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876BE" w:rsidRDefault="004876BE" w:rsidP="002A548F">
      <w:pPr>
        <w:widowControl/>
        <w:tabs>
          <w:tab w:val="left" w:pos="360"/>
        </w:tabs>
        <w:autoSpaceDE w:val="0"/>
        <w:autoSpaceDN w:val="0"/>
        <w:spacing w:before="240" w:after="60" w:line="480" w:lineRule="atLeast"/>
        <w:ind w:left="1843" w:right="2070" w:firstLine="284"/>
        <w:jc w:val="center"/>
        <w:textAlignment w:val="bottom"/>
        <w:rPr>
          <w:rFonts w:eastAsia="標楷體"/>
          <w:sz w:val="40"/>
        </w:rPr>
      </w:pPr>
      <w:r>
        <w:rPr>
          <w:rFonts w:eastAsia="標楷體"/>
          <w:sz w:val="40"/>
        </w:rPr>
        <w:t>大學入學考試中心</w:t>
      </w:r>
    </w:p>
    <w:p w:rsidR="004876BE" w:rsidRDefault="00324079">
      <w:pPr>
        <w:widowControl/>
        <w:autoSpaceDE w:val="0"/>
        <w:autoSpaceDN w:val="0"/>
        <w:spacing w:before="60" w:after="60" w:line="480" w:lineRule="atLeast"/>
        <w:jc w:val="center"/>
        <w:textAlignment w:val="bottom"/>
        <w:rPr>
          <w:rFonts w:eastAsia="標楷體"/>
          <w:sz w:val="40"/>
        </w:rPr>
      </w:pPr>
      <w:r>
        <w:rPr>
          <w:rFonts w:eastAsia="標楷體" w:hint="eastAsia"/>
          <w:sz w:val="40"/>
        </w:rPr>
        <w:t>104</w:t>
      </w:r>
      <w:r w:rsidR="004876BE">
        <w:rPr>
          <w:rFonts w:eastAsia="標楷體"/>
          <w:sz w:val="40"/>
        </w:rPr>
        <w:t>學年度指定科目考試試題</w:t>
      </w:r>
    </w:p>
    <w:p w:rsidR="004876BE" w:rsidRDefault="004876BE">
      <w:pPr>
        <w:widowControl/>
        <w:autoSpaceDE w:val="0"/>
        <w:autoSpaceDN w:val="0"/>
        <w:jc w:val="center"/>
        <w:textAlignment w:val="bottom"/>
        <w:rPr>
          <w:rFonts w:eastAsia="標楷體"/>
        </w:rPr>
      </w:pPr>
    </w:p>
    <w:p w:rsidR="004876BE" w:rsidRDefault="004876BE">
      <w:pPr>
        <w:widowControl/>
        <w:autoSpaceDE w:val="0"/>
        <w:autoSpaceDN w:val="0"/>
        <w:jc w:val="center"/>
        <w:textAlignment w:val="bottom"/>
        <w:rPr>
          <w:rFonts w:eastAsia="標楷體"/>
        </w:rPr>
      </w:pPr>
    </w:p>
    <w:p w:rsidR="004876BE" w:rsidRDefault="004876BE">
      <w:pPr>
        <w:widowControl/>
        <w:autoSpaceDE w:val="0"/>
        <w:autoSpaceDN w:val="0"/>
        <w:jc w:val="center"/>
        <w:textAlignment w:val="bottom"/>
        <w:rPr>
          <w:rFonts w:eastAsia="標楷體"/>
          <w:sz w:val="52"/>
        </w:rPr>
      </w:pPr>
      <w:r>
        <w:rPr>
          <w:rFonts w:eastAsia="標楷體" w:hint="eastAsia"/>
          <w:sz w:val="52"/>
        </w:rPr>
        <w:t>物理</w:t>
      </w:r>
      <w:r>
        <w:rPr>
          <w:rFonts w:eastAsia="標楷體"/>
          <w:sz w:val="52"/>
        </w:rPr>
        <w:t>考科</w:t>
      </w:r>
    </w:p>
    <w:p w:rsidR="004876BE" w:rsidRDefault="004876BE">
      <w:pPr>
        <w:widowControl/>
        <w:autoSpaceDE w:val="0"/>
        <w:autoSpaceDN w:val="0"/>
        <w:jc w:val="center"/>
        <w:textAlignment w:val="bottom"/>
        <w:rPr>
          <w:rFonts w:eastAsia="標楷體"/>
        </w:rPr>
      </w:pPr>
    </w:p>
    <w:p w:rsidR="004876BE" w:rsidRDefault="004876BE">
      <w:pPr>
        <w:widowControl/>
        <w:autoSpaceDE w:val="0"/>
        <w:autoSpaceDN w:val="0"/>
        <w:jc w:val="center"/>
        <w:textAlignment w:val="bottom"/>
        <w:rPr>
          <w:rFonts w:eastAsia="標楷體"/>
        </w:rPr>
      </w:pPr>
    </w:p>
    <w:p w:rsidR="004876BE" w:rsidRDefault="004876BE">
      <w:pPr>
        <w:widowControl/>
        <w:autoSpaceDE w:val="0"/>
        <w:autoSpaceDN w:val="0"/>
        <w:jc w:val="center"/>
        <w:textAlignment w:val="bottom"/>
        <w:rPr>
          <w:rFonts w:eastAsia="標楷體"/>
        </w:rPr>
      </w:pPr>
    </w:p>
    <w:tbl>
      <w:tblPr>
        <w:tblW w:w="0" w:type="auto"/>
        <w:jc w:val="center"/>
        <w:tblLayout w:type="fixed"/>
        <w:tblCellMar>
          <w:left w:w="28" w:type="dxa"/>
          <w:right w:w="28" w:type="dxa"/>
        </w:tblCellMar>
        <w:tblLook w:val="0000" w:firstRow="0" w:lastRow="0" w:firstColumn="0" w:lastColumn="0" w:noHBand="0" w:noVBand="0"/>
      </w:tblPr>
      <w:tblGrid>
        <w:gridCol w:w="8640"/>
      </w:tblGrid>
      <w:tr w:rsidR="004876BE" w:rsidTr="00921C4F">
        <w:trPr>
          <w:cantSplit/>
          <w:trHeight w:val="5133"/>
          <w:jc w:val="center"/>
        </w:trPr>
        <w:tc>
          <w:tcPr>
            <w:tcW w:w="8640" w:type="dxa"/>
            <w:tcBorders>
              <w:top w:val="single" w:sz="12" w:space="0" w:color="auto"/>
              <w:left w:val="single" w:sz="12" w:space="0" w:color="auto"/>
              <w:bottom w:val="single" w:sz="12" w:space="0" w:color="auto"/>
              <w:right w:val="single" w:sz="12" w:space="0" w:color="auto"/>
            </w:tcBorders>
          </w:tcPr>
          <w:p w:rsidR="004876BE" w:rsidRDefault="004876BE"/>
          <w:p w:rsidR="000D647B" w:rsidRPr="000D647B" w:rsidRDefault="000D647B" w:rsidP="000D647B">
            <w:pPr>
              <w:widowControl/>
              <w:tabs>
                <w:tab w:val="left" w:pos="4680"/>
              </w:tabs>
              <w:autoSpaceDE w:val="0"/>
              <w:autoSpaceDN w:val="0"/>
              <w:spacing w:line="500" w:lineRule="exact"/>
              <w:ind w:right="256" w:firstLineChars="167" w:firstLine="601"/>
              <w:jc w:val="center"/>
              <w:textAlignment w:val="bottom"/>
              <w:rPr>
                <w:rFonts w:eastAsia="標楷體"/>
                <w:color w:val="000000"/>
                <w:sz w:val="28"/>
                <w:szCs w:val="28"/>
              </w:rPr>
            </w:pPr>
            <w:proofErr w:type="gramStart"/>
            <w:r w:rsidRPr="00963E80">
              <w:rPr>
                <w:rFonts w:eastAsia="標楷體"/>
                <w:sz w:val="36"/>
              </w:rPr>
              <w:t>－作答</w:t>
            </w:r>
            <w:proofErr w:type="gramEnd"/>
            <w:r w:rsidRPr="00963E80">
              <w:rPr>
                <w:rFonts w:eastAsia="標楷體"/>
                <w:sz w:val="36"/>
              </w:rPr>
              <w:t>注意事項－</w:t>
            </w:r>
          </w:p>
          <w:p w:rsidR="000D647B" w:rsidRPr="000265C6" w:rsidRDefault="000D647B" w:rsidP="000265C6">
            <w:pPr>
              <w:widowControl/>
              <w:tabs>
                <w:tab w:val="left" w:pos="4680"/>
              </w:tabs>
              <w:autoSpaceDE w:val="0"/>
              <w:autoSpaceDN w:val="0"/>
              <w:spacing w:beforeLines="200" w:before="480" w:line="500" w:lineRule="exact"/>
              <w:ind w:leftChars="200" w:left="480"/>
              <w:textAlignment w:val="bottom"/>
              <w:rPr>
                <w:rFonts w:eastAsia="標楷體"/>
                <w:color w:val="000000"/>
                <w:sz w:val="32"/>
                <w:szCs w:val="32"/>
              </w:rPr>
            </w:pPr>
            <w:r w:rsidRPr="000265C6">
              <w:rPr>
                <w:rFonts w:eastAsia="標楷體"/>
                <w:color w:val="000000"/>
                <w:sz w:val="32"/>
                <w:szCs w:val="32"/>
              </w:rPr>
              <w:t>考試時間：</w:t>
            </w:r>
            <w:r w:rsidRPr="000265C6">
              <w:rPr>
                <w:rFonts w:eastAsia="標楷體" w:hint="eastAsia"/>
                <w:color w:val="000000"/>
                <w:sz w:val="32"/>
                <w:szCs w:val="32"/>
              </w:rPr>
              <w:t>80</w:t>
            </w:r>
            <w:r w:rsidRPr="000265C6">
              <w:rPr>
                <w:rFonts w:eastAsia="標楷體"/>
                <w:color w:val="000000"/>
                <w:sz w:val="32"/>
                <w:szCs w:val="32"/>
              </w:rPr>
              <w:t>分鐘</w:t>
            </w:r>
          </w:p>
          <w:p w:rsidR="000D647B" w:rsidRPr="000265C6" w:rsidRDefault="000D647B" w:rsidP="000265C6">
            <w:pPr>
              <w:widowControl/>
              <w:tabs>
                <w:tab w:val="left" w:pos="4680"/>
              </w:tabs>
              <w:autoSpaceDE w:val="0"/>
              <w:autoSpaceDN w:val="0"/>
              <w:spacing w:beforeLines="100" w:before="240" w:line="500" w:lineRule="exact"/>
              <w:ind w:leftChars="200" w:left="480"/>
              <w:textAlignment w:val="bottom"/>
              <w:rPr>
                <w:rFonts w:eastAsia="標楷體"/>
                <w:color w:val="000000"/>
                <w:sz w:val="32"/>
                <w:szCs w:val="32"/>
              </w:rPr>
            </w:pPr>
            <w:r w:rsidRPr="000265C6">
              <w:rPr>
                <w:rFonts w:eastAsia="標楷體"/>
                <w:color w:val="000000"/>
                <w:sz w:val="32"/>
                <w:szCs w:val="32"/>
              </w:rPr>
              <w:t>作答方式：</w:t>
            </w:r>
          </w:p>
          <w:p w:rsidR="000D647B" w:rsidRPr="000265C6" w:rsidRDefault="000D647B" w:rsidP="000265C6">
            <w:pPr>
              <w:pStyle w:val="002"/>
              <w:widowControl/>
              <w:tabs>
                <w:tab w:val="left" w:pos="4680"/>
              </w:tabs>
              <w:autoSpaceDE w:val="0"/>
              <w:autoSpaceDN w:val="0"/>
              <w:adjustRightInd/>
              <w:spacing w:line="500" w:lineRule="exact"/>
              <w:ind w:leftChars="450" w:left="1380" w:rightChars="200" w:right="480" w:hangingChars="100" w:hanging="300"/>
              <w:jc w:val="both"/>
              <w:textAlignment w:val="bottom"/>
              <w:rPr>
                <w:rFonts w:ascii="標楷體" w:eastAsia="標楷體" w:hAnsi="標楷體"/>
                <w:color w:val="000000"/>
                <w:szCs w:val="30"/>
              </w:rPr>
            </w:pPr>
            <w:proofErr w:type="gramStart"/>
            <w:r w:rsidRPr="000265C6">
              <w:rPr>
                <w:rFonts w:ascii="標楷體" w:eastAsia="標楷體" w:hAnsi="標楷體"/>
                <w:color w:val="000000"/>
                <w:szCs w:val="30"/>
              </w:rPr>
              <w:t>˙</w:t>
            </w:r>
            <w:proofErr w:type="gramEnd"/>
            <w:r w:rsidRPr="000265C6">
              <w:rPr>
                <w:rFonts w:ascii="標楷體" w:eastAsia="標楷體" w:hAnsi="標楷體"/>
                <w:color w:val="000000"/>
                <w:szCs w:val="30"/>
              </w:rPr>
              <w:t>選擇題用</w:t>
            </w:r>
            <w:r w:rsidRPr="000265C6">
              <w:rPr>
                <w:rFonts w:ascii="Times New Roman" w:eastAsia="標楷體"/>
                <w:color w:val="000000"/>
                <w:szCs w:val="30"/>
              </w:rPr>
              <w:t xml:space="preserve"> 2B </w:t>
            </w:r>
            <w:r w:rsidRPr="000265C6">
              <w:rPr>
                <w:rFonts w:ascii="標楷體" w:eastAsia="標楷體" w:hAnsi="標楷體"/>
                <w:color w:val="000000"/>
                <w:szCs w:val="30"/>
              </w:rPr>
              <w:t>鉛筆在「答案卡」上作答</w:t>
            </w:r>
            <w:r w:rsidRPr="000265C6">
              <w:rPr>
                <w:rFonts w:ascii="標楷體" w:eastAsia="標楷體" w:hAnsi="標楷體" w:hint="eastAsia"/>
                <w:color w:val="000000"/>
                <w:szCs w:val="30"/>
              </w:rPr>
              <w:t>；更</w:t>
            </w:r>
            <w:r w:rsidRPr="000265C6">
              <w:rPr>
                <w:rFonts w:ascii="標楷體" w:eastAsia="標楷體" w:hAnsi="標楷體"/>
                <w:color w:val="000000"/>
                <w:szCs w:val="30"/>
              </w:rPr>
              <w:t>正時</w:t>
            </w:r>
            <w:r w:rsidRPr="000265C6">
              <w:rPr>
                <w:rFonts w:ascii="標楷體" w:eastAsia="標楷體" w:hAnsi="標楷體" w:hint="eastAsia"/>
                <w:color w:val="000000"/>
                <w:szCs w:val="30"/>
              </w:rPr>
              <w:t>，</w:t>
            </w:r>
            <w:r w:rsidRPr="000265C6">
              <w:rPr>
                <w:rFonts w:ascii="標楷體" w:eastAsia="標楷體" w:hAnsi="標楷體"/>
                <w:color w:val="000000"/>
                <w:szCs w:val="30"/>
              </w:rPr>
              <w:t>應以橡皮</w:t>
            </w:r>
            <w:r w:rsidRPr="000265C6">
              <w:rPr>
                <w:rFonts w:ascii="標楷體" w:eastAsia="標楷體" w:hAnsi="標楷體" w:hint="eastAsia"/>
                <w:color w:val="000000"/>
                <w:szCs w:val="30"/>
              </w:rPr>
              <w:t>擦</w:t>
            </w:r>
            <w:r w:rsidRPr="000265C6">
              <w:rPr>
                <w:rFonts w:ascii="標楷體" w:eastAsia="標楷體" w:hAnsi="標楷體"/>
                <w:color w:val="000000"/>
                <w:szCs w:val="30"/>
              </w:rPr>
              <w:t>擦拭，切勿使用修正液</w:t>
            </w:r>
            <w:r w:rsidRPr="000265C6">
              <w:rPr>
                <w:rFonts w:ascii="標楷體" w:eastAsia="標楷體" w:hAnsi="標楷體" w:hint="eastAsia"/>
                <w:color w:val="000000"/>
                <w:szCs w:val="30"/>
              </w:rPr>
              <w:t>（帶）。</w:t>
            </w:r>
          </w:p>
          <w:p w:rsidR="000D647B" w:rsidRPr="000265C6" w:rsidRDefault="000D647B" w:rsidP="000265C6">
            <w:pPr>
              <w:pStyle w:val="002"/>
              <w:widowControl/>
              <w:tabs>
                <w:tab w:val="left" w:pos="4680"/>
              </w:tabs>
              <w:autoSpaceDE w:val="0"/>
              <w:autoSpaceDN w:val="0"/>
              <w:adjustRightInd/>
              <w:spacing w:line="500" w:lineRule="exact"/>
              <w:ind w:leftChars="450" w:left="1380" w:rightChars="200" w:right="480" w:hangingChars="100" w:hanging="300"/>
              <w:jc w:val="both"/>
              <w:textAlignment w:val="bottom"/>
              <w:rPr>
                <w:rFonts w:ascii="標楷體" w:eastAsia="標楷體" w:hAnsi="標楷體"/>
                <w:color w:val="000000"/>
                <w:szCs w:val="30"/>
              </w:rPr>
            </w:pPr>
            <w:proofErr w:type="gramStart"/>
            <w:r w:rsidRPr="000265C6">
              <w:rPr>
                <w:rFonts w:ascii="標楷體" w:eastAsia="標楷體" w:hAnsi="標楷體"/>
                <w:color w:val="000000"/>
                <w:szCs w:val="30"/>
              </w:rPr>
              <w:t>˙</w:t>
            </w:r>
            <w:proofErr w:type="gramEnd"/>
            <w:r w:rsidRPr="000265C6">
              <w:rPr>
                <w:rFonts w:ascii="標楷體" w:eastAsia="標楷體" w:hAnsi="標楷體" w:hint="eastAsia"/>
                <w:color w:val="000000"/>
                <w:szCs w:val="30"/>
              </w:rPr>
              <w:t>非選擇題用筆尖較粗之黑色墨水的筆在「答案卷」上作答；更正時，可以使用修正液（帶）。</w:t>
            </w:r>
          </w:p>
          <w:p w:rsidR="000D647B" w:rsidRDefault="000D647B" w:rsidP="000265C6">
            <w:pPr>
              <w:pStyle w:val="002"/>
              <w:widowControl/>
              <w:tabs>
                <w:tab w:val="left" w:pos="4680"/>
              </w:tabs>
              <w:autoSpaceDE w:val="0"/>
              <w:autoSpaceDN w:val="0"/>
              <w:adjustRightInd/>
              <w:spacing w:line="500" w:lineRule="exact"/>
              <w:ind w:leftChars="450" w:left="1380" w:rightChars="200" w:right="480" w:hangingChars="100" w:hanging="300"/>
              <w:jc w:val="both"/>
              <w:textAlignment w:val="bottom"/>
              <w:rPr>
                <w:rFonts w:ascii="標楷體" w:eastAsia="標楷體" w:hAnsi="標楷體"/>
                <w:color w:val="000000"/>
                <w:szCs w:val="30"/>
              </w:rPr>
            </w:pPr>
            <w:proofErr w:type="gramStart"/>
            <w:r w:rsidRPr="000265C6">
              <w:rPr>
                <w:rFonts w:ascii="標楷體" w:eastAsia="標楷體" w:hAnsi="標楷體"/>
                <w:color w:val="000000"/>
                <w:szCs w:val="30"/>
              </w:rPr>
              <w:t>˙</w:t>
            </w:r>
            <w:proofErr w:type="gramEnd"/>
            <w:r w:rsidRPr="000265C6">
              <w:rPr>
                <w:rFonts w:ascii="標楷體" w:eastAsia="標楷體" w:hAnsi="標楷體" w:hint="eastAsia"/>
                <w:color w:val="000000"/>
                <w:szCs w:val="30"/>
              </w:rPr>
              <w:t>未依規定畫記答案卡，致機器掃描無法辨識答案；或未使用黑色墨水的筆書寫答案卷，致評閱人員無法辨認機器掃描後之答案者，其後果由考生自行承擔。</w:t>
            </w:r>
          </w:p>
          <w:p w:rsidR="000265C6" w:rsidRPr="002C5872" w:rsidRDefault="000265C6" w:rsidP="000265C6">
            <w:pPr>
              <w:pStyle w:val="002"/>
              <w:snapToGrid w:val="0"/>
              <w:ind w:leftChars="450" w:left="1380" w:rightChars="200" w:right="480" w:hangingChars="100" w:hanging="300"/>
              <w:rPr>
                <w:rFonts w:ascii="Times New Roman" w:eastAsia="標楷體" w:hAnsi="標楷體"/>
                <w:szCs w:val="30"/>
              </w:rPr>
            </w:pPr>
            <w:proofErr w:type="gramStart"/>
            <w:r w:rsidRPr="002C5872">
              <w:rPr>
                <w:rFonts w:ascii="標楷體" w:eastAsia="標楷體" w:hAnsi="標楷體"/>
                <w:color w:val="000000"/>
                <w:szCs w:val="30"/>
              </w:rPr>
              <w:t>˙</w:t>
            </w:r>
            <w:proofErr w:type="gramEnd"/>
            <w:r w:rsidRPr="002C5872">
              <w:rPr>
                <w:rFonts w:ascii="標楷體" w:eastAsia="標楷體" w:hAnsi="標楷體" w:hint="eastAsia"/>
                <w:color w:val="000000"/>
                <w:szCs w:val="30"/>
              </w:rPr>
              <w:t>答案卷每人一張，不得要求增補。</w:t>
            </w:r>
          </w:p>
          <w:p w:rsidR="000265C6" w:rsidRPr="000265C6" w:rsidRDefault="000265C6" w:rsidP="000265C6">
            <w:pPr>
              <w:pStyle w:val="002"/>
              <w:widowControl/>
              <w:tabs>
                <w:tab w:val="left" w:pos="4680"/>
              </w:tabs>
              <w:autoSpaceDE w:val="0"/>
              <w:autoSpaceDN w:val="0"/>
              <w:adjustRightInd/>
              <w:spacing w:line="500" w:lineRule="exact"/>
              <w:ind w:leftChars="450" w:left="1380" w:rightChars="200" w:right="480" w:hangingChars="100" w:hanging="300"/>
              <w:jc w:val="both"/>
              <w:textAlignment w:val="bottom"/>
              <w:rPr>
                <w:rFonts w:ascii="標楷體" w:eastAsia="標楷體" w:hAnsi="標楷體"/>
                <w:color w:val="000000"/>
                <w:szCs w:val="30"/>
              </w:rPr>
            </w:pPr>
          </w:p>
          <w:p w:rsidR="004876BE" w:rsidRDefault="004876BE" w:rsidP="000D647B">
            <w:pPr>
              <w:pStyle w:val="002"/>
              <w:widowControl/>
              <w:tabs>
                <w:tab w:val="left" w:pos="4680"/>
              </w:tabs>
              <w:autoSpaceDE w:val="0"/>
              <w:autoSpaceDN w:val="0"/>
              <w:adjustRightInd/>
              <w:spacing w:line="500" w:lineRule="exact"/>
              <w:ind w:right="629"/>
              <w:jc w:val="both"/>
              <w:textAlignment w:val="bottom"/>
              <w:rPr>
                <w:rFonts w:ascii="標楷體" w:eastAsia="標楷體" w:hAnsi="標楷體"/>
                <w:color w:val="000000"/>
                <w:sz w:val="28"/>
                <w:szCs w:val="28"/>
              </w:rPr>
            </w:pPr>
          </w:p>
          <w:p w:rsidR="000D647B" w:rsidRPr="00C85AD1" w:rsidRDefault="000D647B" w:rsidP="000D647B">
            <w:pPr>
              <w:widowControl/>
              <w:autoSpaceDE w:val="0"/>
              <w:autoSpaceDN w:val="0"/>
              <w:jc w:val="center"/>
              <w:textAlignment w:val="bottom"/>
              <w:rPr>
                <w:rFonts w:eastAsia="標楷體"/>
                <w:color w:val="000000"/>
              </w:rPr>
            </w:pPr>
          </w:p>
        </w:tc>
      </w:tr>
    </w:tbl>
    <w:p w:rsidR="004876BE" w:rsidRDefault="004876BE"/>
    <w:p w:rsidR="00921C4F" w:rsidRPr="003933AF" w:rsidRDefault="00921C4F" w:rsidP="00921C4F">
      <w:pPr>
        <w:pStyle w:val="002"/>
        <w:widowControl/>
        <w:autoSpaceDE w:val="0"/>
        <w:autoSpaceDN w:val="0"/>
        <w:snapToGrid w:val="0"/>
        <w:spacing w:beforeLines="25" w:before="60" w:line="360" w:lineRule="atLeast"/>
        <w:ind w:leftChars="200" w:left="480" w:right="0" w:firstLine="0"/>
        <w:textAlignment w:val="bottom"/>
        <w:rPr>
          <w:rFonts w:ascii="Times New Roman" w:eastAsia="標楷體"/>
          <w:sz w:val="24"/>
          <w:szCs w:val="24"/>
        </w:rPr>
      </w:pPr>
    </w:p>
    <w:p w:rsidR="004876BE" w:rsidRDefault="004876BE"/>
    <w:p w:rsidR="004876BE" w:rsidRDefault="004876BE"/>
    <w:p w:rsidR="004876BE" w:rsidRDefault="000D647B" w:rsidP="00365725">
      <w:pPr>
        <w:pStyle w:val="af3"/>
      </w:pPr>
      <w:r>
        <w:br w:type="page"/>
      </w:r>
      <w:r w:rsidR="004876BE">
        <w:rPr>
          <w:rFonts w:hint="eastAsia"/>
        </w:rPr>
        <w:lastRenderedPageBreak/>
        <w:t>第壹部分：選擇題</w:t>
      </w:r>
      <w:r w:rsidR="00A94244">
        <w:rPr>
          <w:rFonts w:hint="eastAsia"/>
        </w:rPr>
        <w:t>（</w:t>
      </w:r>
      <w:r w:rsidR="00915DDA">
        <w:rPr>
          <w:rFonts w:hint="eastAsia"/>
        </w:rPr>
        <w:t>占</w:t>
      </w:r>
      <w:r w:rsidR="00BD0DBF">
        <w:rPr>
          <w:rFonts w:hint="eastAsia"/>
        </w:rPr>
        <w:t>80</w:t>
      </w:r>
      <w:r w:rsidR="00A94244">
        <w:rPr>
          <w:rFonts w:hint="eastAsia"/>
        </w:rPr>
        <w:t>分）</w:t>
      </w:r>
    </w:p>
    <w:p w:rsidR="000B32D1" w:rsidRPr="00365725" w:rsidRDefault="00232D6A" w:rsidP="00365725">
      <w:pPr>
        <w:pStyle w:val="af3"/>
      </w:pPr>
      <w:r w:rsidRPr="00365725">
        <w:rPr>
          <w:rFonts w:hint="eastAsia"/>
        </w:rPr>
        <w:t>一、</w:t>
      </w:r>
      <w:r w:rsidR="004876BE" w:rsidRPr="00365725">
        <w:rPr>
          <w:rFonts w:hint="eastAsia"/>
        </w:rPr>
        <w:t>單選題</w:t>
      </w:r>
      <w:r w:rsidR="00A94244">
        <w:rPr>
          <w:rFonts w:hint="eastAsia"/>
        </w:rPr>
        <w:t>（</w:t>
      </w:r>
      <w:r w:rsidR="0068697B">
        <w:rPr>
          <w:rFonts w:hint="eastAsia"/>
        </w:rPr>
        <w:t>占</w:t>
      </w:r>
      <w:r w:rsidR="00BD0DBF">
        <w:rPr>
          <w:rFonts w:hint="eastAsia"/>
        </w:rPr>
        <w:t>60</w:t>
      </w:r>
      <w:r w:rsidR="00A94244" w:rsidRPr="00365725">
        <w:rPr>
          <w:rFonts w:hint="eastAsia"/>
        </w:rPr>
        <w:t>分</w:t>
      </w:r>
      <w:r w:rsidR="00A94244">
        <w:rPr>
          <w:rFonts w:hint="eastAsia"/>
        </w:rPr>
        <w:t>）</w:t>
      </w:r>
    </w:p>
    <w:p w:rsidR="006E6F43" w:rsidRPr="00EE5937" w:rsidRDefault="0068697B" w:rsidP="00EE5937">
      <w:pPr>
        <w:pStyle w:val="0cm30cm6pt"/>
        <w:spacing w:after="120"/>
        <w:rPr>
          <w:snapToGrid/>
        </w:rPr>
      </w:pPr>
      <w:r>
        <w:rPr>
          <w:rFonts w:hint="eastAsia"/>
        </w:rPr>
        <w:t>說明：</w:t>
      </w:r>
      <w:proofErr w:type="gramStart"/>
      <w:r>
        <w:rPr>
          <w:rFonts w:hint="eastAsia"/>
          <w:color w:val="000000"/>
        </w:rPr>
        <w:t>第</w:t>
      </w:r>
      <w:r>
        <w:rPr>
          <w:color w:val="000000"/>
        </w:rPr>
        <w:t>1</w:t>
      </w:r>
      <w:r>
        <w:rPr>
          <w:rFonts w:hint="eastAsia"/>
          <w:color w:val="000000"/>
        </w:rPr>
        <w:t>題至第</w:t>
      </w:r>
      <w:r w:rsidR="00BD0DBF">
        <w:rPr>
          <w:rFonts w:hint="eastAsia"/>
          <w:color w:val="000000"/>
        </w:rPr>
        <w:t>20</w:t>
      </w:r>
      <w:proofErr w:type="gramEnd"/>
      <w:r>
        <w:rPr>
          <w:rFonts w:hint="eastAsia"/>
          <w:color w:val="000000"/>
        </w:rPr>
        <w:t>題，</w:t>
      </w:r>
      <w:r>
        <w:rPr>
          <w:rFonts w:hint="eastAsia"/>
        </w:rPr>
        <w:t>每題有</w:t>
      </w:r>
      <w:r>
        <w:rPr>
          <w:rFonts w:hint="eastAsia"/>
        </w:rPr>
        <w:t>5</w:t>
      </w:r>
      <w:r>
        <w:rPr>
          <w:rFonts w:hint="eastAsia"/>
        </w:rPr>
        <w:t>個選項，其中只有一個是正確或最適當的選項，請畫記在答案卡之「選擇題答案區」。</w:t>
      </w:r>
      <w:proofErr w:type="gramStart"/>
      <w:r>
        <w:rPr>
          <w:rFonts w:hint="eastAsia"/>
        </w:rPr>
        <w:t>各題答對</w:t>
      </w:r>
      <w:proofErr w:type="gramEnd"/>
      <w:r>
        <w:rPr>
          <w:rFonts w:hint="eastAsia"/>
        </w:rPr>
        <w:t>者，得</w:t>
      </w:r>
      <w:r>
        <w:rPr>
          <w:rFonts w:hint="eastAsia"/>
        </w:rPr>
        <w:t>3</w:t>
      </w:r>
      <w:r>
        <w:rPr>
          <w:rFonts w:hint="eastAsia"/>
        </w:rPr>
        <w:t>分</w:t>
      </w:r>
      <w:r>
        <w:rPr>
          <w:rFonts w:hint="eastAsia"/>
          <w:szCs w:val="26"/>
        </w:rPr>
        <w:t>；答錯、未作答或畫記多於一個選項者，該題以零分計算。</w:t>
      </w:r>
    </w:p>
    <w:p w:rsidR="008F308D" w:rsidRPr="00267C96" w:rsidRDefault="00EA241D" w:rsidP="007D61B1">
      <w:pPr>
        <w:pStyle w:val="TIT1"/>
        <w:spacing w:before="60" w:line="340" w:lineRule="atLeast"/>
      </w:pPr>
      <w:r w:rsidRPr="00267C96">
        <w:rPr>
          <w:rFonts w:hint="eastAsia"/>
        </w:rPr>
        <w:t>1</w:t>
      </w:r>
      <w:r w:rsidR="008F308D" w:rsidRPr="00267C96">
        <w:rPr>
          <w:rFonts w:hint="eastAsia"/>
        </w:rPr>
        <w:t>.</w:t>
      </w:r>
      <w:r w:rsidR="00C9533E" w:rsidRPr="00267C96">
        <w:tab/>
      </w:r>
      <w:r w:rsidR="008F308D" w:rsidRPr="00267C96">
        <w:rPr>
          <w:rFonts w:hint="eastAsia"/>
        </w:rPr>
        <w:t>某生以</w:t>
      </w:r>
      <w:r w:rsidR="00EB26C0" w:rsidRPr="00267C96">
        <w:rPr>
          <w:rFonts w:hint="eastAsia"/>
        </w:rPr>
        <w:t>直立</w:t>
      </w:r>
      <w:r w:rsidR="004A31E8">
        <w:rPr>
          <w:rFonts w:hint="eastAsia"/>
        </w:rPr>
        <w:t>、</w:t>
      </w:r>
      <w:r w:rsidR="008F308D" w:rsidRPr="00267C96">
        <w:rPr>
          <w:rFonts w:hint="eastAsia"/>
        </w:rPr>
        <w:t>盛水的共鳴管進行</w:t>
      </w:r>
      <w:r w:rsidR="00EB26C0" w:rsidRPr="00267C96">
        <w:rPr>
          <w:rFonts w:hint="eastAsia"/>
        </w:rPr>
        <w:t>空氣中</w:t>
      </w:r>
      <w:r w:rsidR="008F308D" w:rsidRPr="00267C96">
        <w:rPr>
          <w:rFonts w:hint="eastAsia"/>
        </w:rPr>
        <w:t>聲波速率測量之實驗。當共鳴管中水面接近管口時，在管口外敲擊音叉，並逐漸降低水面。當水面降至與管口距離為</w:t>
      </w:r>
      <w:r w:rsidR="00D17527" w:rsidRPr="00267C96">
        <w:rPr>
          <w:position w:val="-10"/>
        </w:rPr>
        <w:object w:dxaOrig="3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75pt" o:ole="">
            <v:imagedata r:id="rId8" o:title=""/>
          </v:shape>
          <o:OLEObject Type="Embed" ProgID="Equation.DSMT4" ShapeID="_x0000_i1025" DrawAspect="Content" ObjectID="_1496846291" r:id="rId9"/>
        </w:object>
      </w:r>
      <w:r w:rsidR="008F308D" w:rsidRPr="00267C96">
        <w:rPr>
          <w:rFonts w:hint="eastAsia"/>
        </w:rPr>
        <w:t>、</w:t>
      </w:r>
      <w:r w:rsidR="00D17527" w:rsidRPr="00267C96">
        <w:rPr>
          <w:position w:val="-10"/>
        </w:rPr>
        <w:object w:dxaOrig="340" w:dyaOrig="320">
          <v:shape id="_x0000_i1026" type="#_x0000_t75" style="width:17.25pt;height:15.75pt" o:ole="">
            <v:imagedata r:id="rId10" o:title=""/>
          </v:shape>
          <o:OLEObject Type="Embed" ProgID="Equation.DSMT4" ShapeID="_x0000_i1026" DrawAspect="Content" ObjectID="_1496846292" r:id="rId11"/>
        </w:object>
      </w:r>
      <w:r w:rsidR="008F308D" w:rsidRPr="00267C96">
        <w:rPr>
          <w:rFonts w:hint="eastAsia"/>
        </w:rPr>
        <w:t>、</w:t>
      </w:r>
      <w:r w:rsidR="00D17527" w:rsidRPr="00267C96">
        <w:rPr>
          <w:position w:val="-10"/>
        </w:rPr>
        <w:object w:dxaOrig="320" w:dyaOrig="320">
          <v:shape id="_x0000_i1027" type="#_x0000_t75" style="width:15.75pt;height:15.75pt" o:ole="">
            <v:imagedata r:id="rId12" o:title=""/>
          </v:shape>
          <o:OLEObject Type="Embed" ProgID="Equation.DSMT4" ShapeID="_x0000_i1027" DrawAspect="Content" ObjectID="_1496846293" r:id="rId13"/>
        </w:object>
      </w:r>
      <w:r w:rsidR="008F308D" w:rsidRPr="00267C96">
        <w:rPr>
          <w:rFonts w:hint="eastAsia"/>
        </w:rPr>
        <w:t>的時候，分別聽到第一、第二、第三次的共鳴聲響，</w:t>
      </w:r>
      <w:r w:rsidR="008F308D" w:rsidRPr="00267C96">
        <w:t>則下列</w:t>
      </w:r>
      <w:r w:rsidR="008F308D" w:rsidRPr="00267C96">
        <w:rPr>
          <w:rFonts w:hint="eastAsia"/>
        </w:rPr>
        <w:t>何者最接近當時聲波的波長？</w:t>
      </w:r>
    </w:p>
    <w:p w:rsidR="008F308D" w:rsidRPr="00267C96" w:rsidRDefault="008F308D" w:rsidP="007D61B1">
      <w:pPr>
        <w:pStyle w:val="ABCDE"/>
        <w:spacing w:line="340" w:lineRule="atLeast"/>
      </w:pPr>
      <w:r w:rsidRPr="00267C96">
        <w:rPr>
          <w:rFonts w:hint="eastAsia"/>
        </w:rPr>
        <w:t>(</w:t>
      </w:r>
      <w:r w:rsidRPr="00267C96">
        <w:t>A)</w:t>
      </w:r>
      <w:r w:rsidR="00B64F45" w:rsidRPr="00267C96">
        <w:t xml:space="preserve"> </w:t>
      </w:r>
      <w:r w:rsidR="00D17527" w:rsidRPr="00267C96">
        <w:rPr>
          <w:position w:val="-10"/>
        </w:rPr>
        <w:object w:dxaOrig="300" w:dyaOrig="320">
          <v:shape id="_x0000_i1028" type="#_x0000_t75" style="width:15pt;height:15.75pt" o:ole="">
            <v:imagedata r:id="rId14" o:title=""/>
          </v:shape>
          <o:OLEObject Type="Embed" ProgID="Equation.DSMT4" ShapeID="_x0000_i1028" DrawAspect="Content" ObjectID="_1496846294" r:id="rId15"/>
        </w:object>
      </w:r>
      <w:r w:rsidR="00B64F45" w:rsidRPr="00267C96">
        <w:tab/>
      </w:r>
      <w:r w:rsidRPr="00267C96">
        <w:t xml:space="preserve">(B) </w:t>
      </w:r>
      <w:r w:rsidR="00D17527" w:rsidRPr="00267C96">
        <w:rPr>
          <w:position w:val="-10"/>
        </w:rPr>
        <w:object w:dxaOrig="400" w:dyaOrig="320">
          <v:shape id="_x0000_i1029" type="#_x0000_t75" style="width:20.25pt;height:15.75pt" o:ole="">
            <v:imagedata r:id="rId16" o:title=""/>
          </v:shape>
          <o:OLEObject Type="Embed" ProgID="Equation.DSMT4" ShapeID="_x0000_i1029" DrawAspect="Content" ObjectID="_1496846295" r:id="rId17"/>
        </w:object>
      </w:r>
      <w:r w:rsidR="00B64F45" w:rsidRPr="00267C96">
        <w:tab/>
      </w:r>
      <w:r w:rsidRPr="00267C96">
        <w:t>(C)</w:t>
      </w:r>
      <w:r w:rsidR="00D17527" w:rsidRPr="00267C96">
        <w:rPr>
          <w:position w:val="-10"/>
        </w:rPr>
        <w:object w:dxaOrig="780" w:dyaOrig="320">
          <v:shape id="_x0000_i1030" type="#_x0000_t75" style="width:39pt;height:15.75pt" o:ole="">
            <v:imagedata r:id="rId18" o:title=""/>
          </v:shape>
          <o:OLEObject Type="Embed" ProgID="Equation.DSMT4" ShapeID="_x0000_i1030" DrawAspect="Content" ObjectID="_1496846296" r:id="rId19"/>
        </w:object>
      </w:r>
      <w:r w:rsidR="00B64F45" w:rsidRPr="00267C96">
        <w:tab/>
      </w:r>
      <w:r w:rsidRPr="00267C96">
        <w:t>(D)</w:t>
      </w:r>
      <w:r w:rsidR="00D17527" w:rsidRPr="00267C96">
        <w:rPr>
          <w:position w:val="-10"/>
        </w:rPr>
        <w:object w:dxaOrig="780" w:dyaOrig="320">
          <v:shape id="_x0000_i1031" type="#_x0000_t75" style="width:39pt;height:15.75pt" o:ole="">
            <v:imagedata r:id="rId20" o:title=""/>
          </v:shape>
          <o:OLEObject Type="Embed" ProgID="Equation.DSMT4" ShapeID="_x0000_i1031" DrawAspect="Content" ObjectID="_1496846297" r:id="rId21"/>
        </w:object>
      </w:r>
      <w:r w:rsidR="00B64F45" w:rsidRPr="00267C96">
        <w:tab/>
      </w:r>
      <w:r w:rsidRPr="00267C96">
        <w:t>(E)</w:t>
      </w:r>
      <w:r w:rsidRPr="00267C96">
        <w:rPr>
          <w:rFonts w:hint="eastAsia"/>
        </w:rPr>
        <w:t xml:space="preserve"> </w:t>
      </w:r>
      <w:r w:rsidR="00D17527" w:rsidRPr="00267C96">
        <w:rPr>
          <w:position w:val="-22"/>
        </w:rPr>
        <w:object w:dxaOrig="840" w:dyaOrig="580">
          <v:shape id="_x0000_i1032" type="#_x0000_t75" style="width:42pt;height:28.5pt" o:ole="">
            <v:imagedata r:id="rId22" o:title=""/>
          </v:shape>
          <o:OLEObject Type="Embed" ProgID="Equation.DSMT4" ShapeID="_x0000_i1032" DrawAspect="Content" ObjectID="_1496846298" r:id="rId23"/>
        </w:object>
      </w:r>
    </w:p>
    <w:tbl>
      <w:tblPr>
        <w:tblpPr w:leftFromText="181" w:rightFromText="181" w:vertAnchor="text" w:horzAnchor="margin" w:tblpXSpec="right" w:tblpY="79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7"/>
        <w:gridCol w:w="1417"/>
        <w:gridCol w:w="2878"/>
      </w:tblGrid>
      <w:tr w:rsidR="00DA6B18" w:rsidRPr="00D17527" w:rsidTr="005B59B4">
        <w:trPr>
          <w:trHeight w:val="312"/>
        </w:trPr>
        <w:tc>
          <w:tcPr>
            <w:tcW w:w="5332" w:type="dxa"/>
            <w:gridSpan w:val="3"/>
            <w:tcBorders>
              <w:top w:val="nil"/>
              <w:left w:val="nil"/>
              <w:bottom w:val="single" w:sz="4" w:space="0" w:color="auto"/>
              <w:right w:val="nil"/>
            </w:tcBorders>
          </w:tcPr>
          <w:p w:rsidR="00DA6B18" w:rsidRPr="00D17527" w:rsidRDefault="00DA6B18" w:rsidP="005B59B4">
            <w:pPr>
              <w:autoSpaceDE w:val="0"/>
              <w:autoSpaceDN w:val="0"/>
              <w:adjustRightInd w:val="0"/>
              <w:spacing w:line="280" w:lineRule="atLeast"/>
              <w:jc w:val="center"/>
              <w:rPr>
                <w:spacing w:val="24"/>
                <w:kern w:val="0"/>
                <w:sz w:val="22"/>
                <w:szCs w:val="22"/>
              </w:rPr>
            </w:pPr>
            <w:r w:rsidRPr="00D17527">
              <w:rPr>
                <w:rFonts w:hint="eastAsia"/>
                <w:spacing w:val="24"/>
                <w:kern w:val="0"/>
                <w:sz w:val="22"/>
                <w:szCs w:val="22"/>
              </w:rPr>
              <w:t>表一</w:t>
            </w:r>
          </w:p>
        </w:tc>
      </w:tr>
      <w:tr w:rsidR="00DA6B18" w:rsidRPr="00D17527" w:rsidTr="005318DA">
        <w:trPr>
          <w:trHeight w:val="312"/>
        </w:trPr>
        <w:tc>
          <w:tcPr>
            <w:tcW w:w="1037" w:type="dxa"/>
            <w:tcBorders>
              <w:top w:val="single" w:sz="4" w:space="0" w:color="auto"/>
            </w:tcBorders>
            <w:vAlign w:val="center"/>
          </w:tcPr>
          <w:p w:rsidR="00DA6B18" w:rsidRPr="00D17527" w:rsidRDefault="00DA6B18" w:rsidP="005B59B4">
            <w:pPr>
              <w:autoSpaceDE w:val="0"/>
              <w:autoSpaceDN w:val="0"/>
              <w:adjustRightInd w:val="0"/>
              <w:spacing w:line="280" w:lineRule="atLeast"/>
              <w:jc w:val="center"/>
              <w:rPr>
                <w:spacing w:val="24"/>
                <w:kern w:val="0"/>
                <w:sz w:val="22"/>
                <w:szCs w:val="22"/>
              </w:rPr>
            </w:pPr>
            <w:r w:rsidRPr="00D17527">
              <w:rPr>
                <w:rFonts w:hint="eastAsia"/>
                <w:spacing w:val="24"/>
                <w:kern w:val="0"/>
                <w:sz w:val="22"/>
                <w:szCs w:val="22"/>
              </w:rPr>
              <w:t>材料</w:t>
            </w:r>
          </w:p>
        </w:tc>
        <w:tc>
          <w:tcPr>
            <w:tcW w:w="1417" w:type="dxa"/>
            <w:tcBorders>
              <w:top w:val="single" w:sz="4" w:space="0" w:color="auto"/>
            </w:tcBorders>
            <w:vAlign w:val="center"/>
          </w:tcPr>
          <w:p w:rsidR="00DA6B18" w:rsidRPr="00D17527" w:rsidRDefault="00DA6B18" w:rsidP="005B59B4">
            <w:pPr>
              <w:autoSpaceDE w:val="0"/>
              <w:autoSpaceDN w:val="0"/>
              <w:adjustRightInd w:val="0"/>
              <w:spacing w:line="280" w:lineRule="atLeast"/>
              <w:jc w:val="center"/>
              <w:rPr>
                <w:spacing w:val="24"/>
                <w:kern w:val="0"/>
                <w:sz w:val="22"/>
                <w:szCs w:val="22"/>
              </w:rPr>
            </w:pPr>
            <w:r w:rsidRPr="00D17527">
              <w:rPr>
                <w:rFonts w:hint="eastAsia"/>
                <w:spacing w:val="24"/>
                <w:kern w:val="0"/>
                <w:sz w:val="22"/>
                <w:szCs w:val="22"/>
              </w:rPr>
              <w:t>質量（</w:t>
            </w:r>
            <w:r w:rsidRPr="00D17527">
              <w:rPr>
                <w:rFonts w:hint="eastAsia"/>
                <w:spacing w:val="24"/>
                <w:kern w:val="0"/>
                <w:sz w:val="22"/>
                <w:szCs w:val="22"/>
              </w:rPr>
              <w:t>g</w:t>
            </w:r>
            <w:r w:rsidRPr="00D17527">
              <w:rPr>
                <w:rFonts w:hint="eastAsia"/>
                <w:spacing w:val="24"/>
                <w:kern w:val="0"/>
                <w:sz w:val="22"/>
                <w:szCs w:val="22"/>
              </w:rPr>
              <w:t>）</w:t>
            </w:r>
          </w:p>
        </w:tc>
        <w:tc>
          <w:tcPr>
            <w:tcW w:w="2878" w:type="dxa"/>
            <w:tcBorders>
              <w:top w:val="single" w:sz="4" w:space="0" w:color="auto"/>
            </w:tcBorders>
            <w:vAlign w:val="center"/>
          </w:tcPr>
          <w:p w:rsidR="00DA6B18" w:rsidRPr="00D17527" w:rsidRDefault="00DA6B18" w:rsidP="005B59B4">
            <w:pPr>
              <w:autoSpaceDE w:val="0"/>
              <w:autoSpaceDN w:val="0"/>
              <w:adjustRightInd w:val="0"/>
              <w:spacing w:line="280" w:lineRule="atLeast"/>
              <w:jc w:val="center"/>
              <w:rPr>
                <w:spacing w:val="24"/>
                <w:kern w:val="0"/>
                <w:sz w:val="22"/>
                <w:szCs w:val="22"/>
              </w:rPr>
            </w:pPr>
            <w:r w:rsidRPr="00D17527">
              <w:rPr>
                <w:rFonts w:hint="eastAsia"/>
                <w:spacing w:val="24"/>
                <w:kern w:val="0"/>
                <w:sz w:val="22"/>
                <w:szCs w:val="22"/>
              </w:rPr>
              <w:t>溫度上升值（</w:t>
            </w:r>
            <w:r w:rsidRPr="00D17527">
              <w:rPr>
                <w:rFonts w:hint="eastAsia"/>
                <w:spacing w:val="24"/>
                <w:kern w:val="0"/>
                <w:sz w:val="22"/>
                <w:szCs w:val="22"/>
              </w:rPr>
              <w:t>K</w:t>
            </w:r>
            <w:r w:rsidRPr="00D17527">
              <w:rPr>
                <w:rFonts w:hint="eastAsia"/>
                <w:spacing w:val="24"/>
                <w:kern w:val="0"/>
                <w:sz w:val="22"/>
                <w:szCs w:val="22"/>
              </w:rPr>
              <w:t>）</w:t>
            </w:r>
          </w:p>
        </w:tc>
      </w:tr>
      <w:tr w:rsidR="00DA6B18" w:rsidRPr="00D17527" w:rsidTr="005318DA">
        <w:trPr>
          <w:trHeight w:val="312"/>
        </w:trPr>
        <w:tc>
          <w:tcPr>
            <w:tcW w:w="1037" w:type="dxa"/>
            <w:vAlign w:val="center"/>
          </w:tcPr>
          <w:p w:rsidR="00DA6B18" w:rsidRPr="00D17527" w:rsidRDefault="00DA6B18" w:rsidP="005B59B4">
            <w:pPr>
              <w:autoSpaceDE w:val="0"/>
              <w:autoSpaceDN w:val="0"/>
              <w:adjustRightInd w:val="0"/>
              <w:spacing w:line="280" w:lineRule="atLeast"/>
              <w:jc w:val="center"/>
              <w:rPr>
                <w:spacing w:val="24"/>
                <w:kern w:val="0"/>
                <w:sz w:val="22"/>
                <w:szCs w:val="22"/>
              </w:rPr>
            </w:pPr>
            <w:r w:rsidRPr="00D17527">
              <w:rPr>
                <w:rFonts w:hint="eastAsia"/>
                <w:spacing w:val="24"/>
                <w:kern w:val="0"/>
                <w:sz w:val="22"/>
                <w:szCs w:val="22"/>
              </w:rPr>
              <w:t>甲</w:t>
            </w:r>
          </w:p>
        </w:tc>
        <w:tc>
          <w:tcPr>
            <w:tcW w:w="1417" w:type="dxa"/>
            <w:vAlign w:val="center"/>
          </w:tcPr>
          <w:p w:rsidR="00DA6B18" w:rsidRPr="00D17527" w:rsidRDefault="00DA6B18" w:rsidP="00941607">
            <w:pPr>
              <w:autoSpaceDE w:val="0"/>
              <w:autoSpaceDN w:val="0"/>
              <w:adjustRightInd w:val="0"/>
              <w:spacing w:line="280" w:lineRule="atLeast"/>
              <w:ind w:rightChars="175" w:right="420"/>
              <w:jc w:val="right"/>
              <w:rPr>
                <w:spacing w:val="24"/>
                <w:kern w:val="0"/>
                <w:sz w:val="22"/>
                <w:szCs w:val="22"/>
              </w:rPr>
            </w:pPr>
            <w:r w:rsidRPr="00D17527">
              <w:rPr>
                <w:rFonts w:hint="eastAsia"/>
                <w:spacing w:val="24"/>
                <w:kern w:val="0"/>
                <w:sz w:val="22"/>
                <w:szCs w:val="22"/>
              </w:rPr>
              <w:t>3.0</w:t>
            </w:r>
          </w:p>
        </w:tc>
        <w:tc>
          <w:tcPr>
            <w:tcW w:w="2878" w:type="dxa"/>
            <w:vAlign w:val="center"/>
          </w:tcPr>
          <w:p w:rsidR="00DA6B18" w:rsidRPr="00D17527" w:rsidRDefault="00DA6B18" w:rsidP="00941607">
            <w:pPr>
              <w:autoSpaceDE w:val="0"/>
              <w:autoSpaceDN w:val="0"/>
              <w:adjustRightInd w:val="0"/>
              <w:spacing w:line="280" w:lineRule="atLeast"/>
              <w:ind w:rightChars="450" w:right="1080"/>
              <w:jc w:val="right"/>
              <w:rPr>
                <w:spacing w:val="24"/>
                <w:kern w:val="0"/>
                <w:sz w:val="22"/>
                <w:szCs w:val="22"/>
              </w:rPr>
            </w:pPr>
            <w:r w:rsidRPr="00D17527">
              <w:rPr>
                <w:rFonts w:hint="eastAsia"/>
                <w:spacing w:val="24"/>
                <w:kern w:val="0"/>
                <w:sz w:val="22"/>
                <w:szCs w:val="22"/>
              </w:rPr>
              <w:t>10</w:t>
            </w:r>
            <w:r w:rsidR="004A31E8">
              <w:rPr>
                <w:spacing w:val="24"/>
                <w:kern w:val="0"/>
                <w:sz w:val="22"/>
                <w:szCs w:val="22"/>
              </w:rPr>
              <w:t>.0</w:t>
            </w:r>
          </w:p>
        </w:tc>
      </w:tr>
      <w:tr w:rsidR="00DA6B18" w:rsidRPr="00D17527" w:rsidTr="005318DA">
        <w:trPr>
          <w:trHeight w:val="312"/>
        </w:trPr>
        <w:tc>
          <w:tcPr>
            <w:tcW w:w="1037" w:type="dxa"/>
            <w:vAlign w:val="center"/>
          </w:tcPr>
          <w:p w:rsidR="00DA6B18" w:rsidRPr="00D17527" w:rsidRDefault="00DA6B18" w:rsidP="005B59B4">
            <w:pPr>
              <w:autoSpaceDE w:val="0"/>
              <w:autoSpaceDN w:val="0"/>
              <w:adjustRightInd w:val="0"/>
              <w:spacing w:line="280" w:lineRule="atLeast"/>
              <w:jc w:val="center"/>
              <w:rPr>
                <w:spacing w:val="24"/>
                <w:kern w:val="0"/>
                <w:sz w:val="22"/>
                <w:szCs w:val="22"/>
              </w:rPr>
            </w:pPr>
            <w:r w:rsidRPr="00D17527">
              <w:rPr>
                <w:rFonts w:hint="eastAsia"/>
                <w:spacing w:val="24"/>
                <w:kern w:val="0"/>
                <w:sz w:val="22"/>
                <w:szCs w:val="22"/>
              </w:rPr>
              <w:t>乙</w:t>
            </w:r>
          </w:p>
        </w:tc>
        <w:tc>
          <w:tcPr>
            <w:tcW w:w="1417" w:type="dxa"/>
            <w:vAlign w:val="center"/>
          </w:tcPr>
          <w:p w:rsidR="00DA6B18" w:rsidRPr="00D17527" w:rsidRDefault="00DA6B18" w:rsidP="00941607">
            <w:pPr>
              <w:autoSpaceDE w:val="0"/>
              <w:autoSpaceDN w:val="0"/>
              <w:adjustRightInd w:val="0"/>
              <w:spacing w:line="280" w:lineRule="atLeast"/>
              <w:ind w:rightChars="175" w:right="420"/>
              <w:jc w:val="right"/>
              <w:rPr>
                <w:spacing w:val="24"/>
                <w:kern w:val="0"/>
                <w:sz w:val="22"/>
                <w:szCs w:val="22"/>
              </w:rPr>
            </w:pPr>
            <w:r w:rsidRPr="00D17527">
              <w:rPr>
                <w:rFonts w:hint="eastAsia"/>
                <w:spacing w:val="24"/>
                <w:kern w:val="0"/>
                <w:sz w:val="22"/>
                <w:szCs w:val="22"/>
              </w:rPr>
              <w:t>4.0</w:t>
            </w:r>
          </w:p>
        </w:tc>
        <w:tc>
          <w:tcPr>
            <w:tcW w:w="2878" w:type="dxa"/>
            <w:vAlign w:val="center"/>
          </w:tcPr>
          <w:p w:rsidR="00DA6B18" w:rsidRPr="00D17527" w:rsidRDefault="00DA6B18" w:rsidP="00941607">
            <w:pPr>
              <w:autoSpaceDE w:val="0"/>
              <w:autoSpaceDN w:val="0"/>
              <w:adjustRightInd w:val="0"/>
              <w:spacing w:line="280" w:lineRule="atLeast"/>
              <w:ind w:rightChars="450" w:right="1080"/>
              <w:jc w:val="right"/>
              <w:rPr>
                <w:spacing w:val="24"/>
                <w:kern w:val="0"/>
                <w:sz w:val="22"/>
                <w:szCs w:val="22"/>
              </w:rPr>
            </w:pPr>
            <w:r w:rsidRPr="00D17527">
              <w:rPr>
                <w:rFonts w:hint="eastAsia"/>
                <w:spacing w:val="24"/>
                <w:kern w:val="0"/>
                <w:sz w:val="22"/>
                <w:szCs w:val="22"/>
              </w:rPr>
              <w:t>4.0</w:t>
            </w:r>
          </w:p>
        </w:tc>
      </w:tr>
      <w:tr w:rsidR="00DA6B18" w:rsidRPr="00D17527" w:rsidTr="005318DA">
        <w:trPr>
          <w:trHeight w:val="312"/>
        </w:trPr>
        <w:tc>
          <w:tcPr>
            <w:tcW w:w="1037" w:type="dxa"/>
            <w:vAlign w:val="center"/>
          </w:tcPr>
          <w:p w:rsidR="00DA6B18" w:rsidRPr="00D17527" w:rsidRDefault="00DA6B18" w:rsidP="005B59B4">
            <w:pPr>
              <w:autoSpaceDE w:val="0"/>
              <w:autoSpaceDN w:val="0"/>
              <w:adjustRightInd w:val="0"/>
              <w:spacing w:line="280" w:lineRule="atLeast"/>
              <w:jc w:val="center"/>
              <w:rPr>
                <w:spacing w:val="24"/>
                <w:kern w:val="0"/>
                <w:sz w:val="22"/>
                <w:szCs w:val="22"/>
              </w:rPr>
            </w:pPr>
            <w:r w:rsidRPr="00D17527">
              <w:rPr>
                <w:rFonts w:hint="eastAsia"/>
                <w:spacing w:val="24"/>
                <w:kern w:val="0"/>
                <w:sz w:val="22"/>
                <w:szCs w:val="22"/>
              </w:rPr>
              <w:t>丙</w:t>
            </w:r>
          </w:p>
        </w:tc>
        <w:tc>
          <w:tcPr>
            <w:tcW w:w="1417" w:type="dxa"/>
            <w:vAlign w:val="center"/>
          </w:tcPr>
          <w:p w:rsidR="00DA6B18" w:rsidRPr="00D17527" w:rsidRDefault="00DA6B18" w:rsidP="00941607">
            <w:pPr>
              <w:autoSpaceDE w:val="0"/>
              <w:autoSpaceDN w:val="0"/>
              <w:adjustRightInd w:val="0"/>
              <w:spacing w:line="280" w:lineRule="atLeast"/>
              <w:ind w:rightChars="175" w:right="420"/>
              <w:jc w:val="right"/>
              <w:rPr>
                <w:spacing w:val="24"/>
                <w:kern w:val="0"/>
                <w:sz w:val="22"/>
                <w:szCs w:val="22"/>
              </w:rPr>
            </w:pPr>
            <w:r w:rsidRPr="00D17527">
              <w:rPr>
                <w:rFonts w:hint="eastAsia"/>
                <w:spacing w:val="24"/>
                <w:kern w:val="0"/>
                <w:sz w:val="22"/>
                <w:szCs w:val="22"/>
              </w:rPr>
              <w:t>6.0</w:t>
            </w:r>
          </w:p>
        </w:tc>
        <w:tc>
          <w:tcPr>
            <w:tcW w:w="2878" w:type="dxa"/>
            <w:vAlign w:val="center"/>
          </w:tcPr>
          <w:p w:rsidR="00DA6B18" w:rsidRPr="00D17527" w:rsidRDefault="00DA6B18" w:rsidP="00941607">
            <w:pPr>
              <w:autoSpaceDE w:val="0"/>
              <w:autoSpaceDN w:val="0"/>
              <w:adjustRightInd w:val="0"/>
              <w:spacing w:line="280" w:lineRule="atLeast"/>
              <w:ind w:rightChars="450" w:right="1080"/>
              <w:jc w:val="right"/>
              <w:rPr>
                <w:spacing w:val="24"/>
                <w:kern w:val="0"/>
                <w:sz w:val="22"/>
                <w:szCs w:val="22"/>
              </w:rPr>
            </w:pPr>
            <w:r w:rsidRPr="00D17527">
              <w:rPr>
                <w:rFonts w:hint="eastAsia"/>
                <w:spacing w:val="24"/>
                <w:kern w:val="0"/>
                <w:sz w:val="22"/>
                <w:szCs w:val="22"/>
              </w:rPr>
              <w:t>15</w:t>
            </w:r>
            <w:r w:rsidR="004A31E8">
              <w:rPr>
                <w:spacing w:val="24"/>
                <w:kern w:val="0"/>
                <w:sz w:val="22"/>
                <w:szCs w:val="22"/>
              </w:rPr>
              <w:t>.0</w:t>
            </w:r>
          </w:p>
        </w:tc>
      </w:tr>
      <w:tr w:rsidR="00DA6B18" w:rsidRPr="00D17527" w:rsidTr="005318DA">
        <w:trPr>
          <w:trHeight w:val="312"/>
        </w:trPr>
        <w:tc>
          <w:tcPr>
            <w:tcW w:w="1037" w:type="dxa"/>
            <w:vAlign w:val="center"/>
          </w:tcPr>
          <w:p w:rsidR="00DA6B18" w:rsidRPr="00D17527" w:rsidRDefault="00DA6B18" w:rsidP="005B59B4">
            <w:pPr>
              <w:autoSpaceDE w:val="0"/>
              <w:autoSpaceDN w:val="0"/>
              <w:adjustRightInd w:val="0"/>
              <w:spacing w:line="280" w:lineRule="atLeast"/>
              <w:jc w:val="center"/>
              <w:rPr>
                <w:spacing w:val="24"/>
                <w:kern w:val="0"/>
                <w:sz w:val="22"/>
                <w:szCs w:val="22"/>
              </w:rPr>
            </w:pPr>
            <w:r w:rsidRPr="00D17527">
              <w:rPr>
                <w:rFonts w:hint="eastAsia"/>
                <w:spacing w:val="24"/>
                <w:kern w:val="0"/>
                <w:sz w:val="22"/>
                <w:szCs w:val="22"/>
              </w:rPr>
              <w:t>丁</w:t>
            </w:r>
          </w:p>
        </w:tc>
        <w:tc>
          <w:tcPr>
            <w:tcW w:w="1417" w:type="dxa"/>
            <w:vAlign w:val="center"/>
          </w:tcPr>
          <w:p w:rsidR="00DA6B18" w:rsidRPr="00D17527" w:rsidRDefault="00DA6B18" w:rsidP="00941607">
            <w:pPr>
              <w:autoSpaceDE w:val="0"/>
              <w:autoSpaceDN w:val="0"/>
              <w:adjustRightInd w:val="0"/>
              <w:spacing w:line="280" w:lineRule="atLeast"/>
              <w:ind w:rightChars="175" w:right="420"/>
              <w:jc w:val="right"/>
              <w:rPr>
                <w:spacing w:val="24"/>
                <w:kern w:val="0"/>
                <w:sz w:val="22"/>
                <w:szCs w:val="22"/>
              </w:rPr>
            </w:pPr>
            <w:r w:rsidRPr="00D17527">
              <w:rPr>
                <w:rFonts w:hint="eastAsia"/>
                <w:spacing w:val="24"/>
                <w:kern w:val="0"/>
                <w:sz w:val="22"/>
                <w:szCs w:val="22"/>
              </w:rPr>
              <w:t>8.0</w:t>
            </w:r>
          </w:p>
        </w:tc>
        <w:tc>
          <w:tcPr>
            <w:tcW w:w="2878" w:type="dxa"/>
            <w:vAlign w:val="center"/>
          </w:tcPr>
          <w:p w:rsidR="00DA6B18" w:rsidRPr="00D17527" w:rsidRDefault="00DA6B18" w:rsidP="00941607">
            <w:pPr>
              <w:autoSpaceDE w:val="0"/>
              <w:autoSpaceDN w:val="0"/>
              <w:adjustRightInd w:val="0"/>
              <w:spacing w:line="280" w:lineRule="atLeast"/>
              <w:ind w:rightChars="450" w:right="1080"/>
              <w:jc w:val="right"/>
              <w:rPr>
                <w:spacing w:val="24"/>
                <w:kern w:val="0"/>
                <w:sz w:val="22"/>
                <w:szCs w:val="22"/>
              </w:rPr>
            </w:pPr>
            <w:r w:rsidRPr="00D17527">
              <w:rPr>
                <w:rFonts w:hint="eastAsia"/>
                <w:spacing w:val="24"/>
                <w:kern w:val="0"/>
                <w:sz w:val="22"/>
                <w:szCs w:val="22"/>
              </w:rPr>
              <w:t>6.0</w:t>
            </w:r>
          </w:p>
        </w:tc>
      </w:tr>
      <w:tr w:rsidR="00DA6B18" w:rsidRPr="00D17527" w:rsidTr="005318DA">
        <w:trPr>
          <w:trHeight w:val="312"/>
        </w:trPr>
        <w:tc>
          <w:tcPr>
            <w:tcW w:w="1037" w:type="dxa"/>
            <w:vAlign w:val="center"/>
          </w:tcPr>
          <w:p w:rsidR="00DA6B18" w:rsidRPr="00D17527" w:rsidRDefault="00DA6B18" w:rsidP="005B59B4">
            <w:pPr>
              <w:autoSpaceDE w:val="0"/>
              <w:autoSpaceDN w:val="0"/>
              <w:adjustRightInd w:val="0"/>
              <w:spacing w:line="280" w:lineRule="atLeast"/>
              <w:jc w:val="center"/>
              <w:rPr>
                <w:spacing w:val="24"/>
                <w:kern w:val="0"/>
                <w:sz w:val="22"/>
                <w:szCs w:val="22"/>
              </w:rPr>
            </w:pPr>
            <w:r w:rsidRPr="00D17527">
              <w:rPr>
                <w:rFonts w:hint="eastAsia"/>
                <w:spacing w:val="24"/>
                <w:kern w:val="0"/>
                <w:sz w:val="22"/>
                <w:szCs w:val="22"/>
              </w:rPr>
              <w:t>戊</w:t>
            </w:r>
          </w:p>
        </w:tc>
        <w:tc>
          <w:tcPr>
            <w:tcW w:w="1417" w:type="dxa"/>
            <w:vAlign w:val="center"/>
          </w:tcPr>
          <w:p w:rsidR="00DA6B18" w:rsidRPr="00D17527" w:rsidRDefault="00DA6B18" w:rsidP="00941607">
            <w:pPr>
              <w:autoSpaceDE w:val="0"/>
              <w:autoSpaceDN w:val="0"/>
              <w:adjustRightInd w:val="0"/>
              <w:spacing w:line="280" w:lineRule="atLeast"/>
              <w:ind w:rightChars="175" w:right="420"/>
              <w:jc w:val="right"/>
              <w:rPr>
                <w:spacing w:val="24"/>
                <w:kern w:val="0"/>
                <w:sz w:val="22"/>
                <w:szCs w:val="22"/>
              </w:rPr>
            </w:pPr>
            <w:r w:rsidRPr="00D17527">
              <w:rPr>
                <w:rFonts w:hint="eastAsia"/>
                <w:spacing w:val="24"/>
                <w:kern w:val="0"/>
                <w:sz w:val="22"/>
                <w:szCs w:val="22"/>
              </w:rPr>
              <w:t>10</w:t>
            </w:r>
            <w:r w:rsidR="004A31E8">
              <w:rPr>
                <w:spacing w:val="24"/>
                <w:kern w:val="0"/>
                <w:sz w:val="22"/>
                <w:szCs w:val="22"/>
              </w:rPr>
              <w:t>.0</w:t>
            </w:r>
          </w:p>
        </w:tc>
        <w:tc>
          <w:tcPr>
            <w:tcW w:w="2878" w:type="dxa"/>
            <w:vAlign w:val="center"/>
          </w:tcPr>
          <w:p w:rsidR="00DA6B18" w:rsidRPr="00D17527" w:rsidRDefault="00DA6B18" w:rsidP="00941607">
            <w:pPr>
              <w:autoSpaceDE w:val="0"/>
              <w:autoSpaceDN w:val="0"/>
              <w:adjustRightInd w:val="0"/>
              <w:spacing w:line="280" w:lineRule="atLeast"/>
              <w:ind w:rightChars="450" w:right="1080"/>
              <w:jc w:val="right"/>
              <w:rPr>
                <w:spacing w:val="24"/>
                <w:kern w:val="0"/>
                <w:sz w:val="22"/>
                <w:szCs w:val="22"/>
              </w:rPr>
            </w:pPr>
            <w:r w:rsidRPr="00D17527">
              <w:rPr>
                <w:rFonts w:hint="eastAsia"/>
                <w:spacing w:val="24"/>
                <w:kern w:val="0"/>
                <w:sz w:val="22"/>
                <w:szCs w:val="22"/>
              </w:rPr>
              <w:t>10</w:t>
            </w:r>
            <w:r w:rsidR="004A31E8">
              <w:rPr>
                <w:spacing w:val="24"/>
                <w:kern w:val="0"/>
                <w:sz w:val="22"/>
                <w:szCs w:val="22"/>
              </w:rPr>
              <w:t>.0</w:t>
            </w:r>
          </w:p>
        </w:tc>
      </w:tr>
    </w:tbl>
    <w:p w:rsidR="00EA241D" w:rsidRPr="00F613CA" w:rsidRDefault="00EA241D" w:rsidP="007D61B1">
      <w:pPr>
        <w:pStyle w:val="TIT1"/>
        <w:spacing w:before="60" w:line="340" w:lineRule="atLeast"/>
      </w:pPr>
      <w:r w:rsidRPr="00F613CA">
        <w:rPr>
          <w:rFonts w:hint="eastAsia"/>
        </w:rPr>
        <w:t>2.</w:t>
      </w:r>
      <w:r w:rsidR="0014501F" w:rsidRPr="00F613CA">
        <w:tab/>
      </w:r>
      <w:r w:rsidRPr="00F613CA">
        <w:rPr>
          <w:rFonts w:hint="eastAsia"/>
        </w:rPr>
        <w:t>在</w:t>
      </w:r>
      <w:r w:rsidR="00367E8A" w:rsidRPr="00F613CA">
        <w:rPr>
          <w:rFonts w:hint="eastAsia"/>
        </w:rPr>
        <w:t>測量物質比熱的實驗中，使</w:t>
      </w:r>
      <w:r w:rsidRPr="00F613CA">
        <w:rPr>
          <w:rFonts w:hint="eastAsia"/>
        </w:rPr>
        <w:t>甲、乙、丙、丁</w:t>
      </w:r>
      <w:r w:rsidR="008E2239" w:rsidRPr="00F613CA">
        <w:rPr>
          <w:rFonts w:hint="eastAsia"/>
        </w:rPr>
        <w:t>、戊五個不同的材料分別吸收相同的熱量，</w:t>
      </w:r>
      <w:r w:rsidR="00367E8A" w:rsidRPr="00F613CA">
        <w:rPr>
          <w:rFonts w:hint="eastAsia"/>
        </w:rPr>
        <w:t>已知</w:t>
      </w:r>
      <w:r w:rsidR="004A31E8">
        <w:rPr>
          <w:rFonts w:hint="eastAsia"/>
        </w:rPr>
        <w:t>所有材料均未</w:t>
      </w:r>
      <w:r w:rsidR="00367E8A" w:rsidRPr="00F613CA">
        <w:rPr>
          <w:rFonts w:hint="eastAsia"/>
        </w:rPr>
        <w:t>出現相變，且</w:t>
      </w:r>
      <w:r w:rsidR="008E2239" w:rsidRPr="00F613CA">
        <w:rPr>
          <w:rFonts w:hint="eastAsia"/>
        </w:rPr>
        <w:t>它們的質量和溫度上升值如</w:t>
      </w:r>
      <w:r w:rsidRPr="00F613CA">
        <w:rPr>
          <w:rFonts w:hint="eastAsia"/>
        </w:rPr>
        <w:t>表</w:t>
      </w:r>
      <w:r w:rsidR="008353D0" w:rsidRPr="00F613CA">
        <w:rPr>
          <w:rFonts w:hint="eastAsia"/>
        </w:rPr>
        <w:t>一</w:t>
      </w:r>
      <w:r w:rsidR="008E2239" w:rsidRPr="00F613CA">
        <w:rPr>
          <w:rFonts w:hint="eastAsia"/>
        </w:rPr>
        <w:t>，則</w:t>
      </w:r>
      <w:r w:rsidR="004A31E8">
        <w:rPr>
          <w:rFonts w:hint="eastAsia"/>
        </w:rPr>
        <w:t>這五個材料中，</w:t>
      </w:r>
      <w:r w:rsidR="008E2239" w:rsidRPr="00F613CA">
        <w:rPr>
          <w:rFonts w:hint="eastAsia"/>
        </w:rPr>
        <w:t>何者的比熱最大</w:t>
      </w:r>
      <w:r w:rsidRPr="00F613CA">
        <w:rPr>
          <w:rFonts w:hint="eastAsia"/>
        </w:rPr>
        <w:t>？</w:t>
      </w:r>
    </w:p>
    <w:p w:rsidR="00D17527" w:rsidRDefault="00EA241D" w:rsidP="007D61B1">
      <w:pPr>
        <w:pStyle w:val="ABCDE"/>
        <w:spacing w:line="340" w:lineRule="atLeast"/>
      </w:pPr>
      <w:r w:rsidRPr="00D200D9">
        <w:t>(A)</w:t>
      </w:r>
      <w:r w:rsidR="0014501F" w:rsidRPr="00D200D9">
        <w:t xml:space="preserve"> </w:t>
      </w:r>
      <w:r w:rsidRPr="00D200D9">
        <w:t>甲</w:t>
      </w:r>
    </w:p>
    <w:p w:rsidR="00D17527" w:rsidRDefault="00EA241D" w:rsidP="007D61B1">
      <w:pPr>
        <w:pStyle w:val="ABCDE"/>
        <w:spacing w:line="340" w:lineRule="atLeast"/>
      </w:pPr>
      <w:r w:rsidRPr="00D200D9">
        <w:t>(B)</w:t>
      </w:r>
      <w:r w:rsidR="0014501F" w:rsidRPr="00D200D9">
        <w:t xml:space="preserve"> </w:t>
      </w:r>
      <w:r w:rsidRPr="00D200D9">
        <w:t>乙</w:t>
      </w:r>
    </w:p>
    <w:p w:rsidR="00D17527" w:rsidRDefault="00EA241D" w:rsidP="007D61B1">
      <w:pPr>
        <w:pStyle w:val="ABCDE"/>
        <w:spacing w:line="340" w:lineRule="atLeast"/>
      </w:pPr>
      <w:r w:rsidRPr="00D200D9">
        <w:t>(C)</w:t>
      </w:r>
      <w:r w:rsidR="0014501F" w:rsidRPr="00D200D9">
        <w:t xml:space="preserve"> </w:t>
      </w:r>
      <w:r w:rsidRPr="00D200D9">
        <w:t>丙</w:t>
      </w:r>
    </w:p>
    <w:p w:rsidR="00D17527" w:rsidRDefault="00EA241D" w:rsidP="007D61B1">
      <w:pPr>
        <w:pStyle w:val="ABCDE"/>
        <w:spacing w:line="340" w:lineRule="atLeast"/>
      </w:pPr>
      <w:r w:rsidRPr="00D200D9">
        <w:t>(D)</w:t>
      </w:r>
      <w:r w:rsidR="0014501F" w:rsidRPr="00D200D9">
        <w:t xml:space="preserve"> </w:t>
      </w:r>
      <w:r w:rsidRPr="00D200D9">
        <w:t>丁</w:t>
      </w:r>
    </w:p>
    <w:p w:rsidR="00EA241D" w:rsidRPr="00D200D9" w:rsidRDefault="00EA241D" w:rsidP="007D61B1">
      <w:pPr>
        <w:pStyle w:val="ABCDE"/>
        <w:spacing w:line="340" w:lineRule="atLeast"/>
      </w:pPr>
      <w:r w:rsidRPr="00D200D9">
        <w:t>(E)</w:t>
      </w:r>
      <w:r w:rsidR="0014501F" w:rsidRPr="00D200D9">
        <w:t xml:space="preserve"> </w:t>
      </w:r>
      <w:r w:rsidRPr="00D200D9">
        <w:t>戊</w:t>
      </w:r>
    </w:p>
    <w:p w:rsidR="005B59B4" w:rsidRDefault="005B59B4" w:rsidP="007D61B1">
      <w:pPr>
        <w:pStyle w:val="TIT1"/>
        <w:spacing w:before="60" w:line="340" w:lineRule="atLeast"/>
      </w:pPr>
    </w:p>
    <w:p w:rsidR="00EA241D" w:rsidRPr="00F613CA" w:rsidRDefault="005F2820" w:rsidP="007D61B1">
      <w:pPr>
        <w:pStyle w:val="TIT1"/>
        <w:spacing w:before="60" w:line="340" w:lineRule="atLeast"/>
      </w:pPr>
      <w:r>
        <w:rPr>
          <w:rFonts w:hint="eastAsia"/>
          <w:noProof/>
          <w:lang w:val="en-US"/>
        </w:rPr>
        <mc:AlternateContent>
          <mc:Choice Requires="wpg">
            <w:drawing>
              <wp:anchor distT="0" distB="0" distL="114300" distR="114300" simplePos="0" relativeHeight="251574272" behindDoc="0" locked="0" layoutInCell="1" allowOverlap="1">
                <wp:simplePos x="0" y="0"/>
                <wp:positionH relativeFrom="column">
                  <wp:posOffset>4380940</wp:posOffset>
                </wp:positionH>
                <wp:positionV relativeFrom="paragraph">
                  <wp:posOffset>397819</wp:posOffset>
                </wp:positionV>
                <wp:extent cx="1504315" cy="1203766"/>
                <wp:effectExtent l="19050" t="19050" r="19685" b="0"/>
                <wp:wrapSquare wrapText="bothSides"/>
                <wp:docPr id="12" name="群組 12"/>
                <wp:cNvGraphicFramePr/>
                <a:graphic xmlns:a="http://schemas.openxmlformats.org/drawingml/2006/main">
                  <a:graphicData uri="http://schemas.microsoft.com/office/word/2010/wordprocessingGroup">
                    <wpg:wgp>
                      <wpg:cNvGrpSpPr/>
                      <wpg:grpSpPr>
                        <a:xfrm>
                          <a:off x="0" y="0"/>
                          <a:ext cx="1504315" cy="1203766"/>
                          <a:chOff x="0" y="28809"/>
                          <a:chExt cx="1504800" cy="1205455"/>
                        </a:xfrm>
                      </wpg:grpSpPr>
                      <wpg:grpSp>
                        <wpg:cNvPr id="11" name="群組 11"/>
                        <wpg:cNvGrpSpPr>
                          <a:grpSpLocks noChangeAspect="1"/>
                        </wpg:cNvGrpSpPr>
                        <wpg:grpSpPr>
                          <a:xfrm>
                            <a:off x="0" y="28809"/>
                            <a:ext cx="1504800" cy="939631"/>
                            <a:chOff x="0" y="36049"/>
                            <a:chExt cx="1882140" cy="1175739"/>
                          </a:xfrm>
                        </wpg:grpSpPr>
                        <wps:wsp>
                          <wps:cNvPr id="262" name="Rectangle 1127" descr="描述 : 淺色右斜對角線"/>
                          <wps:cNvSpPr>
                            <a:spLocks noChangeArrowheads="1"/>
                          </wps:cNvSpPr>
                          <wps:spPr bwMode="auto">
                            <a:xfrm>
                              <a:off x="1208117" y="36088"/>
                              <a:ext cx="45171" cy="1175700"/>
                            </a:xfrm>
                            <a:prstGeom prst="rect">
                              <a:avLst/>
                            </a:prstGeom>
                            <a:solidFill>
                              <a:sysClr val="windowText" lastClr="000000"/>
                            </a:solidFill>
                            <a:ln w="9525">
                              <a:solidFill>
                                <a:srgbClr val="000000"/>
                              </a:solidFill>
                              <a:miter lim="800000"/>
                              <a:headEnd/>
                              <a:tailEnd/>
                            </a:ln>
                          </wps:spPr>
                          <wps:bodyPr rot="0" vert="horz" wrap="square" lIns="91440" tIns="45720" rIns="91440" bIns="45720" anchor="t" anchorCtr="0" upright="1">
                            <a:noAutofit/>
                          </wps:bodyPr>
                        </wps:wsp>
                        <wps:wsp>
                          <wps:cNvPr id="263" name="Rectangle 1126" descr="描述 : 5%"/>
                          <wps:cNvSpPr>
                            <a:spLocks noChangeArrowheads="1"/>
                          </wps:cNvSpPr>
                          <wps:spPr bwMode="auto">
                            <a:xfrm>
                              <a:off x="0" y="36049"/>
                              <a:ext cx="1882140" cy="1171257"/>
                            </a:xfrm>
                            <a:prstGeom prst="rect">
                              <a:avLst/>
                            </a:prstGeom>
                            <a:noFill/>
                            <a:ln w="31750">
                              <a:solidFill>
                                <a:srgbClr val="000000"/>
                              </a:solidFill>
                              <a:miter lim="800000"/>
                              <a:headEnd/>
                              <a:tailEnd/>
                            </a:ln>
                          </wps:spPr>
                          <wps:bodyPr rot="0" vert="horz" wrap="square" lIns="91440" tIns="45720" rIns="91440" bIns="45720" anchor="t" anchorCtr="0" upright="1">
                            <a:noAutofit/>
                          </wps:bodyPr>
                        </wps:wsp>
                      </wpg:grpSp>
                      <wps:wsp>
                        <wps:cNvPr id="264" name="文字方塊 3"/>
                        <wps:cNvSpPr txBox="1"/>
                        <wps:spPr>
                          <a:xfrm>
                            <a:off x="598517" y="1046304"/>
                            <a:ext cx="309880" cy="187960"/>
                          </a:xfrm>
                          <a:prstGeom prst="rect">
                            <a:avLst/>
                          </a:prstGeom>
                          <a:noFill/>
                          <a:ln w="6350">
                            <a:noFill/>
                          </a:ln>
                          <a:effectLst/>
                        </wps:spPr>
                        <wps:txbx>
                          <w:txbxContent>
                            <w:p w:rsidR="005532D4" w:rsidRPr="008053C0" w:rsidRDefault="005532D4" w:rsidP="005F2820">
                              <w:pPr>
                                <w:jc w:val="center"/>
                                <w:rPr>
                                  <w:sz w:val="22"/>
                                </w:rPr>
                              </w:pPr>
                              <w:r w:rsidRPr="008053C0">
                                <w:rPr>
                                  <w:rFonts w:hint="eastAsia"/>
                                  <w:sz w:val="22"/>
                                </w:rPr>
                                <w:t>圖</w:t>
                              </w:r>
                              <w:r w:rsidRPr="008053C0">
                                <w:rPr>
                                  <w:rFonts w:hint="eastAsia"/>
                                  <w:sz w:val="22"/>
                                </w:rPr>
                                <w:t>1</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id="群組 12" o:spid="_x0000_s1026" style="position:absolute;left:0;text-align:left;margin-left:344.95pt;margin-top:31.3pt;width:118.45pt;height:94.8pt;z-index:251574272;mso-height-relative:margin" coordorigin=",288" coordsize="15048,120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">
                <v:group id="群組 11" o:spid="_x0000_s1027" style="position:absolute;top:288;width:15048;height:9396" coordorigin=",360" coordsize="18821,117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o:lock v:ext="edit" aspectratio="t"/>
                  <v:rect id="Rectangle 1127" o:spid="_x0000_s1028" alt="描述 : 淺色右斜對角線" style="position:absolute;left:12081;top:360;width:451;height:11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DgfsQA&#10;AADcAAAADwAAAGRycy9kb3ducmV2LnhtbESPQWvCQBSE7wX/w/KE3urGFFJJXaWIglAKVr309si+&#10;7IZm34bsRtN/3xUEj8PMfMMs16NrxYX60HhWMJ9lIIgrrxs2Cs6n3csCRIjIGlvPpOCPAqxXk6cl&#10;ltpf+Zsux2hEgnAoUYGNsSulDJUlh2HmO+Lk1b53GJPsjdQ9XhPctTLPskI6bDgtWOxoY6n6PQ5O&#10;QRteB7OtC30I9TD/OplP+1O9KfU8HT/eQUQa4yN8b++1grzI4XYmHQ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A4H7EAAAA3AAAAA8AAAAAAAAAAAAAAAAAmAIAAGRycy9k&#10;b3ducmV2LnhtbFBLBQYAAAAABAAEAPUAAACJAwAAAAA=&#10;" fillcolor="windowText"/>
                  <v:rect id="Rectangle 1126" o:spid="_x0000_s1029" alt="描述 : 5%" style="position:absolute;top:360;width:18821;height:117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1RAMIA&#10;AADcAAAADwAAAGRycy9kb3ducmV2LnhtbESPT4vCMBTE78J+h/AW9qbpKkitRhFB8CTUf+Dt0bxN&#10;i81LSaJ2v/1mQfA4zMxvmMWqt614kA+NYwXfowwEceV0w0bB6bgd5iBCRNbYOiYFvxRgtfwYLLDQ&#10;7sklPQ7RiAThUKCCOsaukDJUNVkMI9cRJ+/HeYsxSW+k9vhMcNvKcZZNpcWG00KNHW1qqm6Hu1Vg&#10;7hec7fVNX8+zknddvs59aZT6+uzXcxCR+vgOv9o7rWA8ncD/mXQE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nVEAwgAAANwAAAAPAAAAAAAAAAAAAAAAAJgCAABkcnMvZG93&#10;bnJldi54bWxQSwUGAAAAAAQABAD1AAAAhwMAAAAA&#10;" filled="f" strokeweight="2.5pt"/>
                </v:group>
                <v:shapetype id="_x0000_t202" coordsize="21600,21600" o:spt="202" path="m,l,21600r21600,l21600,xe">
                  <v:stroke joinstyle="miter"/>
                  <v:path gradientshapeok="t" o:connecttype="rect"/>
                </v:shapetype>
                <v:shape id="文字方塊 3" o:spid="_x0000_s1030" type="#_x0000_t202" style="position:absolute;left:5985;top:10463;width:3098;height:18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BP9McA&#10;AADcAAAADwAAAGRycy9kb3ducmV2LnhtbESPX0vDQBDE3wt+h2OFvrWXFikSey3iH/ChrTW2oG9r&#10;bk2Cub1wt03jt/cEwcdhZn7DLNeDa1VPITaeDcymGSji0tuGKwOH18fJNagoyBZbz2TgmyKsVxej&#10;JebWn/mF+kIqlSAcczRQi3S51rGsyWGc+o44eZ8+OJQkQ6VtwHOCu1bPs2yhHTacFmrs6K6m8qs4&#10;OQPtWwybj0ze+/tqK/tnfTo+zHbGjC+H2xtQQoP8h//aT9bAfHEFv2fSEd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gT/THAAAA3AAAAA8AAAAAAAAAAAAAAAAAmAIAAGRy&#10;cy9kb3ducmV2LnhtbFBLBQYAAAAABAAEAPUAAACMAwAAAAA=&#10;" filled="f" stroked="f" strokeweight=".5pt">
                  <v:textbox inset="0,0,0,0">
                    <w:txbxContent>
                      <w:p w:rsidR="005532D4" w:rsidRPr="008053C0" w:rsidRDefault="005532D4" w:rsidP="005F2820">
                        <w:pPr>
                          <w:jc w:val="center"/>
                          <w:rPr>
                            <w:sz w:val="22"/>
                          </w:rPr>
                        </w:pPr>
                        <w:r w:rsidRPr="008053C0">
                          <w:rPr>
                            <w:rFonts w:hint="eastAsia"/>
                            <w:sz w:val="22"/>
                          </w:rPr>
                          <w:t>圖</w:t>
                        </w:r>
                        <w:r w:rsidRPr="008053C0">
                          <w:rPr>
                            <w:rFonts w:hint="eastAsia"/>
                            <w:sz w:val="22"/>
                          </w:rPr>
                          <w:t>1</w:t>
                        </w:r>
                      </w:p>
                    </w:txbxContent>
                  </v:textbox>
                </v:shape>
                <w10:wrap type="square"/>
              </v:group>
            </w:pict>
          </mc:Fallback>
        </mc:AlternateContent>
      </w:r>
      <w:r w:rsidR="00EA241D" w:rsidRPr="00F613CA">
        <w:rPr>
          <w:rFonts w:hint="eastAsia"/>
        </w:rPr>
        <w:t>3.</w:t>
      </w:r>
      <w:r w:rsidR="0014501F" w:rsidRPr="00F613CA">
        <w:tab/>
      </w:r>
      <w:r w:rsidR="00EA241D" w:rsidRPr="00F613CA">
        <w:rPr>
          <w:rFonts w:hint="eastAsia"/>
        </w:rPr>
        <w:t>如圖</w:t>
      </w:r>
      <w:r w:rsidR="00EA241D" w:rsidRPr="00F613CA">
        <w:rPr>
          <w:rFonts w:hint="eastAsia"/>
        </w:rPr>
        <w:t>1</w:t>
      </w:r>
      <w:r w:rsidR="00EA241D" w:rsidRPr="00F613CA">
        <w:rPr>
          <w:rFonts w:hint="eastAsia"/>
        </w:rPr>
        <w:t>所示，一個水平放置</w:t>
      </w:r>
      <w:r w:rsidR="0020359C" w:rsidRPr="00F613CA">
        <w:rPr>
          <w:rFonts w:hint="eastAsia"/>
        </w:rPr>
        <w:t>的絕熱</w:t>
      </w:r>
      <w:r w:rsidR="00EA241D" w:rsidRPr="00F613CA">
        <w:rPr>
          <w:rFonts w:hint="eastAsia"/>
        </w:rPr>
        <w:t>容器，以一片可自由移動的絕熱隔板分隔為兩室，兩室中裝有同一種的單原子理想氣體。當隔板</w:t>
      </w:r>
      <w:proofErr w:type="gramStart"/>
      <w:r w:rsidR="00EA241D" w:rsidRPr="00F613CA">
        <w:rPr>
          <w:rFonts w:hint="eastAsia"/>
        </w:rPr>
        <w:t>達靜力</w:t>
      </w:r>
      <w:proofErr w:type="gramEnd"/>
      <w:r w:rsidR="00EA241D" w:rsidRPr="00F613CA">
        <w:rPr>
          <w:rFonts w:hint="eastAsia"/>
        </w:rPr>
        <w:t>平衡時，</w:t>
      </w:r>
      <w:proofErr w:type="gramStart"/>
      <w:r w:rsidR="00EA241D" w:rsidRPr="00F613CA">
        <w:rPr>
          <w:rFonts w:hint="eastAsia"/>
        </w:rPr>
        <w:t>右室之</w:t>
      </w:r>
      <w:proofErr w:type="gramEnd"/>
      <w:r w:rsidR="005B59B4">
        <w:rPr>
          <w:rFonts w:hint="eastAsia"/>
        </w:rPr>
        <w:t>絕對</w:t>
      </w:r>
      <w:r w:rsidR="00EA241D" w:rsidRPr="00F613CA">
        <w:rPr>
          <w:rFonts w:hint="eastAsia"/>
        </w:rPr>
        <w:t>溫度為</w:t>
      </w:r>
      <w:r w:rsidRPr="005F2820">
        <w:rPr>
          <w:position w:val="-4"/>
        </w:rPr>
        <w:object w:dxaOrig="220" w:dyaOrig="240">
          <v:shape id="_x0000_i1033" type="#_x0000_t75" style="width:11.25pt;height:11.25pt" o:ole="">
            <v:imagedata r:id="rId24" o:title=""/>
          </v:shape>
          <o:OLEObject Type="Embed" ProgID="Equation.DSMT4" ShapeID="_x0000_i1033" DrawAspect="Content" ObjectID="_1496846299" r:id="rId25"/>
        </w:object>
      </w:r>
      <w:r w:rsidR="00EA241D" w:rsidRPr="00F613CA">
        <w:rPr>
          <w:rFonts w:hint="eastAsia"/>
        </w:rPr>
        <w:t>，</w:t>
      </w:r>
      <w:proofErr w:type="gramStart"/>
      <w:r w:rsidR="00EA241D" w:rsidRPr="00F613CA">
        <w:rPr>
          <w:rFonts w:hint="eastAsia"/>
        </w:rPr>
        <w:t>且左室與右室</w:t>
      </w:r>
      <w:proofErr w:type="gramEnd"/>
      <w:r w:rsidR="00EA241D" w:rsidRPr="00F613CA">
        <w:rPr>
          <w:rFonts w:hint="eastAsia"/>
        </w:rPr>
        <w:t>氣體之原子個數比為</w:t>
      </w:r>
      <w:r w:rsidRPr="005F2820">
        <w:rPr>
          <w:position w:val="-6"/>
        </w:rPr>
        <w:object w:dxaOrig="360" w:dyaOrig="260">
          <v:shape id="_x0000_i1034" type="#_x0000_t75" style="width:18pt;height:13.5pt" o:ole="">
            <v:imagedata r:id="rId26" o:title=""/>
          </v:shape>
          <o:OLEObject Type="Embed" ProgID="Equation.DSMT4" ShapeID="_x0000_i1034" DrawAspect="Content" ObjectID="_1496846300" r:id="rId27"/>
        </w:object>
      </w:r>
      <w:r w:rsidR="00EA241D" w:rsidRPr="00F613CA">
        <w:rPr>
          <w:rFonts w:hint="eastAsia"/>
        </w:rPr>
        <w:t>，體積比為</w:t>
      </w:r>
      <w:r w:rsidRPr="005F2820">
        <w:rPr>
          <w:position w:val="-6"/>
        </w:rPr>
        <w:object w:dxaOrig="380" w:dyaOrig="260">
          <v:shape id="_x0000_i1035" type="#_x0000_t75" style="width:18.75pt;height:13.5pt" o:ole="">
            <v:imagedata r:id="rId28" o:title=""/>
          </v:shape>
          <o:OLEObject Type="Embed" ProgID="Equation.DSMT4" ShapeID="_x0000_i1035" DrawAspect="Content" ObjectID="_1496846301" r:id="rId29"/>
        </w:object>
      </w:r>
      <w:r w:rsidR="00EA241D" w:rsidRPr="00F613CA">
        <w:rPr>
          <w:rFonts w:hint="eastAsia"/>
        </w:rPr>
        <w:t>。若在不對氣體作功的情況下，將隔板打開使兩室相通，則容器中的氣體最後達到熱平衡時之</w:t>
      </w:r>
      <w:r w:rsidR="005B59B4">
        <w:rPr>
          <w:rFonts w:hint="eastAsia"/>
        </w:rPr>
        <w:t>絕對</w:t>
      </w:r>
      <w:r w:rsidR="00EA241D" w:rsidRPr="00F613CA">
        <w:rPr>
          <w:rFonts w:hint="eastAsia"/>
        </w:rPr>
        <w:t>溫度為何？</w:t>
      </w:r>
    </w:p>
    <w:p w:rsidR="00EE7D04" w:rsidRDefault="004476AB" w:rsidP="007D61B1">
      <w:pPr>
        <w:pStyle w:val="ABCDE"/>
        <w:spacing w:line="340" w:lineRule="atLeast"/>
      </w:pPr>
      <w:r w:rsidRPr="00D200D9">
        <w:t>(</w:t>
      </w:r>
      <w:r w:rsidRPr="00D200D9">
        <w:rPr>
          <w:rFonts w:hint="eastAsia"/>
        </w:rPr>
        <w:t>A</w:t>
      </w:r>
      <w:r w:rsidR="00701846" w:rsidRPr="00D200D9">
        <w:t xml:space="preserve">) </w:t>
      </w:r>
      <w:r w:rsidR="00267C96" w:rsidRPr="00267C96">
        <w:rPr>
          <w:position w:val="-4"/>
        </w:rPr>
        <w:object w:dxaOrig="220" w:dyaOrig="240">
          <v:shape id="_x0000_i1036" type="#_x0000_t75" style="width:11.25pt;height:11.25pt" o:ole="">
            <v:imagedata r:id="rId30" o:title=""/>
          </v:shape>
          <o:OLEObject Type="Embed" ProgID="Equation.DSMT4" ShapeID="_x0000_i1036" DrawAspect="Content" ObjectID="_1496846302" r:id="rId31"/>
        </w:object>
      </w:r>
      <w:r w:rsidR="0014501F" w:rsidRPr="00D200D9">
        <w:tab/>
      </w:r>
      <w:r w:rsidR="00701846" w:rsidRPr="00D200D9">
        <w:t>(B)</w:t>
      </w:r>
      <w:r w:rsidR="00486F18" w:rsidRPr="00D200D9">
        <w:t xml:space="preserve"> </w:t>
      </w:r>
      <w:r w:rsidR="00267C96" w:rsidRPr="00267C96">
        <w:rPr>
          <w:position w:val="-6"/>
        </w:rPr>
        <w:object w:dxaOrig="600" w:dyaOrig="260">
          <v:shape id="_x0000_i1037" type="#_x0000_t75" style="width:30.75pt;height:13.5pt" o:ole="">
            <v:imagedata r:id="rId32" o:title=""/>
          </v:shape>
          <o:OLEObject Type="Embed" ProgID="Equation.DSMT4" ShapeID="_x0000_i1037" DrawAspect="Content" ObjectID="_1496846303" r:id="rId33"/>
        </w:object>
      </w:r>
      <w:r w:rsidR="00EE7D04">
        <w:tab/>
      </w:r>
      <w:r w:rsidR="00701846" w:rsidRPr="00D200D9">
        <w:t>(C</w:t>
      </w:r>
      <w:r w:rsidR="00EA241D" w:rsidRPr="00D200D9">
        <w:t>)</w:t>
      </w:r>
      <w:r w:rsidR="00486F18" w:rsidRPr="00D200D9">
        <w:t xml:space="preserve"> </w:t>
      </w:r>
      <w:r w:rsidR="00267C96" w:rsidRPr="00267C96">
        <w:rPr>
          <w:position w:val="-6"/>
        </w:rPr>
        <w:object w:dxaOrig="580" w:dyaOrig="260">
          <v:shape id="_x0000_i1038" type="#_x0000_t75" style="width:28.5pt;height:13.5pt" o:ole="">
            <v:imagedata r:id="rId34" o:title=""/>
          </v:shape>
          <o:OLEObject Type="Embed" ProgID="Equation.DSMT4" ShapeID="_x0000_i1038" DrawAspect="Content" ObjectID="_1496846304" r:id="rId35"/>
        </w:object>
      </w:r>
    </w:p>
    <w:p w:rsidR="00EA241D" w:rsidRPr="00D200D9" w:rsidRDefault="00701846" w:rsidP="007D61B1">
      <w:pPr>
        <w:pStyle w:val="ABCDE"/>
        <w:spacing w:line="340" w:lineRule="atLeast"/>
      </w:pPr>
      <w:r w:rsidRPr="00D200D9">
        <w:t>(D</w:t>
      </w:r>
      <w:r w:rsidR="00EA241D" w:rsidRPr="00D200D9">
        <w:t>)</w:t>
      </w:r>
      <w:r w:rsidR="00486F18" w:rsidRPr="00D200D9">
        <w:t xml:space="preserve"> </w:t>
      </w:r>
      <w:r w:rsidR="00267C96" w:rsidRPr="00267C96">
        <w:rPr>
          <w:position w:val="-6"/>
        </w:rPr>
        <w:object w:dxaOrig="480" w:dyaOrig="260">
          <v:shape id="_x0000_i1039" type="#_x0000_t75" style="width:24.75pt;height:13.5pt" o:ole="">
            <v:imagedata r:id="rId36" o:title=""/>
          </v:shape>
          <o:OLEObject Type="Embed" ProgID="Equation.DSMT4" ShapeID="_x0000_i1039" DrawAspect="Content" ObjectID="_1496846305" r:id="rId37"/>
        </w:object>
      </w:r>
      <w:r w:rsidR="00EE7D04">
        <w:tab/>
      </w:r>
      <w:r w:rsidR="00486F18" w:rsidRPr="00D200D9">
        <w:t>(</w:t>
      </w:r>
      <w:r w:rsidRPr="00D200D9">
        <w:t>E)</w:t>
      </w:r>
      <w:r w:rsidR="00F613CA" w:rsidRPr="00D200D9">
        <w:t xml:space="preserve"> </w:t>
      </w:r>
      <w:r w:rsidR="00267C96" w:rsidRPr="00267C96">
        <w:rPr>
          <w:position w:val="-6"/>
        </w:rPr>
        <w:object w:dxaOrig="460" w:dyaOrig="260">
          <v:shape id="_x0000_i1040" type="#_x0000_t75" style="width:22.5pt;height:13.5pt" o:ole="">
            <v:imagedata r:id="rId38" o:title=""/>
          </v:shape>
          <o:OLEObject Type="Embed" ProgID="Equation.DSMT4" ShapeID="_x0000_i1040" DrawAspect="Content" ObjectID="_1496846306" r:id="rId39"/>
        </w:object>
      </w:r>
    </w:p>
    <w:p w:rsidR="007C68D5" w:rsidRPr="00D6445A" w:rsidRDefault="00DA6B18" w:rsidP="007D61B1">
      <w:pPr>
        <w:pStyle w:val="TIT1"/>
        <w:spacing w:beforeLines="50" w:before="120" w:line="340" w:lineRule="atLeast"/>
        <w:rPr>
          <w:spacing w:val="16"/>
        </w:rPr>
      </w:pPr>
      <w:r w:rsidRPr="00267C96">
        <w:rPr>
          <w:rFonts w:cs="新細明體"/>
          <w:noProof/>
          <w:lang w:val="en-US"/>
        </w:rPr>
        <mc:AlternateContent>
          <mc:Choice Requires="wpg">
            <w:drawing>
              <wp:anchor distT="0" distB="0" distL="114300" distR="114300" simplePos="0" relativeHeight="251599872" behindDoc="0" locked="0" layoutInCell="1" allowOverlap="1" wp14:anchorId="757F333D" wp14:editId="2BDDADFD">
                <wp:simplePos x="0" y="0"/>
                <wp:positionH relativeFrom="column">
                  <wp:posOffset>4365625</wp:posOffset>
                </wp:positionH>
                <wp:positionV relativeFrom="paragraph">
                  <wp:posOffset>839685</wp:posOffset>
                </wp:positionV>
                <wp:extent cx="1540510" cy="1525905"/>
                <wp:effectExtent l="0" t="0" r="21590" b="17145"/>
                <wp:wrapSquare wrapText="bothSides"/>
                <wp:docPr id="76" name="群組 7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540510" cy="1525905"/>
                          <a:chOff x="0" y="0"/>
                          <a:chExt cx="1858010" cy="1844040"/>
                        </a:xfrm>
                      </wpg:grpSpPr>
                      <wpg:grpSp>
                        <wpg:cNvPr id="73" name="群組 73"/>
                        <wpg:cNvGrpSpPr/>
                        <wpg:grpSpPr>
                          <a:xfrm>
                            <a:off x="0" y="0"/>
                            <a:ext cx="1858010" cy="1654810"/>
                            <a:chOff x="0" y="0"/>
                            <a:chExt cx="1858010" cy="1654810"/>
                          </a:xfrm>
                        </wpg:grpSpPr>
                        <wpg:grpSp>
                          <wpg:cNvPr id="50" name="Canvas 40"/>
                          <wpg:cNvGrpSpPr>
                            <a:grpSpLocks noChangeAspect="1"/>
                          </wpg:cNvGrpSpPr>
                          <wpg:grpSpPr bwMode="auto">
                            <a:xfrm>
                              <a:off x="7620" y="7620"/>
                              <a:ext cx="1850390" cy="1512570"/>
                              <a:chOff x="2355" y="5512"/>
                              <a:chExt cx="3846" cy="3144"/>
                            </a:xfrm>
                          </wpg:grpSpPr>
                          <wps:wsp>
                            <wps:cNvPr id="51" name="AutoShape 41"/>
                            <wps:cNvSpPr>
                              <a:spLocks noChangeAspect="1" noChangeArrowheads="1" noTextEdit="1"/>
                            </wps:cNvSpPr>
                            <wps:spPr bwMode="auto">
                              <a:xfrm>
                                <a:off x="2355" y="5512"/>
                                <a:ext cx="3846" cy="3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 name="Text Box 42"/>
                            <wps:cNvSpPr txBox="1">
                              <a:spLocks noChangeArrowheads="1"/>
                            </wps:cNvSpPr>
                            <wps:spPr bwMode="auto">
                              <a:xfrm>
                                <a:off x="5158" y="6916"/>
                                <a:ext cx="706" cy="50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405EB1" w:rsidRDefault="005532D4" w:rsidP="00DA6B18">
                                  <w:pPr>
                                    <w:autoSpaceDE w:val="0"/>
                                    <w:autoSpaceDN w:val="0"/>
                                    <w:adjustRightInd w:val="0"/>
                                    <w:ind w:firstLineChars="50" w:firstLine="120"/>
                                    <w:rPr>
                                      <w:i/>
                                      <w:color w:val="000000"/>
                                      <w:szCs w:val="36"/>
                                    </w:rPr>
                                  </w:pPr>
                                  <w:proofErr w:type="gramStart"/>
                                  <w:r w:rsidRPr="00405EB1">
                                    <w:rPr>
                                      <w:rFonts w:hint="eastAsia"/>
                                      <w:i/>
                                      <w:color w:val="000000"/>
                                      <w:szCs w:val="36"/>
                                    </w:rPr>
                                    <w:t>d</w:t>
                                  </w:r>
                                  <w:proofErr w:type="gramEnd"/>
                                </w:p>
                              </w:txbxContent>
                            </wps:txbx>
                            <wps:bodyPr rot="0" vert="horz" wrap="square" lIns="0" tIns="0" rIns="0" bIns="0" upright="1">
                              <a:noAutofit/>
                            </wps:bodyPr>
                          </wps:wsp>
                          <wps:wsp>
                            <wps:cNvPr id="53" name="Line 43"/>
                            <wps:cNvCnPr/>
                            <wps:spPr bwMode="auto">
                              <a:xfrm flipH="1">
                                <a:off x="3829" y="5807"/>
                                <a:ext cx="29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Line 44"/>
                            <wps:cNvCnPr/>
                            <wps:spPr bwMode="auto">
                              <a:xfrm>
                                <a:off x="3042" y="7968"/>
                                <a:ext cx="197" cy="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5" name="Group 45"/>
                          <wpg:cNvGrpSpPr>
                            <a:grpSpLocks/>
                          </wpg:cNvGrpSpPr>
                          <wpg:grpSpPr bwMode="auto">
                            <a:xfrm>
                              <a:off x="0" y="0"/>
                              <a:ext cx="1844040" cy="1654810"/>
                              <a:chOff x="2355" y="5512"/>
                              <a:chExt cx="3833" cy="3440"/>
                            </a:xfrm>
                          </wpg:grpSpPr>
                          <wps:wsp>
                            <wps:cNvPr id="56" name="Line 46"/>
                            <wps:cNvCnPr/>
                            <wps:spPr bwMode="auto">
                              <a:xfrm flipV="1">
                                <a:off x="3829" y="5807"/>
                                <a:ext cx="786" cy="78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7" name="Group 47"/>
                            <wpg:cNvGrpSpPr>
                              <a:grpSpLocks/>
                            </wpg:cNvGrpSpPr>
                            <wpg:grpSpPr bwMode="auto">
                              <a:xfrm>
                                <a:off x="2355" y="5512"/>
                                <a:ext cx="3833" cy="3440"/>
                                <a:chOff x="2355" y="5512"/>
                                <a:chExt cx="3833" cy="3440"/>
                              </a:xfrm>
                            </wpg:grpSpPr>
                            <wps:wsp>
                              <wps:cNvPr id="58" name="Rectangle 48"/>
                              <wps:cNvSpPr>
                                <a:spLocks noChangeAspect="1" noChangeArrowheads="1"/>
                              </wps:cNvSpPr>
                              <wps:spPr bwMode="auto">
                                <a:xfrm>
                                  <a:off x="2452" y="6593"/>
                                  <a:ext cx="2360" cy="1179"/>
                                </a:xfrm>
                                <a:prstGeom prst="rect">
                                  <a:avLst/>
                                </a:prstGeom>
                                <a:solidFill>
                                  <a:sysClr val="window" lastClr="FFFFFF">
                                    <a:lumMod val="75000"/>
                                  </a:sysClr>
                                </a:solidFill>
                                <a:ln w="9525">
                                  <a:solidFill>
                                    <a:srgbClr val="000000"/>
                                  </a:solidFill>
                                  <a:miter lim="800000"/>
                                  <a:headEnd/>
                                  <a:tailEnd/>
                                </a:ln>
                              </wps:spPr>
                              <wps:bodyPr rot="0" vert="horz" wrap="square" lIns="91440" tIns="45720" rIns="91440" bIns="45720" anchor="ctr" anchorCtr="0" upright="1">
                                <a:noAutofit/>
                              </wps:bodyPr>
                            </wps:wsp>
                            <wps:wsp>
                              <wps:cNvPr id="59" name="Line 49"/>
                              <wps:cNvCnPr/>
                              <wps:spPr bwMode="auto">
                                <a:xfrm>
                                  <a:off x="3239" y="5512"/>
                                  <a:ext cx="0" cy="3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 name="Line 50"/>
                              <wps:cNvCnPr/>
                              <wps:spPr bwMode="auto">
                                <a:xfrm flipH="1">
                                  <a:off x="2355" y="7772"/>
                                  <a:ext cx="884" cy="884"/>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1" name="Line 51"/>
                              <wps:cNvCnPr/>
                              <wps:spPr bwMode="auto">
                                <a:xfrm flipV="1">
                                  <a:off x="3239" y="6593"/>
                                  <a:ext cx="590" cy="11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 name="Line 52"/>
                              <wps:cNvCnPr/>
                              <wps:spPr bwMode="auto">
                                <a:xfrm>
                                  <a:off x="3829" y="5512"/>
                                  <a:ext cx="0" cy="157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 name="Line 53"/>
                              <wps:cNvCnPr/>
                              <wps:spPr bwMode="auto">
                                <a:xfrm>
                                  <a:off x="5007" y="6593"/>
                                  <a:ext cx="9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54"/>
                              <wps:cNvCnPr/>
                              <wps:spPr bwMode="auto">
                                <a:xfrm>
                                  <a:off x="5007" y="7772"/>
                                  <a:ext cx="1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55"/>
                              <wps:cNvCnPr/>
                              <wps:spPr bwMode="auto">
                                <a:xfrm flipV="1">
                                  <a:off x="5499" y="6593"/>
                                  <a:ext cx="0" cy="2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6" name="Line 56"/>
                              <wps:cNvCnPr/>
                              <wps:spPr bwMode="auto">
                                <a:xfrm>
                                  <a:off x="5499" y="7379"/>
                                  <a:ext cx="0" cy="3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7" name="Text Box 57"/>
                              <wps:cNvSpPr txBox="1">
                                <a:spLocks noChangeArrowheads="1"/>
                              </wps:cNvSpPr>
                              <wps:spPr bwMode="auto">
                                <a:xfrm>
                                  <a:off x="3279" y="5568"/>
                                  <a:ext cx="587" cy="46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405EB1" w:rsidRDefault="005532D4" w:rsidP="00DA6B18">
                                    <w:pPr>
                                      <w:autoSpaceDE w:val="0"/>
                                      <w:autoSpaceDN w:val="0"/>
                                      <w:adjustRightInd w:val="0"/>
                                      <w:ind w:firstLineChars="50" w:firstLine="110"/>
                                      <w:rPr>
                                        <w:i/>
                                        <w:color w:val="000000"/>
                                        <w:sz w:val="22"/>
                                        <w:szCs w:val="22"/>
                                      </w:rPr>
                                    </w:pPr>
                                    <w:proofErr w:type="gramStart"/>
                                    <w:r w:rsidRPr="00405EB1">
                                      <w:rPr>
                                        <w:rFonts w:hint="eastAsia"/>
                                        <w:i/>
                                        <w:color w:val="000000"/>
                                        <w:sz w:val="22"/>
                                        <w:szCs w:val="22"/>
                                      </w:rPr>
                                      <w:t>s</w:t>
                                    </w:r>
                                    <w:proofErr w:type="gramEnd"/>
                                  </w:p>
                                </w:txbxContent>
                              </wps:txbx>
                              <wps:bodyPr rot="0" vert="horz" wrap="square" lIns="0" tIns="0" rIns="0" bIns="0" upright="1">
                                <a:noAutofit/>
                              </wps:bodyPr>
                            </wps:wsp>
                            <wps:wsp>
                              <wps:cNvPr id="68" name="Line 58"/>
                              <wps:cNvCnPr/>
                              <wps:spPr bwMode="auto">
                                <a:xfrm>
                                  <a:off x="2747" y="5807"/>
                                  <a:ext cx="4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Text Box 59"/>
                              <wps:cNvSpPr txBox="1">
                                <a:spLocks noChangeArrowheads="1"/>
                              </wps:cNvSpPr>
                              <wps:spPr bwMode="auto">
                                <a:xfrm>
                                  <a:off x="2767" y="8016"/>
                                  <a:ext cx="713" cy="501"/>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5D03F2" w:rsidRDefault="005532D4" w:rsidP="00DA6B18">
                                    <w:pPr>
                                      <w:autoSpaceDE w:val="0"/>
                                      <w:autoSpaceDN w:val="0"/>
                                      <w:adjustRightInd w:val="0"/>
                                      <w:rPr>
                                        <w:color w:val="000000"/>
                                        <w:sz w:val="22"/>
                                        <w:szCs w:val="22"/>
                                        <w:vertAlign w:val="superscript"/>
                                      </w:rPr>
                                    </w:pPr>
                                    <w:r w:rsidRPr="005D03F2">
                                      <w:rPr>
                                        <w:color w:val="000000"/>
                                        <w:sz w:val="22"/>
                                        <w:szCs w:val="22"/>
                                      </w:rPr>
                                      <w:t>45</w:t>
                                    </w:r>
                                    <w:r w:rsidRPr="005D03F2">
                                      <w:rPr>
                                        <w:color w:val="000000"/>
                                        <w:sz w:val="22"/>
                                        <w:szCs w:val="22"/>
                                        <w:vertAlign w:val="superscript"/>
                                      </w:rPr>
                                      <w:t>o</w:t>
                                    </w:r>
                                  </w:p>
                                </w:txbxContent>
                              </wps:txbx>
                              <wps:bodyPr rot="0" vert="horz" wrap="square" lIns="0" tIns="72000" rIns="0" bIns="0" upright="1">
                                <a:noAutofit/>
                              </wps:bodyPr>
                            </wps:wsp>
                          </wpg:grpSp>
                        </wpg:grpSp>
                      </wpg:grpSp>
                      <wps:wsp>
                        <wps:cNvPr id="70" name="Text Box 60"/>
                        <wps:cNvSpPr txBox="1">
                          <a:spLocks noChangeArrowheads="1"/>
                        </wps:cNvSpPr>
                        <wps:spPr bwMode="auto">
                          <a:xfrm>
                            <a:off x="541020" y="1638300"/>
                            <a:ext cx="514350" cy="20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Default="005532D4" w:rsidP="00EE7D04">
                              <w:pPr>
                                <w:jc w:val="center"/>
                              </w:pPr>
                              <w:r w:rsidRPr="008053C0">
                                <w:rPr>
                                  <w:rFonts w:hint="eastAsia"/>
                                  <w:sz w:val="22"/>
                                </w:rPr>
                                <w:t>圖</w:t>
                              </w:r>
                              <w:r w:rsidRPr="008053C0">
                                <w:rPr>
                                  <w:rFonts w:hint="eastAsia"/>
                                  <w:sz w:val="22"/>
                                </w:rPr>
                                <w:t>2</w:t>
                              </w:r>
                            </w:p>
                          </w:txbxContent>
                        </wps:txbx>
                        <wps:bodyPr rot="0" vert="horz" wrap="square" lIns="0" tIns="0" rIns="0" bIns="0" anchor="t" anchorCtr="0" upright="1">
                          <a:noAutofit/>
                        </wps:bodyPr>
                      </wps:wsp>
                      <wps:wsp>
                        <wps:cNvPr id="71" name="Text Box 61"/>
                        <wps:cNvSpPr txBox="1">
                          <a:spLocks noChangeArrowheads="1"/>
                        </wps:cNvSpPr>
                        <wps:spPr bwMode="auto">
                          <a:xfrm>
                            <a:off x="746760" y="1203960"/>
                            <a:ext cx="668020" cy="285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532D4" w:rsidRPr="00F449F5" w:rsidRDefault="005532D4" w:rsidP="00DA6B18">
                              <w:pPr>
                                <w:rPr>
                                  <w:sz w:val="22"/>
                                  <w:szCs w:val="22"/>
                                </w:rPr>
                              </w:pPr>
                              <w:r w:rsidRPr="00F449F5">
                                <w:rPr>
                                  <w:rFonts w:hint="eastAsia"/>
                                  <w:sz w:val="22"/>
                                  <w:szCs w:val="22"/>
                                </w:rPr>
                                <w:t>入射區</w:t>
                              </w:r>
                            </w:p>
                          </w:txbxContent>
                        </wps:txbx>
                        <wps:bodyPr rot="0" vert="horz" wrap="square" lIns="0" tIns="0" rIns="0" bIns="0" anchor="t" anchorCtr="0" upright="1">
                          <a:noAutofit/>
                        </wps:bodyPr>
                      </wps:wsp>
                      <wps:wsp>
                        <wps:cNvPr id="72" name="Text Box 62"/>
                        <wps:cNvSpPr txBox="1">
                          <a:spLocks noChangeArrowheads="1"/>
                        </wps:cNvSpPr>
                        <wps:spPr bwMode="auto">
                          <a:xfrm>
                            <a:off x="1143000" y="68580"/>
                            <a:ext cx="668020" cy="285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532D4" w:rsidRPr="00F449F5" w:rsidRDefault="005532D4" w:rsidP="00DA6B18">
                              <w:pPr>
                                <w:rPr>
                                  <w:sz w:val="22"/>
                                  <w:szCs w:val="22"/>
                                </w:rPr>
                              </w:pPr>
                              <w:r w:rsidRPr="00F449F5">
                                <w:rPr>
                                  <w:rFonts w:hint="eastAsia"/>
                                  <w:sz w:val="22"/>
                                  <w:szCs w:val="22"/>
                                </w:rPr>
                                <w:t>出射區</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57F333D" id="群組 76" o:spid="_x0000_s1031" style="position:absolute;left:0;text-align:left;margin-left:343.75pt;margin-top:66.1pt;width:121.3pt;height:120.15pt;z-index:251599872" coordsize="18580,18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">
                <o:lock v:ext="edit" aspectratio="t"/>
                <v:group id="群組 73" o:spid="_x0000_s1032" style="position:absolute;width:18580;height:16548" coordsize="18580,165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Canvas 40" o:spid="_x0000_s1033" style="position:absolute;left:76;top:76;width:18504;height:15125" coordorigin="2355,5512" coordsize="3846,3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o:lock v:ext="edit" aspectratio="t"/>
                    <v:rect id="AutoShape 41" o:spid="_x0000_s1034" style="position:absolute;left:2355;top:5512;width:3846;height:3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rrRMQA&#10;AADbAAAADwAAAGRycy9kb3ducmV2LnhtbESPQWvCQBSE74X+h+UVeim6UVBKzEaKUBqKIMbq+ZF9&#10;JqHZtzG7JvHfu4WCx2FmvmGS9Wga0VPnassKZtMIBHFhdc2lgp/D5+QdhPPIGhvLpOBGDtbp81OC&#10;sbYD76nPfSkChF2MCirv21hKV1Rk0E1tSxy8s+0M+iC7UuoOhwA3jZxH0VIarDksVNjSpqLiN78a&#10;BUOx60+H7ZfcvZ0yy5fsssmP30q9vowfKxCeRv8I/7czrWAxg78v4QfI9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q60TEAAAA2wAAAA8AAAAAAAAAAAAAAAAAmAIAAGRycy9k&#10;b3ducmV2LnhtbFBLBQYAAAAABAAEAPUAAACJAwAAAAA=&#10;" filled="f" stroked="f">
                      <o:lock v:ext="edit" aspectratio="t" text="t"/>
                    </v:rect>
                    <v:shape id="Text Box 42" o:spid="_x0000_s1035" type="#_x0000_t202" style="position:absolute;left:5158;top:6916;width:706;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0v0sUA&#10;AADbAAAADwAAAGRycy9kb3ducmV2LnhtbESPQWvCQBSE74X+h+UVehHdGKhIzCpGWlqoHowKHh/Z&#10;1yQ0+zZkt0n677uC0OMwM98w6WY0jeipc7VlBfNZBIK4sLrmUsH59DZdgnAeWWNjmRT8koPN+vEh&#10;xUTbgY/U574UAcIuQQWV920ipSsqMuhmtiUO3pftDPogu1LqDocAN42Mo2ghDdYcFipsaVdR8Z3/&#10;GAWTxRjvP+vigtHre3Yw1+2AWanU89O4XYHwNPr/8L39oRW8xHD7En6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jS/SxQAAANsAAAAPAAAAAAAAAAAAAAAAAJgCAABkcnMv&#10;ZG93bnJldi54bWxQSwUGAAAAAAQABAD1AAAAigMAAAAA&#10;" filled="f" fillcolor="#bbe0e3" stroked="f">
                      <v:textbox inset="0,0,0,0">
                        <w:txbxContent>
                          <w:p w:rsidR="005532D4" w:rsidRPr="00405EB1" w:rsidRDefault="005532D4" w:rsidP="00DA6B18">
                            <w:pPr>
                              <w:autoSpaceDE w:val="0"/>
                              <w:autoSpaceDN w:val="0"/>
                              <w:adjustRightInd w:val="0"/>
                              <w:ind w:firstLineChars="50" w:firstLine="120"/>
                              <w:rPr>
                                <w:i/>
                                <w:color w:val="000000"/>
                                <w:szCs w:val="36"/>
                              </w:rPr>
                            </w:pPr>
                            <w:proofErr w:type="gramStart"/>
                            <w:r w:rsidRPr="00405EB1">
                              <w:rPr>
                                <w:rFonts w:hint="eastAsia"/>
                                <w:i/>
                                <w:color w:val="000000"/>
                                <w:szCs w:val="36"/>
                              </w:rPr>
                              <w:t>d</w:t>
                            </w:r>
                            <w:proofErr w:type="gramEnd"/>
                          </w:p>
                        </w:txbxContent>
                      </v:textbox>
                    </v:shape>
                    <v:line id="Line 43" o:spid="_x0000_s1036" style="position:absolute;flip:x;visibility:visible;mso-wrap-style:square" from="3829,5807" to="4123,5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evxcUAAADbAAAADwAAAGRycy9kb3ducmV2LnhtbESPT2vCQBDF7wW/wzJCL6FuaqjU6CrW&#10;PyCUHrQ9eByyYxLMzobsVNNv3xUKPT7evN+bN1/2rlFX6kLt2cDzKAVFXHhbc2ng63P39AoqCLLF&#10;xjMZ+KEAy8XgYY659Tc+0PUopYoQDjkaqETaXOtQVOQwjHxLHL2z7xxKlF2pbYe3CHeNHqfpRDus&#10;OTZU2NK6ouJy/Hbxjd0Hb7IseXM6Saa0Pcl7qsWYx2G/moES6uX/+C+9twZeMr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aevxcUAAADbAAAADwAAAAAAAAAA&#10;AAAAAAChAgAAZHJzL2Rvd25yZXYueG1sUEsFBgAAAAAEAAQA+QAAAJMDAAAAAA==&#10;">
                      <v:stroke endarrow="block"/>
                    </v:line>
                    <v:line id="Line 44" o:spid="_x0000_s1037" style="position:absolute;visibility:visible;mso-wrap-style:square" from="3042,7968" to="3239,8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group>
                  <v:group id="Group 45" o:spid="_x0000_s1038" style="position:absolute;width:18440;height:16548" coordorigin="2355,5512" coordsize="3833,3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line id="Line 46" o:spid="_x0000_s1039" style="position:absolute;flip:y;visibility:visible;mso-wrap-style:square" from="3829,5807" to="4615,6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AMXcUAAADbAAAADwAAAGRycy9kb3ducmV2LnhtbESPT2vCQBDF74V+h2WEXkLdVDHU1FVa&#10;W6EgHvxz8Dhkp0kwOxuyU43f3i0IPT7evN+bN1v0rlFn6kLt2cDLMAVFXHhbc2ngsF89v4IKgmyx&#10;8UwGrhRgMX98mGFu/YW3dN5JqSKEQ44GKpE21zoUFTkMQ98SR+/Hdw4lyq7UtsNLhLtGj9I00w5r&#10;jg0VtrSsqDjtfl18Y7Xhz/E4+XA6Sab0dZR1qsWYp0H//gZKqJf/43v62xqYZP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dAMXcUAAADbAAAADwAAAAAAAAAA&#10;AAAAAAChAgAAZHJzL2Rvd25yZXYueG1sUEsFBgAAAAAEAAQA+QAAAJMDAAAAAA==&#10;">
                      <v:stroke endarrow="block"/>
                    </v:line>
                    <v:group id="Group 47" o:spid="_x0000_s1040" style="position:absolute;left:2355;top:5512;width:3833;height:3440" coordorigin="2355,5512" coordsize="3833,3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7jrsUAAADbAAAADwAAAGRycy9kb3ducmV2LnhtbESPT2vCQBTE70K/w/IK&#10;vdVNWtJKdBWRtvQgBZOCeHtkn0kw+zZkt/nz7V2h4HGYmd8wq81oGtFT52rLCuJ5BIK4sLrmUsFv&#10;/vm8AOE8ssbGMimYyMFm/TBbYartwAfqM1+KAGGXooLK+zaV0hUVGXRz2xIH72w7gz7IrpS6wyHA&#10;TSNfouhNGqw5LFTY0q6i4pL9GQVfAw7b1/ij31/Ou+mUJz/HfUxKPT2O2yUIT6O/h//b31pB8g6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S+467FAAAA2wAA&#10;AA8AAAAAAAAAAAAAAAAAqgIAAGRycy9kb3ducmV2LnhtbFBLBQYAAAAABAAEAPoAAACcAwAAAAA=&#10;">
                      <v:rect id="Rectangle 48" o:spid="_x0000_s1041" style="position:absolute;left:2452;top:6593;width:2360;height:117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0rjL8A&#10;AADbAAAADwAAAGRycy9kb3ducmV2LnhtbERPy4rCMBTdD/gP4QruxtRBRTpNZRwQdOkDYXaX5tqW&#10;SW5qE9v692YhuDycd7YerBEdtb52rGA2TUAQF07XXCo4n7afKxA+IGs0jknBgzys89FHhql2PR+o&#10;O4ZSxBD2KSqoQmhSKX1RkUU/dQ1x5K6utRgibEupW+xjuDXyK0mW0mLNsaHChn4rKv6Pd6tAa7+7&#10;neaXW+/M333z2F/JJJ1Sk/Hw8w0i0BDe4pd7pxUs4tj4Jf4AmT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XSuMvwAAANsAAAAPAAAAAAAAAAAAAAAAAJgCAABkcnMvZG93bnJl&#10;di54bWxQSwUGAAAAAAQABAD1AAAAhAMAAAAA&#10;" fillcolor="#bfbfbf">
                        <o:lock v:ext="edit" aspectratio="t"/>
                      </v:rect>
                      <v:line id="Line 49" o:spid="_x0000_s1042" style="position:absolute;visibility:visible;mso-wrap-style:square" from="3239,5512" to="3239,8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UhMIAAADbAAAADwAAAGRycy9kb3ducmV2LnhtbESPS4vCMBSF98L8h3AH3Gk6gqIdo8iA&#10;4MJRfDDrS3Ntq81NTWLt/HsjCC4P5/FxpvPWVKIh50vLCr76CQjizOqScwXHw7I3BuEDssbKMin4&#10;Jw/z2Udniqm2d95Rsw+5iCPsU1RQhFCnUvqsIIO+b2vi6J2sMxiidLnUDu9x3FRykCQjabDkSCiw&#10;pp+Cssv+ZiI3y9fu+ne+tKvT73p55WayOWyV6n62i28QgdrwDr/aK61gOIH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M+UhMIAAADbAAAADwAAAAAAAAAAAAAA&#10;AAChAgAAZHJzL2Rvd25yZXYueG1sUEsFBgAAAAAEAAQA+QAAAJADAAAAAA==&#10;">
                        <v:stroke dashstyle="dash"/>
                      </v:line>
                      <v:line id="Line 50" o:spid="_x0000_s1043" style="position:absolute;flip:x;visibility:visible;mso-wrap-style:square" from="2355,7772" to="3239,86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L4A78AAADbAAAADwAAAGRycy9kb3ducmV2LnhtbERPy4rCMBTdC/5DuMJsZEwVkVKNIgPC&#10;MCtfs780t2mxuSlNpu30681CcHk4791hsLXoqPWVYwXLRQKCOHe6YqPgfjt9piB8QNZYOyYF/+Th&#10;sJ9Odphp1/OFumswIoawz1BBGUKTSenzkiz6hWuII1e41mKIsDVSt9jHcFvLVZJspMWKY0OJDX2V&#10;lD+uf1bBaj4O3uTFJR278efserP+LY5KfcyG4xZEoCG8xS/3t1awievjl/gD5P4J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gQL4A78AAADbAAAADwAAAAAAAAAAAAAAAACh&#10;AgAAZHJzL2Rvd25yZXYueG1sUEsFBgAAAAAEAAQA+QAAAI0DAAAAAA==&#10;">
                        <v:stroke startarrow="block"/>
                      </v:line>
                      <v:line id="Line 51" o:spid="_x0000_s1044" style="position:absolute;flip:y;visibility:visible;mso-wrap-style:square" from="3239,6593" to="3829,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VelMMAAADbAAAADwAAAGRycy9kb3ducmV2LnhtbESPQWvCQBCF74L/YRmhl6AbK0iNrqJt&#10;hYJ4qHrwOGTHJJidDdmppv++WxA8Pt68781brDpXqxu1ofJsYDxKQRHn3lZcGDgdt8M3UEGQLdae&#10;ycAvBVgt+70FZtbf+ZtuBylUhHDI0EAp0mRah7wkh2HkG+LoXXzrUKJsC21bvEe4q/Vrmk61w4pj&#10;Q4kNvZeUXw8/Lr6x3fPHZJJsnE6SGX2eZZdqMeZl0K3noIQ6eR4/0l/WwHQM/1siAP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VXpTDAAAA2wAAAA8AAAAAAAAAAAAA&#10;AAAAoQIAAGRycy9kb3ducmV2LnhtbFBLBQYAAAAABAAEAPkAAACRAwAAAAA=&#10;">
                        <v:stroke endarrow="block"/>
                      </v:line>
                      <v:line id="Line 52" o:spid="_x0000_s1045" style="position:absolute;visibility:visible;mso-wrap-style:square" from="3829,5512" to="3829,7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fMSMIAAADbAAAADwAAAGRycy9kb3ducmV2LnhtbESPzYrCMBSF98K8Q7gD7jQdF6Ido4gg&#10;uNARrbi+NNe2Y3NTk0ztvL0RBJeH8/NxZovO1KIl5yvLCr6GCQji3OqKCwWnbD2YgPABWWNtmRT8&#10;k4fF/KM3w1TbOx+oPYZCxBH2KSooQ2hSKX1ekkE/tA1x9C7WGQxRukJqh/c4bmo5SpKxNFhxJJTY&#10;0Kqk/Hr8M5GbF1t3O/9eu81lt13fuJ3+ZHul+p/d8htEoC68w6/2RisYj+D5Jf4A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AfMSMIAAADbAAAADwAAAAAAAAAAAAAA&#10;AAChAgAAZHJzL2Rvd25yZXYueG1sUEsFBgAAAAAEAAQA+QAAAJADAAAAAA==&#10;">
                        <v:stroke dashstyle="dash"/>
                      </v:line>
                      <v:line id="Line 53" o:spid="_x0000_s1046" style="position:absolute;visibility:visible;mso-wrap-style:square" from="5007,6593" to="5991,65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54" o:spid="_x0000_s1047" style="position:absolute;visibility:visible;mso-wrap-style:square" from="5007,7772" to="6188,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55" o:spid="_x0000_s1048" style="position:absolute;flip:y;visibility:visible;mso-wrap-style:square" from="5499,6593" to="5499,6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5Yl8UAAADbAAAADwAAAGRycy9kb3ducmV2LnhtbESPT2vCQBDF74V+h2WEXkLdVDHU1FVa&#10;W6EgHvxz8Dhkp0kwOxuyU43f3i0IPT7evN+bN1v0rlFn6kLt2cDLMAVFXHhbc2ngsF89v4IKgmyx&#10;8UwGrhRgMX98mGFu/YW3dN5JqSKEQ44GKpE21zoUFTkMQ98SR+/Hdw4lyq7UtsNLhLtGj9I00w5r&#10;jg0VtrSsqDjtfl18Y7Xhz/E4+XA6Sab0dZR1qsWYp0H//gZKqJf/43v62xrIJvC3JQJAz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25Yl8UAAADbAAAADwAAAAAAAAAA&#10;AAAAAAChAgAAZHJzL2Rvd25yZXYueG1sUEsFBgAAAAAEAAQA+QAAAJMDAAAAAA==&#10;">
                        <v:stroke endarrow="block"/>
                      </v:line>
                      <v:line id="Line 56" o:spid="_x0000_s1049" style="position:absolute;visibility:visible;mso-wrap-style:square" from="5499,7379" to="5499,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pGrsQAAADbAAAADwAAAGRycy9kb3ducmV2LnhtbESPQWvCQBSE74L/YXlCb7qxh6ipq4ih&#10;0EMrGEvPr9nXbGj2bchu4/bfdwuCx2FmvmG2+2g7MdLgW8cKlosMBHHtdMuNgvfL83wNwgdkjZ1j&#10;UvBLHva76WSLhXZXPtNYhUYkCPsCFZgQ+kJKXxuy6BeuJ07elxsshiSHRuoBrwluO/mYZbm02HJa&#10;MNjT0VD9Xf1YBStTnuVKlq+XUzm2y018ix+fG6UeZvHwBCJQDPfwrf2iFeQ5/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GkauxAAAANsAAAAPAAAAAAAAAAAA&#10;AAAAAKECAABkcnMvZG93bnJldi54bWxQSwUGAAAAAAQABAD5AAAAkgMAAAAA&#10;">
                        <v:stroke endarrow="block"/>
                      </v:line>
                      <v:shape id="Text Box 57" o:spid="_x0000_s1050" type="#_x0000_t202" style="position:absolute;left:3279;top:5568;width:587;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ZG98QA&#10;AADbAAAADwAAAGRycy9kb3ducmV2LnhtbESPT4vCMBTE74LfITzBy6KpHqpUo6jssgvqwX/g8dE8&#10;22LzUppou99+Iyx4HGbmN8x82ZpSPKl2hWUFo2EEgji1uuBMwfn0NZiCcB5ZY2mZFPySg+Wi25lj&#10;om3DB3oefSYChF2CCnLvq0RKl+Zk0A1tRRy8m60N+iDrTOoamwA3pRxHUSwNFhwWcqxok1N6Pz6M&#10;go+4He+2RXrB6PN7vTfXVYPrTKl+r13NQHhq/Tv83/7RCuIJvL6EH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WRvfEAAAA2wAAAA8AAAAAAAAAAAAAAAAAmAIAAGRycy9k&#10;b3ducmV2LnhtbFBLBQYAAAAABAAEAPUAAACJAwAAAAA=&#10;" filled="f" fillcolor="#bbe0e3" stroked="f">
                        <v:textbox inset="0,0,0,0">
                          <w:txbxContent>
                            <w:p w:rsidR="005532D4" w:rsidRPr="00405EB1" w:rsidRDefault="005532D4" w:rsidP="00DA6B18">
                              <w:pPr>
                                <w:autoSpaceDE w:val="0"/>
                                <w:autoSpaceDN w:val="0"/>
                                <w:adjustRightInd w:val="0"/>
                                <w:ind w:firstLineChars="50" w:firstLine="110"/>
                                <w:rPr>
                                  <w:i/>
                                  <w:color w:val="000000"/>
                                  <w:sz w:val="22"/>
                                  <w:szCs w:val="22"/>
                                </w:rPr>
                              </w:pPr>
                              <w:proofErr w:type="gramStart"/>
                              <w:r w:rsidRPr="00405EB1">
                                <w:rPr>
                                  <w:rFonts w:hint="eastAsia"/>
                                  <w:i/>
                                  <w:color w:val="000000"/>
                                  <w:sz w:val="22"/>
                                  <w:szCs w:val="22"/>
                                </w:rPr>
                                <w:t>s</w:t>
                              </w:r>
                              <w:proofErr w:type="gramEnd"/>
                            </w:p>
                          </w:txbxContent>
                        </v:textbox>
                      </v:shape>
                      <v:line id="Line 58" o:spid="_x0000_s1051" style="position:absolute;visibility:visible;mso-wrap-style:square" from="2747,5807" to="3239,5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l3R8AAAADbAAAADwAAAGRycy9kb3ducmV2LnhtbERPy4rCMBTdD/gP4QruxlQXOlajiGXA&#10;xYzgA9fX5toUm5vSZGrm7ycLYZaH815tom1ET52vHSuYjDMQxKXTNVcKLufP9w8QPiBrbByTgl/y&#10;sFkP3laYa/fkI/WnUIkUwj5HBSaENpfSl4Ys+rFriRN3d53FkGBXSd3hM4XbRk6zbCYt1pwaDLa0&#10;M1Q+Tj9WwdwURzmXxdf5UPT1ZBG/4/W2UGo0jNsliEAx/Itf7r1WMEtj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Jd0fAAAAA2wAAAA8AAAAAAAAAAAAAAAAA&#10;oQIAAGRycy9kb3ducmV2LnhtbFBLBQYAAAAABAAEAPkAAACOAwAAAAA=&#10;">
                        <v:stroke endarrow="block"/>
                      </v:line>
                      <v:shape id="Text Box 59" o:spid="_x0000_s1052" type="#_x0000_t202" style="position:absolute;left:2767;top:8016;width:713;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c2IMMA&#10;AADbAAAADwAAAGRycy9kb3ducmV2LnhtbESPT2vCQBTE7wW/w/IEb3WjSKipq4hYTQ89+Kf3R/Y1&#10;Cc2+t2S3mn77bqHQ4zAzv2FWm8F16kZ9aIUNzKYZKOJKbMu1gevl5fEJVIjIFjthMvBNATbr0cMK&#10;Cyt3PtHtHGuVIBwKNNDE6AutQ9WQwzAVT5y8D+kdxiT7Wtse7wnuOj3Pslw7bDktNOhp11D1ef5y&#10;Bkovh3cpX695dYx2/raQfevFmMl42D6DijTE//Bfu7QG8iX8fkk/Q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8c2IMMAAADbAAAADwAAAAAAAAAAAAAAAACYAgAAZHJzL2Rv&#10;d25yZXYueG1sUEsFBgAAAAAEAAQA9QAAAIgDAAAAAA==&#10;" filled="f" fillcolor="#bbe0e3" stroked="f">
                        <v:textbox inset="0,2mm,0,0">
                          <w:txbxContent>
                            <w:p w:rsidR="005532D4" w:rsidRPr="005D03F2" w:rsidRDefault="005532D4" w:rsidP="00DA6B18">
                              <w:pPr>
                                <w:autoSpaceDE w:val="0"/>
                                <w:autoSpaceDN w:val="0"/>
                                <w:adjustRightInd w:val="0"/>
                                <w:rPr>
                                  <w:color w:val="000000"/>
                                  <w:sz w:val="22"/>
                                  <w:szCs w:val="22"/>
                                  <w:vertAlign w:val="superscript"/>
                                </w:rPr>
                              </w:pPr>
                              <w:r w:rsidRPr="005D03F2">
                                <w:rPr>
                                  <w:color w:val="000000"/>
                                  <w:sz w:val="22"/>
                                  <w:szCs w:val="22"/>
                                </w:rPr>
                                <w:t>45</w:t>
                              </w:r>
                              <w:r w:rsidRPr="005D03F2">
                                <w:rPr>
                                  <w:color w:val="000000"/>
                                  <w:sz w:val="22"/>
                                  <w:szCs w:val="22"/>
                                  <w:vertAlign w:val="superscript"/>
                                </w:rPr>
                                <w:t>o</w:t>
                              </w:r>
                            </w:p>
                          </w:txbxContent>
                        </v:textbox>
                      </v:shape>
                    </v:group>
                  </v:group>
                </v:group>
                <v:shape id="Text Box 60" o:spid="_x0000_s1053" type="#_x0000_t202" style="position:absolute;left:5410;top:16383;width:5143;height:2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ZHF8IA&#10;AADbAAAADwAAAGRycy9kb3ducmV2LnhtbERPz2vCMBS+C/sfwhO82VQPnXZGkTFhIIy13WHHt+bZ&#10;BpuXrslq998vh4HHj+/37jDZTow0eONYwSpJQRDXThtuFHxUp+UGhA/IGjvHpOCXPBz2D7Md5trd&#10;uKCxDI2IIexzVNCG0OdS+roliz5xPXHkLm6wGCIcGqkHvMVw28l1mmbSouHY0GJPzy3V1/LHKjh+&#10;cvFivt++3otLYapqm/I5uyq1mE/HJxCBpnAX/7tftYLHuD5+iT9A7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5kcXwgAAANsAAAAPAAAAAAAAAAAAAAAAAJgCAABkcnMvZG93&#10;bnJldi54bWxQSwUGAAAAAAQABAD1AAAAhwMAAAAA&#10;" filled="f" stroked="f">
                  <v:textbox inset="0,0,0,0">
                    <w:txbxContent>
                      <w:p w:rsidR="005532D4" w:rsidRDefault="005532D4" w:rsidP="00EE7D04">
                        <w:pPr>
                          <w:jc w:val="center"/>
                        </w:pPr>
                        <w:r w:rsidRPr="008053C0">
                          <w:rPr>
                            <w:rFonts w:hint="eastAsia"/>
                            <w:sz w:val="22"/>
                          </w:rPr>
                          <w:t>圖</w:t>
                        </w:r>
                        <w:r w:rsidRPr="008053C0">
                          <w:rPr>
                            <w:rFonts w:hint="eastAsia"/>
                            <w:sz w:val="22"/>
                          </w:rPr>
                          <w:t>2</w:t>
                        </w:r>
                      </w:p>
                    </w:txbxContent>
                  </v:textbox>
                </v:shape>
                <v:shape id="Text Box 61" o:spid="_x0000_s1054" type="#_x0000_t202" style="position:absolute;left:7467;top:12039;width:6680;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rijMQA&#10;AADbAAAADwAAAGRycy9kb3ducmV2LnhtbESPQWvCQBSE74X+h+UJ3upGD9pGNyJFoSCUxvTg8Zl9&#10;Jkuyb2N2q+m/dwsFj8PMfMOs1oNtxZV6bxwrmE4SEMSl04YrBd/F7uUVhA/IGlvHpOCXPKyz56cV&#10;ptrdOKfrIVQiQtinqKAOoUul9GVNFv3EdcTRO7veYoiyr6Tu8RbhtpWzJJlLi4bjQo0dvddUNocf&#10;q2Bz5HxrLp+nr/ycm6J4S3g/b5Qaj4bNEkSgITzC/+0PrWAxhb8v8Qf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q4ozEAAAA2wAAAA8AAAAAAAAAAAAAAAAAmAIAAGRycy9k&#10;b3ducmV2LnhtbFBLBQYAAAAABAAEAPUAAACJAwAAAAA=&#10;" filled="f" stroked="f">
                  <v:textbox inset="0,0,0,0">
                    <w:txbxContent>
                      <w:p w:rsidR="005532D4" w:rsidRPr="00F449F5" w:rsidRDefault="005532D4" w:rsidP="00DA6B18">
                        <w:pPr>
                          <w:rPr>
                            <w:sz w:val="22"/>
                            <w:szCs w:val="22"/>
                          </w:rPr>
                        </w:pPr>
                        <w:r w:rsidRPr="00F449F5">
                          <w:rPr>
                            <w:rFonts w:hint="eastAsia"/>
                            <w:sz w:val="22"/>
                            <w:szCs w:val="22"/>
                          </w:rPr>
                          <w:t>入射區</w:t>
                        </w:r>
                      </w:p>
                    </w:txbxContent>
                  </v:textbox>
                </v:shape>
                <v:shape id="Text Box 62" o:spid="_x0000_s1055" type="#_x0000_t202" style="position:absolute;left:11430;top:685;width:6680;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h8+8QA&#10;AADbAAAADwAAAGRycy9kb3ducmV2LnhtbESPQWvCQBSE74L/YXlCb7rRg63RVURaKBTEGA8en9ln&#10;sph9G7Nbjf++KxQ8DjPzDbNYdbYWN2q9caxgPEpAEBdOGy4VHPKv4QcIH5A11o5JwYM8rJb93gJT&#10;7e6c0W0fShEh7FNUUIXQpFL6oiKLfuQa4uidXWsxRNmWUrd4j3Bby0mSTKVFw3GhwoY2FRWX/a9V&#10;sD5y9mmu29MuO2cmz2cJ/0wvSr0NuvUcRKAuvML/7W+t4H0C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4fPvEAAAA2wAAAA8AAAAAAAAAAAAAAAAAmAIAAGRycy9k&#10;b3ducmV2LnhtbFBLBQYAAAAABAAEAPUAAACJAwAAAAA=&#10;" filled="f" stroked="f">
                  <v:textbox inset="0,0,0,0">
                    <w:txbxContent>
                      <w:p w:rsidR="005532D4" w:rsidRPr="00F449F5" w:rsidRDefault="005532D4" w:rsidP="00DA6B18">
                        <w:pPr>
                          <w:rPr>
                            <w:sz w:val="22"/>
                            <w:szCs w:val="22"/>
                          </w:rPr>
                        </w:pPr>
                        <w:r w:rsidRPr="00F449F5">
                          <w:rPr>
                            <w:rFonts w:hint="eastAsia"/>
                            <w:sz w:val="22"/>
                            <w:szCs w:val="22"/>
                          </w:rPr>
                          <w:t>出射區</w:t>
                        </w:r>
                      </w:p>
                    </w:txbxContent>
                  </v:textbox>
                </v:shape>
                <w10:wrap type="square"/>
              </v:group>
            </w:pict>
          </mc:Fallback>
        </mc:AlternateContent>
      </w:r>
      <w:r w:rsidR="00EB0975" w:rsidRPr="00F613CA">
        <w:rPr>
          <w:rFonts w:hint="eastAsia"/>
        </w:rPr>
        <w:t>4</w:t>
      </w:r>
      <w:r w:rsidR="007C68D5" w:rsidRPr="00F613CA">
        <w:rPr>
          <w:rFonts w:hint="eastAsia"/>
        </w:rPr>
        <w:t>.</w:t>
      </w:r>
      <w:r w:rsidR="008053C0" w:rsidRPr="00F613CA">
        <w:tab/>
      </w:r>
      <w:r w:rsidR="005B59B4" w:rsidRPr="00D6445A">
        <w:rPr>
          <w:rFonts w:hint="eastAsia"/>
          <w:spacing w:val="16"/>
        </w:rPr>
        <w:t>有一束</w:t>
      </w:r>
      <w:r w:rsidR="007C68D5" w:rsidRPr="00D6445A">
        <w:rPr>
          <w:rFonts w:hint="eastAsia"/>
          <w:spacing w:val="16"/>
        </w:rPr>
        <w:t>單色光由空氣以</w:t>
      </w:r>
      <w:r w:rsidR="00267C96" w:rsidRPr="00D6445A">
        <w:rPr>
          <w:spacing w:val="16"/>
          <w:position w:val="-6"/>
        </w:rPr>
        <w:object w:dxaOrig="380" w:dyaOrig="260">
          <v:shape id="_x0000_i1041" type="#_x0000_t75" style="width:19.5pt;height:13.5pt" o:ole="">
            <v:imagedata r:id="rId40" o:title=""/>
          </v:shape>
          <o:OLEObject Type="Embed" ProgID="Equation.DSMT4" ShapeID="_x0000_i1041" DrawAspect="Content" ObjectID="_1496846307" r:id="rId41"/>
        </w:object>
      </w:r>
      <w:r w:rsidR="007C68D5" w:rsidRPr="00D6445A">
        <w:rPr>
          <w:rFonts w:hint="eastAsia"/>
          <w:spacing w:val="16"/>
        </w:rPr>
        <w:t>入射一</w:t>
      </w:r>
      <w:r w:rsidR="00BD46BE" w:rsidRPr="00D6445A">
        <w:rPr>
          <w:rFonts w:hint="eastAsia"/>
          <w:spacing w:val="16"/>
        </w:rPr>
        <w:t>個</w:t>
      </w:r>
      <w:r w:rsidR="00AB3CEB" w:rsidRPr="00D6445A">
        <w:rPr>
          <w:rFonts w:hint="eastAsia"/>
          <w:spacing w:val="16"/>
        </w:rPr>
        <w:t>上下</w:t>
      </w:r>
      <w:proofErr w:type="gramStart"/>
      <w:r w:rsidR="00BD46BE" w:rsidRPr="00D6445A">
        <w:rPr>
          <w:rFonts w:hint="eastAsia"/>
          <w:spacing w:val="16"/>
        </w:rPr>
        <w:t>兩面</w:t>
      </w:r>
      <w:r w:rsidR="00AB3CEB" w:rsidRPr="00D6445A">
        <w:rPr>
          <w:rFonts w:hint="eastAsia"/>
          <w:spacing w:val="16"/>
        </w:rPr>
        <w:t>均為水</w:t>
      </w:r>
      <w:r w:rsidR="007C68D5" w:rsidRPr="00D6445A">
        <w:rPr>
          <w:rFonts w:hint="eastAsia"/>
          <w:spacing w:val="16"/>
        </w:rPr>
        <w:t>平</w:t>
      </w:r>
      <w:proofErr w:type="gramEnd"/>
      <w:r w:rsidR="00EB0975" w:rsidRPr="00D6445A">
        <w:rPr>
          <w:rFonts w:hint="eastAsia"/>
          <w:spacing w:val="16"/>
        </w:rPr>
        <w:t>、</w:t>
      </w:r>
      <w:r w:rsidR="007C68D5" w:rsidRPr="00D6445A">
        <w:rPr>
          <w:rFonts w:hint="eastAsia"/>
          <w:spacing w:val="16"/>
        </w:rPr>
        <w:t>厚度</w:t>
      </w:r>
      <w:r w:rsidR="002E1BE3" w:rsidRPr="00D6445A">
        <w:rPr>
          <w:rFonts w:hint="eastAsia"/>
          <w:spacing w:val="16"/>
        </w:rPr>
        <w:t>為</w:t>
      </w:r>
      <w:r w:rsidR="00267C96" w:rsidRPr="00D6445A">
        <w:rPr>
          <w:spacing w:val="16"/>
          <w:position w:val="-6"/>
        </w:rPr>
        <w:object w:dxaOrig="220" w:dyaOrig="260">
          <v:shape id="_x0000_i1042" type="#_x0000_t75" style="width:11.25pt;height:13.5pt" o:ole="">
            <v:imagedata r:id="rId42" o:title=""/>
          </v:shape>
          <o:OLEObject Type="Embed" ProgID="Equation.DSMT4" ShapeID="_x0000_i1042" DrawAspect="Content" ObjectID="_1496846308" r:id="rId43"/>
        </w:object>
      </w:r>
      <w:r w:rsidR="002E1BE3" w:rsidRPr="00D6445A">
        <w:rPr>
          <w:rFonts w:hint="eastAsia"/>
          <w:spacing w:val="16"/>
        </w:rPr>
        <w:t>的</w:t>
      </w:r>
      <w:r w:rsidR="00AB3CEB" w:rsidRPr="00D6445A">
        <w:rPr>
          <w:rFonts w:hint="eastAsia"/>
          <w:spacing w:val="16"/>
        </w:rPr>
        <w:t>透明</w:t>
      </w:r>
      <w:r w:rsidR="00EB0975" w:rsidRPr="00D6445A">
        <w:rPr>
          <w:rFonts w:hint="eastAsia"/>
          <w:spacing w:val="16"/>
        </w:rPr>
        <w:t>長方</w:t>
      </w:r>
      <w:r w:rsidR="007C68D5" w:rsidRPr="00D6445A">
        <w:rPr>
          <w:rFonts w:hint="eastAsia"/>
          <w:spacing w:val="16"/>
        </w:rPr>
        <w:t>磚</w:t>
      </w:r>
      <w:r w:rsidR="007C68D5" w:rsidRPr="00D6445A">
        <w:rPr>
          <w:spacing w:val="16"/>
        </w:rPr>
        <w:t>，</w:t>
      </w:r>
      <w:r w:rsidR="007C68D5" w:rsidRPr="00D6445A">
        <w:rPr>
          <w:rFonts w:hint="eastAsia"/>
          <w:spacing w:val="16"/>
        </w:rPr>
        <w:t>其</w:t>
      </w:r>
      <w:r w:rsidR="005B59B4" w:rsidRPr="00D6445A">
        <w:rPr>
          <w:rFonts w:hint="eastAsia"/>
          <w:spacing w:val="16"/>
        </w:rPr>
        <w:t>折射部分之</w:t>
      </w:r>
      <w:proofErr w:type="gramStart"/>
      <w:r w:rsidR="007C68D5" w:rsidRPr="00D6445A">
        <w:rPr>
          <w:rFonts w:hint="eastAsia"/>
          <w:spacing w:val="16"/>
        </w:rPr>
        <w:t>光徑如圖</w:t>
      </w:r>
      <w:proofErr w:type="gramEnd"/>
      <w:r w:rsidR="00EB0975" w:rsidRPr="00D6445A">
        <w:rPr>
          <w:rFonts w:hint="eastAsia"/>
          <w:spacing w:val="16"/>
        </w:rPr>
        <w:t>2</w:t>
      </w:r>
      <w:r w:rsidR="007C68D5" w:rsidRPr="00D6445A">
        <w:rPr>
          <w:rFonts w:hint="eastAsia"/>
          <w:spacing w:val="16"/>
        </w:rPr>
        <w:t>所示</w:t>
      </w:r>
      <w:r w:rsidR="007C68D5" w:rsidRPr="00D6445A">
        <w:rPr>
          <w:spacing w:val="16"/>
        </w:rPr>
        <w:t>，</w:t>
      </w:r>
      <w:r w:rsidR="00BD46BE" w:rsidRPr="00D6445A">
        <w:rPr>
          <w:rFonts w:hint="eastAsia"/>
          <w:spacing w:val="16"/>
        </w:rPr>
        <w:t>入射區的</w:t>
      </w:r>
      <w:r w:rsidR="007C68D5" w:rsidRPr="00D6445A">
        <w:rPr>
          <w:rFonts w:hint="eastAsia"/>
          <w:spacing w:val="16"/>
        </w:rPr>
        <w:t>入射點與</w:t>
      </w:r>
      <w:proofErr w:type="gramStart"/>
      <w:r w:rsidR="007C68D5" w:rsidRPr="00D6445A">
        <w:rPr>
          <w:rFonts w:hint="eastAsia"/>
          <w:spacing w:val="16"/>
        </w:rPr>
        <w:t>出射</w:t>
      </w:r>
      <w:r w:rsidR="00BD46BE" w:rsidRPr="00D6445A">
        <w:rPr>
          <w:rFonts w:hint="eastAsia"/>
          <w:spacing w:val="16"/>
        </w:rPr>
        <w:t>區的出射</w:t>
      </w:r>
      <w:r w:rsidR="007C68D5" w:rsidRPr="00D6445A">
        <w:rPr>
          <w:rFonts w:hint="eastAsia"/>
          <w:spacing w:val="16"/>
        </w:rPr>
        <w:t>點</w:t>
      </w:r>
      <w:r w:rsidR="00031A84" w:rsidRPr="00D6445A">
        <w:rPr>
          <w:rFonts w:hint="eastAsia"/>
          <w:spacing w:val="16"/>
        </w:rPr>
        <w:t>之</w:t>
      </w:r>
      <w:proofErr w:type="gramEnd"/>
      <w:r w:rsidR="00031A84" w:rsidRPr="00D6445A">
        <w:rPr>
          <w:rFonts w:hint="eastAsia"/>
          <w:spacing w:val="16"/>
        </w:rPr>
        <w:t>水平距離</w:t>
      </w:r>
      <w:r w:rsidR="007C68D5" w:rsidRPr="00D6445A">
        <w:rPr>
          <w:rFonts w:hint="eastAsia"/>
          <w:spacing w:val="16"/>
        </w:rPr>
        <w:t>為</w:t>
      </w:r>
      <w:r w:rsidR="00267C96" w:rsidRPr="00D6445A">
        <w:rPr>
          <w:spacing w:val="16"/>
          <w:position w:val="-6"/>
        </w:rPr>
        <w:object w:dxaOrig="180" w:dyaOrig="200">
          <v:shape id="_x0000_i1043" type="#_x0000_t75" style="width:9.75pt;height:9.75pt" o:ole="">
            <v:imagedata r:id="rId44" o:title=""/>
          </v:shape>
          <o:OLEObject Type="Embed" ProgID="Equation.DSMT4" ShapeID="_x0000_i1043" DrawAspect="Content" ObjectID="_1496846309" r:id="rId45"/>
        </w:object>
      </w:r>
      <w:r w:rsidR="00B54004" w:rsidRPr="00D6445A">
        <w:rPr>
          <w:rFonts w:hint="eastAsia"/>
          <w:spacing w:val="16"/>
        </w:rPr>
        <w:t>。</w:t>
      </w:r>
      <w:r w:rsidR="00EE5937" w:rsidRPr="00D6445A">
        <w:rPr>
          <w:rFonts w:hint="eastAsia"/>
          <w:spacing w:val="16"/>
        </w:rPr>
        <w:t>假設所有的光線只在兩水平界面發生折射與反射，則</w:t>
      </w:r>
      <w:r w:rsidR="007C68D5" w:rsidRPr="00D6445A">
        <w:rPr>
          <w:rFonts w:hint="eastAsia"/>
          <w:spacing w:val="16"/>
        </w:rPr>
        <w:t>下列</w:t>
      </w:r>
      <w:r w:rsidR="00B54004" w:rsidRPr="00D6445A">
        <w:rPr>
          <w:rFonts w:hint="eastAsia"/>
          <w:spacing w:val="16"/>
        </w:rPr>
        <w:t>有關</w:t>
      </w:r>
      <w:r w:rsidR="00690874" w:rsidRPr="00D6445A">
        <w:rPr>
          <w:rFonts w:hint="eastAsia"/>
          <w:spacing w:val="16"/>
        </w:rPr>
        <w:t>此</w:t>
      </w:r>
      <w:r w:rsidR="00B54004" w:rsidRPr="00D6445A">
        <w:rPr>
          <w:rFonts w:hint="eastAsia"/>
          <w:spacing w:val="16"/>
        </w:rPr>
        <w:t>長方磚</w:t>
      </w:r>
      <w:r w:rsidR="00006DCB" w:rsidRPr="00D6445A">
        <w:rPr>
          <w:rFonts w:hint="eastAsia"/>
          <w:spacing w:val="16"/>
        </w:rPr>
        <w:t>的</w:t>
      </w:r>
      <w:r w:rsidR="00B54004" w:rsidRPr="00D6445A">
        <w:rPr>
          <w:rFonts w:hint="eastAsia"/>
          <w:spacing w:val="16"/>
        </w:rPr>
        <w:t>折射率及其與空氣</w:t>
      </w:r>
      <w:r w:rsidR="00B82E11" w:rsidRPr="00D6445A">
        <w:rPr>
          <w:rFonts w:hint="eastAsia"/>
          <w:spacing w:val="16"/>
        </w:rPr>
        <w:t>界</w:t>
      </w:r>
      <w:r w:rsidR="00B54004" w:rsidRPr="00D6445A">
        <w:rPr>
          <w:rFonts w:hint="eastAsia"/>
          <w:spacing w:val="16"/>
        </w:rPr>
        <w:t>面的</w:t>
      </w:r>
      <w:r w:rsidR="007C68D5" w:rsidRPr="00D6445A">
        <w:rPr>
          <w:rFonts w:hint="eastAsia"/>
          <w:spacing w:val="16"/>
        </w:rPr>
        <w:t>敘述</w:t>
      </w:r>
      <w:r w:rsidR="00B54004" w:rsidRPr="00D6445A">
        <w:rPr>
          <w:rFonts w:hint="eastAsia"/>
          <w:spacing w:val="16"/>
        </w:rPr>
        <w:t>，</w:t>
      </w:r>
      <w:r w:rsidR="006A40A0" w:rsidRPr="00D6445A">
        <w:rPr>
          <w:rFonts w:hint="eastAsia"/>
          <w:spacing w:val="16"/>
        </w:rPr>
        <w:t>何者</w:t>
      </w:r>
      <w:r w:rsidR="007C68D5" w:rsidRPr="00D6445A">
        <w:rPr>
          <w:rFonts w:hint="eastAsia"/>
          <w:spacing w:val="16"/>
        </w:rPr>
        <w:t>正確？</w:t>
      </w:r>
    </w:p>
    <w:p w:rsidR="007C68D5" w:rsidRPr="00DA04CF" w:rsidRDefault="007C68D5" w:rsidP="007D61B1">
      <w:pPr>
        <w:pStyle w:val="AA"/>
        <w:widowControl w:val="0"/>
        <w:spacing w:line="340" w:lineRule="atLeast"/>
        <w:ind w:left="738" w:hanging="369"/>
        <w:textAlignment w:val="baseline"/>
        <w:rPr>
          <w:rFonts w:cs="新細明體"/>
          <w:snapToGrid/>
          <w:spacing w:val="20"/>
        </w:rPr>
      </w:pPr>
      <w:r w:rsidRPr="00DA04CF">
        <w:rPr>
          <w:rFonts w:cs="新細明體"/>
          <w:snapToGrid/>
          <w:spacing w:val="20"/>
        </w:rPr>
        <w:t>(A)</w:t>
      </w:r>
      <w:r w:rsidRPr="00DA04CF">
        <w:rPr>
          <w:rFonts w:cs="新細明體" w:hint="eastAsia"/>
          <w:snapToGrid/>
          <w:spacing w:val="20"/>
        </w:rPr>
        <w:t xml:space="preserve"> </w:t>
      </w:r>
      <w:r w:rsidR="002E1BE3" w:rsidRPr="00DA04CF">
        <w:rPr>
          <w:rFonts w:cs="新細明體" w:hint="eastAsia"/>
          <w:snapToGrid/>
          <w:spacing w:val="20"/>
        </w:rPr>
        <w:t>長方磚的折射率為</w:t>
      </w:r>
      <w:r w:rsidR="00EE7D04" w:rsidRPr="00DA04CF">
        <w:rPr>
          <w:rFonts w:cs="新細明體"/>
          <w:snapToGrid/>
          <w:spacing w:val="20"/>
          <w:position w:val="-22"/>
        </w:rPr>
        <w:object w:dxaOrig="240" w:dyaOrig="580">
          <v:shape id="_x0000_i1044" type="#_x0000_t75" style="width:11.1pt;height:28.4pt" o:ole="">
            <v:imagedata r:id="rId46" o:title=""/>
          </v:shape>
          <o:OLEObject Type="Embed" ProgID="Equation.DSMT4" ShapeID="_x0000_i1044" DrawAspect="Content" ObjectID="_1496846310" r:id="rId47"/>
        </w:object>
      </w:r>
    </w:p>
    <w:p w:rsidR="007C68D5" w:rsidRPr="00DA04CF" w:rsidRDefault="007C68D5" w:rsidP="007D61B1">
      <w:pPr>
        <w:pStyle w:val="AA"/>
        <w:widowControl w:val="0"/>
        <w:spacing w:line="340" w:lineRule="atLeast"/>
        <w:ind w:left="738" w:hanging="369"/>
        <w:textAlignment w:val="baseline"/>
        <w:rPr>
          <w:rFonts w:cs="新細明體"/>
          <w:snapToGrid/>
          <w:spacing w:val="20"/>
        </w:rPr>
      </w:pPr>
      <w:r w:rsidRPr="00DA04CF">
        <w:rPr>
          <w:rFonts w:cs="新細明體"/>
          <w:snapToGrid/>
          <w:spacing w:val="20"/>
        </w:rPr>
        <w:t>(B)</w:t>
      </w:r>
      <w:r w:rsidR="00B54004" w:rsidRPr="00DA04CF">
        <w:rPr>
          <w:rFonts w:cs="新細明體" w:hint="eastAsia"/>
          <w:snapToGrid/>
          <w:spacing w:val="20"/>
        </w:rPr>
        <w:t xml:space="preserve"> </w:t>
      </w:r>
      <w:r w:rsidR="00EE5937" w:rsidRPr="00DA04CF">
        <w:rPr>
          <w:rFonts w:cs="新細明體" w:hint="eastAsia"/>
          <w:snapToGrid/>
          <w:spacing w:val="20"/>
        </w:rPr>
        <w:t>長方磚的折射率為</w:t>
      </w:r>
      <w:r w:rsidR="00EE7D04" w:rsidRPr="00DA04CF">
        <w:rPr>
          <w:rFonts w:cs="新細明體"/>
          <w:snapToGrid/>
          <w:spacing w:val="20"/>
          <w:position w:val="-22"/>
        </w:rPr>
        <w:object w:dxaOrig="900" w:dyaOrig="660">
          <v:shape id="_x0000_i1045" type="#_x0000_t75" style="width:45.7pt;height:33.25pt" o:ole="">
            <v:imagedata r:id="rId48" o:title=""/>
          </v:shape>
          <o:OLEObject Type="Embed" ProgID="Equation.DSMT4" ShapeID="_x0000_i1045" DrawAspect="Content" ObjectID="_1496846311" r:id="rId49"/>
        </w:object>
      </w:r>
    </w:p>
    <w:p w:rsidR="007C68D5" w:rsidRPr="00DA04CF" w:rsidRDefault="007C68D5" w:rsidP="00690874">
      <w:pPr>
        <w:pStyle w:val="AA"/>
        <w:widowControl w:val="0"/>
        <w:spacing w:line="340" w:lineRule="atLeast"/>
        <w:ind w:left="879" w:hanging="510"/>
        <w:textAlignment w:val="baseline"/>
        <w:rPr>
          <w:rFonts w:cs="新細明體"/>
          <w:snapToGrid/>
          <w:spacing w:val="20"/>
        </w:rPr>
      </w:pPr>
      <w:r w:rsidRPr="00DA04CF">
        <w:rPr>
          <w:rFonts w:cs="新細明體"/>
          <w:snapToGrid/>
          <w:spacing w:val="20"/>
        </w:rPr>
        <w:t>(C)</w:t>
      </w:r>
      <w:r w:rsidR="00E063F2" w:rsidRPr="00DA04CF">
        <w:rPr>
          <w:rFonts w:cs="新細明體" w:hint="eastAsia"/>
          <w:snapToGrid/>
          <w:spacing w:val="20"/>
        </w:rPr>
        <w:t xml:space="preserve"> </w:t>
      </w:r>
      <w:r w:rsidR="00AB3CEB" w:rsidRPr="00690874">
        <w:rPr>
          <w:rFonts w:cs="新細明體" w:hint="eastAsia"/>
          <w:snapToGrid/>
          <w:spacing w:val="14"/>
        </w:rPr>
        <w:t>經</w:t>
      </w:r>
      <w:r w:rsidRPr="00690874">
        <w:rPr>
          <w:rFonts w:cs="新細明體" w:hint="eastAsia"/>
          <w:snapToGrid/>
          <w:spacing w:val="14"/>
        </w:rPr>
        <w:t>兩</w:t>
      </w:r>
      <w:r w:rsidR="00B82E11" w:rsidRPr="00690874">
        <w:rPr>
          <w:rFonts w:cs="新細明體" w:hint="eastAsia"/>
          <w:snapToGrid/>
          <w:spacing w:val="14"/>
        </w:rPr>
        <w:t>界</w:t>
      </w:r>
      <w:r w:rsidRPr="00690874">
        <w:rPr>
          <w:rFonts w:cs="新細明體" w:hint="eastAsia"/>
          <w:snapToGrid/>
          <w:spacing w:val="14"/>
        </w:rPr>
        <w:t>面</w:t>
      </w:r>
      <w:r w:rsidR="00AB3CEB" w:rsidRPr="00690874">
        <w:rPr>
          <w:rFonts w:cs="新細明體" w:hint="eastAsia"/>
          <w:snapToGrid/>
          <w:spacing w:val="14"/>
        </w:rPr>
        <w:t>反射而回</w:t>
      </w:r>
      <w:r w:rsidR="00690874" w:rsidRPr="00690874">
        <w:rPr>
          <w:rFonts w:cs="新細明體" w:hint="eastAsia"/>
          <w:snapToGrid/>
          <w:spacing w:val="14"/>
        </w:rPr>
        <w:t>原空氣</w:t>
      </w:r>
      <w:r w:rsidR="00AB3CEB" w:rsidRPr="00690874">
        <w:rPr>
          <w:rFonts w:cs="新細明體" w:hint="eastAsia"/>
          <w:snapToGrid/>
          <w:spacing w:val="14"/>
        </w:rPr>
        <w:t>入射區</w:t>
      </w:r>
      <w:r w:rsidR="00710252" w:rsidRPr="00690874">
        <w:rPr>
          <w:rFonts w:cs="新細明體" w:hint="eastAsia"/>
          <w:snapToGrid/>
          <w:spacing w:val="14"/>
        </w:rPr>
        <w:t>的</w:t>
      </w:r>
      <w:r w:rsidR="00532C79" w:rsidRPr="00690874">
        <w:rPr>
          <w:rFonts w:cs="新細明體" w:hint="eastAsia"/>
          <w:snapToGrid/>
          <w:spacing w:val="14"/>
        </w:rPr>
        <w:t>光</w:t>
      </w:r>
      <w:r w:rsidR="00713D29" w:rsidRPr="00690874">
        <w:rPr>
          <w:rFonts w:cs="新細明體" w:hint="eastAsia"/>
          <w:snapToGrid/>
          <w:spacing w:val="14"/>
        </w:rPr>
        <w:t>線</w:t>
      </w:r>
      <w:r w:rsidR="00690874" w:rsidRPr="00690874">
        <w:rPr>
          <w:rFonts w:cs="新細明體" w:hint="eastAsia"/>
          <w:snapToGrid/>
          <w:spacing w:val="14"/>
        </w:rPr>
        <w:t>會</w:t>
      </w:r>
      <w:r w:rsidR="00271F37" w:rsidRPr="00690874">
        <w:rPr>
          <w:rFonts w:cs="新細明體" w:hint="eastAsia"/>
          <w:snapToGrid/>
          <w:spacing w:val="14"/>
        </w:rPr>
        <w:t>相互</w:t>
      </w:r>
      <w:r w:rsidRPr="00690874">
        <w:rPr>
          <w:rFonts w:cs="新細明體" w:hint="eastAsia"/>
          <w:snapToGrid/>
          <w:spacing w:val="14"/>
        </w:rPr>
        <w:t>平行</w:t>
      </w:r>
    </w:p>
    <w:p w:rsidR="007C68D5" w:rsidRPr="00DA04CF" w:rsidRDefault="007C68D5" w:rsidP="007D61B1">
      <w:pPr>
        <w:pStyle w:val="AA"/>
        <w:widowControl w:val="0"/>
        <w:spacing w:line="340" w:lineRule="atLeast"/>
        <w:ind w:left="738" w:hanging="369"/>
        <w:textAlignment w:val="baseline"/>
        <w:rPr>
          <w:rFonts w:cs="新細明體"/>
          <w:snapToGrid/>
          <w:spacing w:val="20"/>
        </w:rPr>
      </w:pPr>
      <w:r w:rsidRPr="00DA04CF">
        <w:rPr>
          <w:rFonts w:cs="新細明體"/>
          <w:snapToGrid/>
          <w:spacing w:val="20"/>
        </w:rPr>
        <w:t>(D)</w:t>
      </w:r>
      <w:r w:rsidR="003F73D0" w:rsidRPr="00DA04CF">
        <w:rPr>
          <w:rFonts w:cs="新細明體" w:hint="eastAsia"/>
          <w:snapToGrid/>
          <w:spacing w:val="20"/>
        </w:rPr>
        <w:t xml:space="preserve"> </w:t>
      </w:r>
      <w:r w:rsidR="00690874">
        <w:rPr>
          <w:rFonts w:cs="新細明體" w:hint="eastAsia"/>
          <w:snapToGrid/>
          <w:spacing w:val="20"/>
        </w:rPr>
        <w:t>若</w:t>
      </w:r>
      <w:r w:rsidR="00405EB1" w:rsidRPr="00DA04CF">
        <w:rPr>
          <w:rFonts w:cs="新細明體" w:hint="eastAsia"/>
          <w:snapToGrid/>
          <w:spacing w:val="20"/>
        </w:rPr>
        <w:t>增大入射角</w:t>
      </w:r>
      <w:r w:rsidR="00690874">
        <w:rPr>
          <w:rFonts w:cs="新細明體" w:hint="eastAsia"/>
          <w:snapToGrid/>
          <w:spacing w:val="20"/>
        </w:rPr>
        <w:t>時，</w:t>
      </w:r>
      <w:r w:rsidR="00D6445A">
        <w:rPr>
          <w:rFonts w:cs="新細明體" w:hint="eastAsia"/>
          <w:snapToGrid/>
          <w:spacing w:val="20"/>
        </w:rPr>
        <w:t>則</w:t>
      </w:r>
      <w:r w:rsidR="00405EB1" w:rsidRPr="00DA04CF">
        <w:rPr>
          <w:rFonts w:cs="新細明體" w:hint="eastAsia"/>
          <w:snapToGrid/>
          <w:spacing w:val="20"/>
        </w:rPr>
        <w:t>會</w:t>
      </w:r>
      <w:r w:rsidR="00405EB1" w:rsidRPr="00DA04CF">
        <w:rPr>
          <w:rFonts w:cs="新細明體"/>
          <w:snapToGrid/>
          <w:spacing w:val="20"/>
        </w:rPr>
        <w:t>在</w:t>
      </w:r>
      <w:r w:rsidR="00405EB1" w:rsidRPr="00DA04CF">
        <w:rPr>
          <w:rFonts w:cs="新細明體" w:hint="eastAsia"/>
          <w:snapToGrid/>
          <w:spacing w:val="20"/>
        </w:rPr>
        <w:t>入射區的</w:t>
      </w:r>
      <w:r w:rsidR="00B82E11" w:rsidRPr="00DA04CF">
        <w:rPr>
          <w:rFonts w:cs="新細明體" w:hint="eastAsia"/>
          <w:snapToGrid/>
          <w:spacing w:val="20"/>
        </w:rPr>
        <w:t>界</w:t>
      </w:r>
      <w:r w:rsidR="00405EB1" w:rsidRPr="00DA04CF">
        <w:rPr>
          <w:rFonts w:cs="新細明體"/>
          <w:snapToGrid/>
          <w:spacing w:val="20"/>
        </w:rPr>
        <w:t>面</w:t>
      </w:r>
      <w:r w:rsidR="00405EB1" w:rsidRPr="00DA04CF">
        <w:rPr>
          <w:rFonts w:cs="新細明體" w:hint="eastAsia"/>
          <w:snapToGrid/>
          <w:spacing w:val="20"/>
        </w:rPr>
        <w:t>發生全反射</w:t>
      </w:r>
    </w:p>
    <w:p w:rsidR="00DA04CF" w:rsidRDefault="007C68D5" w:rsidP="007D61B1">
      <w:pPr>
        <w:pStyle w:val="AA"/>
        <w:widowControl w:val="0"/>
        <w:spacing w:line="340" w:lineRule="atLeast"/>
        <w:ind w:left="738" w:hanging="369"/>
        <w:textAlignment w:val="baseline"/>
        <w:rPr>
          <w:spacing w:val="20"/>
          <w:lang w:val="es-ES"/>
        </w:rPr>
      </w:pPr>
      <w:r w:rsidRPr="00DA04CF">
        <w:rPr>
          <w:rFonts w:cs="新細明體"/>
          <w:snapToGrid/>
          <w:spacing w:val="20"/>
        </w:rPr>
        <w:t>(E)</w:t>
      </w:r>
      <w:r w:rsidR="00DA04CF" w:rsidRPr="00DA04CF">
        <w:rPr>
          <w:rFonts w:cs="新細明體"/>
          <w:snapToGrid/>
          <w:spacing w:val="20"/>
        </w:rPr>
        <w:t xml:space="preserve"> </w:t>
      </w:r>
      <w:r w:rsidR="00690874" w:rsidRPr="00503FDC">
        <w:rPr>
          <w:rFonts w:cs="新細明體" w:hint="eastAsia"/>
          <w:snapToGrid/>
          <w:spacing w:val="14"/>
        </w:rPr>
        <w:t>若</w:t>
      </w:r>
      <w:r w:rsidR="00405EB1" w:rsidRPr="00503FDC">
        <w:rPr>
          <w:rFonts w:cs="新細明體" w:hint="eastAsia"/>
          <w:snapToGrid/>
          <w:spacing w:val="14"/>
        </w:rPr>
        <w:t>同材質</w:t>
      </w:r>
      <w:r w:rsidR="00EC5E8B" w:rsidRPr="00503FDC">
        <w:rPr>
          <w:rFonts w:cs="新細明體" w:hint="eastAsia"/>
          <w:snapToGrid/>
          <w:spacing w:val="14"/>
        </w:rPr>
        <w:t>長方</w:t>
      </w:r>
      <w:r w:rsidRPr="00503FDC">
        <w:rPr>
          <w:rFonts w:cs="新細明體" w:hint="eastAsia"/>
          <w:snapToGrid/>
          <w:spacing w:val="14"/>
        </w:rPr>
        <w:t>磚</w:t>
      </w:r>
      <w:r w:rsidR="00006DCB" w:rsidRPr="00503FDC">
        <w:rPr>
          <w:rFonts w:cs="新細明體" w:hint="eastAsia"/>
          <w:snapToGrid/>
          <w:spacing w:val="14"/>
        </w:rPr>
        <w:t>的</w:t>
      </w:r>
      <w:r w:rsidR="00405EB1" w:rsidRPr="00503FDC">
        <w:rPr>
          <w:rFonts w:cs="新細明體" w:hint="eastAsia"/>
          <w:snapToGrid/>
          <w:spacing w:val="14"/>
        </w:rPr>
        <w:t>厚度</w:t>
      </w:r>
      <w:r w:rsidR="00267C96" w:rsidRPr="00503FDC">
        <w:rPr>
          <w:rFonts w:cs="新細明體"/>
          <w:snapToGrid/>
          <w:spacing w:val="14"/>
          <w:position w:val="-6"/>
        </w:rPr>
        <w:object w:dxaOrig="220" w:dyaOrig="260">
          <v:shape id="_x0000_i1046" type="#_x0000_t75" style="width:11.1pt;height:13.15pt" o:ole="">
            <v:imagedata r:id="rId50" o:title=""/>
          </v:shape>
          <o:OLEObject Type="Embed" ProgID="Equation.DSMT4" ShapeID="_x0000_i1046" DrawAspect="Content" ObjectID="_1496846312" r:id="rId51"/>
        </w:object>
      </w:r>
      <w:r w:rsidR="00405EB1" w:rsidRPr="00503FDC">
        <w:rPr>
          <w:rFonts w:cs="新細明體" w:hint="eastAsia"/>
          <w:snapToGrid/>
          <w:spacing w:val="14"/>
        </w:rPr>
        <w:t>增大時</w:t>
      </w:r>
      <w:r w:rsidR="00690874" w:rsidRPr="00503FDC">
        <w:rPr>
          <w:rFonts w:cs="新細明體" w:hint="eastAsia"/>
          <w:snapToGrid/>
          <w:spacing w:val="14"/>
        </w:rPr>
        <w:t>，則</w:t>
      </w:r>
      <w:r w:rsidR="00405EB1" w:rsidRPr="00503FDC">
        <w:rPr>
          <w:rFonts w:cs="新細明體" w:hint="eastAsia"/>
          <w:snapToGrid/>
          <w:spacing w:val="14"/>
        </w:rPr>
        <w:t>其</w:t>
      </w:r>
      <w:r w:rsidRPr="00503FDC">
        <w:rPr>
          <w:rFonts w:cs="新細明體" w:hint="eastAsia"/>
          <w:snapToGrid/>
          <w:spacing w:val="14"/>
        </w:rPr>
        <w:t>折射率</w:t>
      </w:r>
      <w:r w:rsidR="00405EB1" w:rsidRPr="00503FDC">
        <w:rPr>
          <w:rFonts w:cs="新細明體" w:hint="eastAsia"/>
          <w:snapToGrid/>
          <w:spacing w:val="14"/>
        </w:rPr>
        <w:t>亦將增大</w:t>
      </w:r>
      <w:r w:rsidR="00DA04CF">
        <w:br w:type="page"/>
      </w:r>
    </w:p>
    <w:p w:rsidR="008353D0" w:rsidRPr="00267C96" w:rsidRDefault="008353D0" w:rsidP="00267C96">
      <w:pPr>
        <w:pStyle w:val="TIT1"/>
        <w:spacing w:before="60"/>
      </w:pPr>
      <w:r w:rsidRPr="00267C96">
        <w:rPr>
          <w:rFonts w:hint="eastAsia"/>
        </w:rPr>
        <w:lastRenderedPageBreak/>
        <w:t>5.</w:t>
      </w:r>
      <w:r w:rsidR="008053C0" w:rsidRPr="00267C96">
        <w:tab/>
      </w:r>
      <w:r w:rsidR="00B55AC1">
        <w:rPr>
          <w:rFonts w:hint="eastAsia"/>
        </w:rPr>
        <w:t>某生</w:t>
      </w:r>
      <w:r w:rsidRPr="00267C96">
        <w:rPr>
          <w:rFonts w:hint="eastAsia"/>
        </w:rPr>
        <w:t>在空氣中進行雙狹縫</w:t>
      </w:r>
      <w:r w:rsidRPr="00267C96">
        <w:t>干涉</w:t>
      </w:r>
      <w:r w:rsidRPr="00267C96">
        <w:rPr>
          <w:rFonts w:hint="eastAsia"/>
        </w:rPr>
        <w:t>實驗，測得</w:t>
      </w:r>
      <w:proofErr w:type="gramStart"/>
      <w:r w:rsidRPr="00267C96">
        <w:t>中央</w:t>
      </w:r>
      <w:r w:rsidRPr="00267C96">
        <w:rPr>
          <w:rFonts w:hint="eastAsia"/>
        </w:rPr>
        <w:t>亮紋寬度</w:t>
      </w:r>
      <w:proofErr w:type="gramEnd"/>
      <w:r w:rsidRPr="00267C96">
        <w:rPr>
          <w:rFonts w:hint="eastAsia"/>
        </w:rPr>
        <w:t>為</w:t>
      </w:r>
      <w:r w:rsidR="002E47B7" w:rsidRPr="002E47B7">
        <w:rPr>
          <w:position w:val="-10"/>
        </w:rPr>
        <w:object w:dxaOrig="360" w:dyaOrig="320">
          <v:shape id="_x0000_i1047" type="#_x0000_t75" style="width:18pt;height:15.9pt" o:ole="">
            <v:imagedata r:id="rId52" o:title=""/>
          </v:shape>
          <o:OLEObject Type="Embed" ProgID="Equation.DSMT4" ShapeID="_x0000_i1047" DrawAspect="Content" ObjectID="_1496846313" r:id="rId53"/>
        </w:object>
      </w:r>
      <w:r w:rsidRPr="00267C96">
        <w:rPr>
          <w:rFonts w:hint="eastAsia"/>
        </w:rPr>
        <w:t>，若將完全相同的整套裝置移至水中進行實驗，測得</w:t>
      </w:r>
      <w:proofErr w:type="gramStart"/>
      <w:r w:rsidR="00B55AC1">
        <w:rPr>
          <w:rFonts w:hint="eastAsia"/>
        </w:rPr>
        <w:t>中央</w:t>
      </w:r>
      <w:r w:rsidRPr="00267C96">
        <w:rPr>
          <w:rFonts w:hint="eastAsia"/>
        </w:rPr>
        <w:t>亮紋寬度</w:t>
      </w:r>
      <w:proofErr w:type="gramEnd"/>
      <w:r w:rsidRPr="00267C96">
        <w:rPr>
          <w:rFonts w:hint="eastAsia"/>
        </w:rPr>
        <w:t>為</w:t>
      </w:r>
      <w:r w:rsidR="002E47B7" w:rsidRPr="002E47B7">
        <w:rPr>
          <w:position w:val="-10"/>
        </w:rPr>
        <w:object w:dxaOrig="380" w:dyaOrig="320">
          <v:shape id="_x0000_i1048" type="#_x0000_t75" style="width:18.7pt;height:15.9pt" o:ole="">
            <v:imagedata r:id="rId54" o:title=""/>
          </v:shape>
          <o:OLEObject Type="Embed" ProgID="Equation.DSMT4" ShapeID="_x0000_i1048" DrawAspect="Content" ObjectID="_1496846314" r:id="rId55"/>
        </w:object>
      </w:r>
      <w:r w:rsidRPr="00267C96">
        <w:rPr>
          <w:rFonts w:hint="eastAsia"/>
        </w:rPr>
        <w:t>，則下列</w:t>
      </w:r>
      <w:r w:rsidR="005C137E" w:rsidRPr="00267C96">
        <w:t>敘述</w:t>
      </w:r>
      <w:r w:rsidR="005C137E" w:rsidRPr="00267C96">
        <w:rPr>
          <w:rFonts w:hint="eastAsia"/>
        </w:rPr>
        <w:t>或關係式</w:t>
      </w:r>
      <w:r w:rsidR="00B55AC1">
        <w:rPr>
          <w:rFonts w:hint="eastAsia"/>
        </w:rPr>
        <w:t>，</w:t>
      </w:r>
      <w:r w:rsidRPr="00267C96">
        <w:rPr>
          <w:rFonts w:hint="eastAsia"/>
        </w:rPr>
        <w:t>何者正確？</w:t>
      </w:r>
    </w:p>
    <w:p w:rsidR="000A25C1" w:rsidRPr="00267C96" w:rsidRDefault="008353D0" w:rsidP="007415DC">
      <w:pPr>
        <w:pStyle w:val="ABC"/>
      </w:pPr>
      <w:r w:rsidRPr="00267C96">
        <w:t>(A)</w:t>
      </w:r>
      <w:r w:rsidRPr="00267C96">
        <w:rPr>
          <w:rFonts w:hint="eastAsia"/>
        </w:rPr>
        <w:t xml:space="preserve"> </w:t>
      </w:r>
      <w:r w:rsidRPr="00267C96">
        <w:rPr>
          <w:rFonts w:hint="eastAsia"/>
        </w:rPr>
        <w:t>水中光波</w:t>
      </w:r>
      <w:r w:rsidRPr="00267C96">
        <w:t>頻率</w:t>
      </w:r>
      <w:r w:rsidRPr="00267C96">
        <w:rPr>
          <w:rFonts w:hint="eastAsia"/>
        </w:rPr>
        <w:t>增</w:t>
      </w:r>
      <w:r w:rsidRPr="00267C96">
        <w:t>大</w:t>
      </w:r>
      <w:r w:rsidR="00811562" w:rsidRPr="00267C96">
        <w:tab/>
      </w:r>
      <w:r w:rsidRPr="00267C96">
        <w:t>(</w:t>
      </w:r>
      <w:r w:rsidRPr="00267C96">
        <w:rPr>
          <w:rFonts w:hint="eastAsia"/>
        </w:rPr>
        <w:t>B</w:t>
      </w:r>
      <w:r w:rsidRPr="00267C96">
        <w:t>)</w:t>
      </w:r>
      <w:r w:rsidR="00811562" w:rsidRPr="00267C96">
        <w:t xml:space="preserve"> </w:t>
      </w:r>
      <w:r w:rsidRPr="00267C96">
        <w:t>水中光波波長增長</w:t>
      </w:r>
      <w:r w:rsidR="00811562" w:rsidRPr="00267C96">
        <w:tab/>
      </w:r>
      <w:r w:rsidRPr="00267C96">
        <w:t>(</w:t>
      </w:r>
      <w:r w:rsidRPr="00267C96">
        <w:rPr>
          <w:rFonts w:hint="eastAsia"/>
        </w:rPr>
        <w:t>C</w:t>
      </w:r>
      <w:r w:rsidRPr="00267C96">
        <w:t>)</w:t>
      </w:r>
      <w:r w:rsidRPr="00267C96">
        <w:rPr>
          <w:rFonts w:hint="eastAsia"/>
        </w:rPr>
        <w:t xml:space="preserve"> </w:t>
      </w:r>
      <w:r w:rsidRPr="00267C96">
        <w:t>水中光速增大</w:t>
      </w:r>
    </w:p>
    <w:p w:rsidR="008353D0" w:rsidRPr="00267C96" w:rsidRDefault="008353D0" w:rsidP="007415DC">
      <w:pPr>
        <w:pStyle w:val="ABC"/>
      </w:pPr>
      <w:r w:rsidRPr="00267C96">
        <w:t>(</w:t>
      </w:r>
      <w:r w:rsidRPr="00267C96">
        <w:rPr>
          <w:rFonts w:hint="eastAsia"/>
        </w:rPr>
        <w:t>D</w:t>
      </w:r>
      <w:r w:rsidRPr="00267C96">
        <w:t>)</w:t>
      </w:r>
      <w:r w:rsidR="00811562" w:rsidRPr="00267C96">
        <w:t xml:space="preserve"> </w:t>
      </w:r>
      <w:r w:rsidR="002E47B7" w:rsidRPr="002E47B7">
        <w:rPr>
          <w:rFonts w:hint="eastAsia"/>
          <w:position w:val="-10"/>
        </w:rPr>
        <w:object w:dxaOrig="900" w:dyaOrig="320">
          <v:shape id="_x0000_i1049" type="#_x0000_t75" style="width:45.7pt;height:15.9pt" o:ole="">
            <v:imagedata r:id="rId56" o:title=""/>
          </v:shape>
          <o:OLEObject Type="Embed" ProgID="Equation.DSMT4" ShapeID="_x0000_i1049" DrawAspect="Content" ObjectID="_1496846315" r:id="rId57"/>
        </w:object>
      </w:r>
      <w:r w:rsidR="00811562" w:rsidRPr="00267C96">
        <w:tab/>
      </w:r>
      <w:r w:rsidRPr="00267C96">
        <w:t>(E)</w:t>
      </w:r>
      <w:r w:rsidR="00811562" w:rsidRPr="00267C96">
        <w:t xml:space="preserve"> </w:t>
      </w:r>
      <w:r w:rsidR="002E47B7" w:rsidRPr="002E47B7">
        <w:rPr>
          <w:position w:val="-10"/>
        </w:rPr>
        <w:object w:dxaOrig="900" w:dyaOrig="320">
          <v:shape id="_x0000_i1050" type="#_x0000_t75" style="width:45.7pt;height:15.9pt" o:ole="">
            <v:imagedata r:id="rId58" o:title=""/>
          </v:shape>
          <o:OLEObject Type="Embed" ProgID="Equation.DSMT4" ShapeID="_x0000_i1050" DrawAspect="Content" ObjectID="_1496846316" r:id="rId59"/>
        </w:object>
      </w:r>
    </w:p>
    <w:p w:rsidR="00EA241D" w:rsidRPr="00267C96" w:rsidRDefault="00EA241D" w:rsidP="009C0EB3">
      <w:pPr>
        <w:pStyle w:val="TIT1025"/>
        <w:spacing w:before="60"/>
      </w:pPr>
      <w:r w:rsidRPr="00267C96">
        <w:rPr>
          <w:rFonts w:hint="eastAsia"/>
        </w:rPr>
        <w:t>6.</w:t>
      </w:r>
      <w:r w:rsidR="002247D9">
        <w:t xml:space="preserve"> </w:t>
      </w:r>
      <w:r w:rsidRPr="00267C96">
        <w:t>光纖導管一般由</w:t>
      </w:r>
      <w:r w:rsidR="00BC1866" w:rsidRPr="00267C96">
        <w:rPr>
          <w:rFonts w:hint="eastAsia"/>
        </w:rPr>
        <w:t>中心的</w:t>
      </w:r>
      <w:r w:rsidRPr="00267C96">
        <w:t>纖</w:t>
      </w:r>
      <w:r w:rsidR="008E51AB" w:rsidRPr="00267C96">
        <w:t>芯</w:t>
      </w:r>
      <w:r w:rsidRPr="00267C96">
        <w:t>與包層所組成，並在其外塗上一層塗覆層來保護光纖，如圖</w:t>
      </w:r>
      <w:r w:rsidR="004B5DEC" w:rsidRPr="00267C96">
        <w:rPr>
          <w:rFonts w:hint="eastAsia"/>
        </w:rPr>
        <w:t>3</w:t>
      </w:r>
      <w:r w:rsidRPr="00267C96">
        <w:t>所示。光纖利用光的全反射傳播訊號，</w:t>
      </w:r>
      <w:r w:rsidR="00742A49" w:rsidRPr="00267C96">
        <w:rPr>
          <w:rFonts w:hint="eastAsia"/>
        </w:rPr>
        <w:t>下列</w:t>
      </w:r>
      <w:r w:rsidRPr="00267C96">
        <w:t>有關光纖的敘述何者正確？</w:t>
      </w:r>
    </w:p>
    <w:p w:rsidR="00311E3E" w:rsidRDefault="004F5838" w:rsidP="00923AF3">
      <w:pPr>
        <w:pStyle w:val="AA065567118"/>
        <w:ind w:left="908" w:hanging="539"/>
        <w:rPr>
          <w:snapToGrid/>
        </w:rPr>
      </w:pPr>
      <w:r>
        <w:rPr>
          <w:noProof/>
          <w:snapToGrid/>
        </w:rPr>
        <mc:AlternateContent>
          <mc:Choice Requires="wpg">
            <w:drawing>
              <wp:anchor distT="0" distB="0" distL="114300" distR="114300" simplePos="0" relativeHeight="251793408" behindDoc="0" locked="0" layoutInCell="1" allowOverlap="1">
                <wp:simplePos x="0" y="0"/>
                <wp:positionH relativeFrom="column">
                  <wp:posOffset>1898879</wp:posOffset>
                </wp:positionH>
                <wp:positionV relativeFrom="paragraph">
                  <wp:posOffset>108607</wp:posOffset>
                </wp:positionV>
                <wp:extent cx="2131200" cy="1071079"/>
                <wp:effectExtent l="0" t="0" r="2540" b="15240"/>
                <wp:wrapNone/>
                <wp:docPr id="19" name="群組 19"/>
                <wp:cNvGraphicFramePr/>
                <a:graphic xmlns:a="http://schemas.openxmlformats.org/drawingml/2006/main">
                  <a:graphicData uri="http://schemas.microsoft.com/office/word/2010/wordprocessingGroup">
                    <wpg:wgp>
                      <wpg:cNvGrpSpPr/>
                      <wpg:grpSpPr>
                        <a:xfrm>
                          <a:off x="0" y="0"/>
                          <a:ext cx="2131200" cy="1071079"/>
                          <a:chOff x="0" y="0"/>
                          <a:chExt cx="2131200" cy="1071079"/>
                        </a:xfrm>
                      </wpg:grpSpPr>
                      <wpg:grpSp>
                        <wpg:cNvPr id="15" name="群組 15"/>
                        <wpg:cNvGrpSpPr/>
                        <wpg:grpSpPr>
                          <a:xfrm>
                            <a:off x="0" y="0"/>
                            <a:ext cx="2131200" cy="1071079"/>
                            <a:chOff x="0" y="0"/>
                            <a:chExt cx="2131200" cy="1071079"/>
                          </a:xfrm>
                        </wpg:grpSpPr>
                        <wpg:grpSp>
                          <wpg:cNvPr id="2182" name="群組 2182"/>
                          <wpg:cNvGrpSpPr/>
                          <wpg:grpSpPr>
                            <a:xfrm>
                              <a:off x="0" y="0"/>
                              <a:ext cx="2131200" cy="1071079"/>
                              <a:chOff x="0" y="47718"/>
                              <a:chExt cx="2131695" cy="1071949"/>
                            </a:xfrm>
                          </wpg:grpSpPr>
                          <wps:wsp>
                            <wps:cNvPr id="2183" name="Text Box 4"/>
                            <wps:cNvSpPr txBox="1">
                              <a:spLocks noChangeArrowheads="1"/>
                            </wps:cNvSpPr>
                            <wps:spPr bwMode="auto">
                              <a:xfrm>
                                <a:off x="897066" y="920912"/>
                                <a:ext cx="325120" cy="19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FF040D" w:rsidRDefault="005532D4" w:rsidP="00C62DAF">
                                  <w:pPr>
                                    <w:rPr>
                                      <w:sz w:val="22"/>
                                    </w:rPr>
                                  </w:pPr>
                                  <w:r w:rsidRPr="00FF040D">
                                    <w:rPr>
                                      <w:rFonts w:hint="eastAsia"/>
                                      <w:sz w:val="22"/>
                                    </w:rPr>
                                    <w:t>圖</w:t>
                                  </w:r>
                                  <w:r w:rsidRPr="00FF040D">
                                    <w:rPr>
                                      <w:rFonts w:hint="eastAsia"/>
                                      <w:sz w:val="22"/>
                                    </w:rPr>
                                    <w:t>3</w:t>
                                  </w:r>
                                </w:p>
                              </w:txbxContent>
                            </wps:txbx>
                            <wps:bodyPr rot="0" vert="horz" wrap="square" lIns="0" tIns="0" rIns="0" bIns="0" anchor="t" anchorCtr="0" upright="1">
                              <a:noAutofit/>
                            </wps:bodyPr>
                          </wps:wsp>
                          <wpg:grpSp>
                            <wpg:cNvPr id="2184" name="群組 2184"/>
                            <wpg:cNvGrpSpPr/>
                            <wpg:grpSpPr>
                              <a:xfrm>
                                <a:off x="0" y="47718"/>
                                <a:ext cx="2131695" cy="969721"/>
                                <a:chOff x="0" y="47718"/>
                                <a:chExt cx="2131695" cy="969721"/>
                              </a:xfrm>
                            </wpg:grpSpPr>
                            <pic:pic xmlns:pic="http://schemas.openxmlformats.org/drawingml/2006/picture">
                              <pic:nvPicPr>
                                <pic:cNvPr id="2185" name="圖片 2185"/>
                                <pic:cNvPicPr>
                                  <a:picLocks noChangeAspect="1"/>
                                </pic:cNvPicPr>
                              </pic:nvPicPr>
                              <pic:blipFill rotWithShape="1">
                                <a:blip r:embed="rId60" cstate="print">
                                  <a:extLst>
                                    <a:ext uri="{28A0092B-C50C-407E-A947-70E740481C1C}">
                                      <a14:useLocalDpi xmlns:a14="http://schemas.microsoft.com/office/drawing/2010/main" val="0"/>
                                    </a:ext>
                                  </a:extLst>
                                </a:blip>
                                <a:srcRect l="-1" t="5626" r="1244" b="-1"/>
                                <a:stretch/>
                              </pic:blipFill>
                              <pic:spPr bwMode="auto">
                                <a:xfrm>
                                  <a:off x="0" y="99674"/>
                                  <a:ext cx="2131695" cy="726440"/>
                                </a:xfrm>
                                <a:prstGeom prst="rect">
                                  <a:avLst/>
                                </a:prstGeom>
                                <a:ln>
                                  <a:noFill/>
                                </a:ln>
                                <a:extLst>
                                  <a:ext uri="{53640926-AAD7-44D8-BBD7-CCE9431645EC}">
                                    <a14:shadowObscured xmlns:a14="http://schemas.microsoft.com/office/drawing/2010/main"/>
                                  </a:ext>
                                </a:extLst>
                              </pic:spPr>
                            </pic:pic>
                            <wps:wsp>
                              <wps:cNvPr id="2186" name="Text Box 4"/>
                              <wps:cNvSpPr txBox="1">
                                <a:spLocks noChangeArrowheads="1"/>
                              </wps:cNvSpPr>
                              <wps:spPr bwMode="auto">
                                <a:xfrm>
                                  <a:off x="1668455" y="620167"/>
                                  <a:ext cx="320675" cy="207010"/>
                                </a:xfrm>
                                <a:prstGeom prst="rect">
                                  <a:avLst/>
                                </a:prstGeom>
                                <a:noFill/>
                                <a:ln>
                                  <a:noFill/>
                                </a:ln>
                                <a:extLst/>
                              </wps:spPr>
                              <wps:txbx>
                                <w:txbxContent>
                                  <w:p w:rsidR="005532D4" w:rsidRPr="00F712D3" w:rsidRDefault="005532D4" w:rsidP="00C62DAF">
                                    <w:pPr>
                                      <w:rPr>
                                        <w:sz w:val="20"/>
                                      </w:rPr>
                                    </w:pPr>
                                    <w:r w:rsidRPr="00F712D3">
                                      <w:rPr>
                                        <w:rFonts w:hint="eastAsia"/>
                                        <w:sz w:val="20"/>
                                      </w:rPr>
                                      <w:t>包</w:t>
                                    </w:r>
                                    <w:r w:rsidRPr="00F712D3">
                                      <w:rPr>
                                        <w:sz w:val="20"/>
                                      </w:rPr>
                                      <w:t>層</w:t>
                                    </w:r>
                                  </w:p>
                                </w:txbxContent>
                              </wps:txbx>
                              <wps:bodyPr rot="0" vert="horz" wrap="square" lIns="0" tIns="0" rIns="0" bIns="0" anchor="t" anchorCtr="0" upright="1">
                                <a:noAutofit/>
                              </wps:bodyPr>
                            </wps:wsp>
                            <wps:wsp>
                              <wps:cNvPr id="2187" name="Text Box 4"/>
                              <wps:cNvSpPr txBox="1">
                                <a:spLocks noChangeArrowheads="1"/>
                              </wps:cNvSpPr>
                              <wps:spPr bwMode="auto">
                                <a:xfrm>
                                  <a:off x="1655454" y="234902"/>
                                  <a:ext cx="320675" cy="207010"/>
                                </a:xfrm>
                                <a:prstGeom prst="rect">
                                  <a:avLst/>
                                </a:prstGeom>
                                <a:noFill/>
                                <a:ln>
                                  <a:noFill/>
                                </a:ln>
                                <a:extLst/>
                              </wps:spPr>
                              <wps:txbx>
                                <w:txbxContent>
                                  <w:p w:rsidR="005532D4" w:rsidRPr="00F712D3" w:rsidRDefault="005532D4" w:rsidP="00C62DAF">
                                    <w:pPr>
                                      <w:rPr>
                                        <w:sz w:val="20"/>
                                      </w:rPr>
                                    </w:pPr>
                                    <w:r w:rsidRPr="00F712D3">
                                      <w:rPr>
                                        <w:rFonts w:hint="eastAsia"/>
                                        <w:sz w:val="20"/>
                                      </w:rPr>
                                      <w:t>包</w:t>
                                    </w:r>
                                    <w:r w:rsidRPr="00F712D3">
                                      <w:rPr>
                                        <w:sz w:val="20"/>
                                      </w:rPr>
                                      <w:t>層</w:t>
                                    </w:r>
                                  </w:p>
                                </w:txbxContent>
                              </wps:txbx>
                              <wps:bodyPr rot="0" vert="horz" wrap="square" lIns="0" tIns="0" rIns="0" bIns="0" anchor="t" anchorCtr="0" upright="1">
                                <a:noAutofit/>
                              </wps:bodyPr>
                            </wps:wsp>
                            <wps:wsp>
                              <wps:cNvPr id="2188" name="Text Box 4"/>
                              <wps:cNvSpPr txBox="1">
                                <a:spLocks noChangeArrowheads="1"/>
                              </wps:cNvSpPr>
                              <wps:spPr bwMode="auto">
                                <a:xfrm>
                                  <a:off x="1837466" y="447248"/>
                                  <a:ext cx="276860" cy="207010"/>
                                </a:xfrm>
                                <a:prstGeom prst="rect">
                                  <a:avLst/>
                                </a:prstGeom>
                                <a:noFill/>
                                <a:ln>
                                  <a:noFill/>
                                </a:ln>
                                <a:extLst/>
                              </wps:spPr>
                              <wps:txbx>
                                <w:txbxContent>
                                  <w:p w:rsidR="005532D4" w:rsidRPr="00F712D3" w:rsidRDefault="005532D4" w:rsidP="00C62DAF">
                                    <w:pPr>
                                      <w:rPr>
                                        <w:sz w:val="20"/>
                                      </w:rPr>
                                    </w:pPr>
                                    <w:proofErr w:type="gramStart"/>
                                    <w:r>
                                      <w:rPr>
                                        <w:rFonts w:hint="eastAsia"/>
                                        <w:sz w:val="20"/>
                                      </w:rPr>
                                      <w:t>纖</w:t>
                                    </w:r>
                                    <w:proofErr w:type="gramEnd"/>
                                    <w:r>
                                      <w:rPr>
                                        <w:rFonts w:hint="eastAsia"/>
                                        <w:sz w:val="20"/>
                                      </w:rPr>
                                      <w:t>芯</w:t>
                                    </w:r>
                                  </w:p>
                                </w:txbxContent>
                              </wps:txbx>
                              <wps:bodyPr rot="0" vert="horz" wrap="square" lIns="0" tIns="0" rIns="0" bIns="0" anchor="t" anchorCtr="0" upright="1">
                                <a:noAutofit/>
                              </wps:bodyPr>
                            </wps:wsp>
                            <wps:wsp>
                              <wps:cNvPr id="2189" name="Text Box 4"/>
                              <wps:cNvSpPr txBox="1">
                                <a:spLocks noChangeArrowheads="1"/>
                              </wps:cNvSpPr>
                              <wps:spPr bwMode="auto">
                                <a:xfrm>
                                  <a:off x="1581782" y="47718"/>
                                  <a:ext cx="410845" cy="207010"/>
                                </a:xfrm>
                                <a:prstGeom prst="rect">
                                  <a:avLst/>
                                </a:prstGeom>
                                <a:noFill/>
                                <a:ln>
                                  <a:noFill/>
                                </a:ln>
                                <a:extLst/>
                              </wps:spPr>
                              <wps:txbx>
                                <w:txbxContent>
                                  <w:p w:rsidR="005532D4" w:rsidRPr="00F712D3" w:rsidRDefault="005532D4" w:rsidP="00C62DAF">
                                    <w:pPr>
                                      <w:rPr>
                                        <w:sz w:val="20"/>
                                      </w:rPr>
                                    </w:pPr>
                                    <w:proofErr w:type="gramStart"/>
                                    <w:r>
                                      <w:rPr>
                                        <w:rFonts w:hint="eastAsia"/>
                                        <w:sz w:val="20"/>
                                      </w:rPr>
                                      <w:t>塗</w:t>
                                    </w:r>
                                    <w:r>
                                      <w:rPr>
                                        <w:sz w:val="20"/>
                                      </w:rPr>
                                      <w:t>覆層</w:t>
                                    </w:r>
                                    <w:proofErr w:type="gramEnd"/>
                                  </w:p>
                                </w:txbxContent>
                              </wps:txbx>
                              <wps:bodyPr rot="0" vert="horz" wrap="square" lIns="0" tIns="0" rIns="0" bIns="0" anchor="t" anchorCtr="0" upright="1">
                                <a:noAutofit/>
                              </wps:bodyPr>
                            </wps:wsp>
                            <wps:wsp>
                              <wps:cNvPr id="2190" name="Text Box 4"/>
                              <wps:cNvSpPr txBox="1">
                                <a:spLocks noChangeArrowheads="1"/>
                              </wps:cNvSpPr>
                              <wps:spPr bwMode="auto">
                                <a:xfrm>
                                  <a:off x="1607784" y="810429"/>
                                  <a:ext cx="410845" cy="207010"/>
                                </a:xfrm>
                                <a:prstGeom prst="rect">
                                  <a:avLst/>
                                </a:prstGeom>
                                <a:noFill/>
                                <a:ln>
                                  <a:noFill/>
                                </a:ln>
                                <a:extLst/>
                              </wps:spPr>
                              <wps:txbx>
                                <w:txbxContent>
                                  <w:p w:rsidR="005532D4" w:rsidRPr="00F712D3" w:rsidRDefault="005532D4" w:rsidP="00C62DAF">
                                    <w:pPr>
                                      <w:rPr>
                                        <w:sz w:val="20"/>
                                      </w:rPr>
                                    </w:pPr>
                                    <w:proofErr w:type="gramStart"/>
                                    <w:r>
                                      <w:rPr>
                                        <w:rFonts w:hint="eastAsia"/>
                                        <w:sz w:val="20"/>
                                      </w:rPr>
                                      <w:t>塗</w:t>
                                    </w:r>
                                    <w:r>
                                      <w:rPr>
                                        <w:sz w:val="20"/>
                                      </w:rPr>
                                      <w:t>覆層</w:t>
                                    </w:r>
                                    <w:proofErr w:type="gramEnd"/>
                                  </w:p>
                                </w:txbxContent>
                              </wps:txbx>
                              <wps:bodyPr rot="0" vert="horz" wrap="square" lIns="0" tIns="0" rIns="0" bIns="0" anchor="t" anchorCtr="0" upright="1">
                                <a:noAutofit/>
                              </wps:bodyPr>
                            </wps:wsp>
                            <wps:wsp>
                              <wps:cNvPr id="2191" name="Text Box 4"/>
                              <wps:cNvSpPr txBox="1">
                                <a:spLocks noChangeArrowheads="1"/>
                              </wps:cNvSpPr>
                              <wps:spPr bwMode="auto">
                                <a:xfrm>
                                  <a:off x="108340" y="433417"/>
                                  <a:ext cx="489702" cy="207010"/>
                                </a:xfrm>
                                <a:prstGeom prst="rect">
                                  <a:avLst/>
                                </a:prstGeom>
                                <a:noFill/>
                                <a:ln>
                                  <a:noFill/>
                                </a:ln>
                                <a:extLst/>
                              </wps:spPr>
                              <wps:txbx>
                                <w:txbxContent>
                                  <w:p w:rsidR="005532D4" w:rsidRPr="00CC6175" w:rsidRDefault="005532D4" w:rsidP="00C62DAF">
                                    <w:pPr>
                                      <w:rPr>
                                        <w:sz w:val="14"/>
                                      </w:rPr>
                                    </w:pPr>
                                    <w:r w:rsidRPr="00CC6175">
                                      <w:rPr>
                                        <w:rFonts w:hint="eastAsia"/>
                                        <w:sz w:val="14"/>
                                      </w:rPr>
                                      <w:t>光</w:t>
                                    </w:r>
                                    <w:r w:rsidRPr="00CC6175">
                                      <w:rPr>
                                        <w:sz w:val="14"/>
                                      </w:rPr>
                                      <w:t>傳播方向</w:t>
                                    </w:r>
                                  </w:p>
                                </w:txbxContent>
                              </wps:txbx>
                              <wps:bodyPr rot="0" vert="horz" wrap="square" lIns="0" tIns="0" rIns="0" bIns="0" anchor="t" anchorCtr="0" upright="1">
                                <a:noAutofit/>
                              </wps:bodyPr>
                            </wps:wsp>
                          </wpg:grpSp>
                        </wpg:grpSp>
                        <wps:wsp>
                          <wps:cNvPr id="21" name="直線單箭頭接點 21"/>
                          <wps:cNvCnPr/>
                          <wps:spPr>
                            <a:xfrm flipV="1">
                              <a:off x="46533" y="254589"/>
                              <a:ext cx="305892" cy="183349"/>
                            </a:xfrm>
                            <a:prstGeom prst="straightConnector1">
                              <a:avLst/>
                            </a:prstGeom>
                            <a:ln w="12700">
                              <a:tailEnd type="arrow" w="sm" len="sm"/>
                            </a:ln>
                          </wps:spPr>
                          <wps:style>
                            <a:lnRef idx="1">
                              <a:schemeClr val="dk1"/>
                            </a:lnRef>
                            <a:fillRef idx="0">
                              <a:schemeClr val="dk1"/>
                            </a:fillRef>
                            <a:effectRef idx="0">
                              <a:schemeClr val="dk1"/>
                            </a:effectRef>
                            <a:fontRef idx="minor">
                              <a:schemeClr val="tx1"/>
                            </a:fontRef>
                          </wps:style>
                          <wps:bodyPr/>
                        </wps:wsp>
                        <wps:wsp>
                          <wps:cNvPr id="22" name="直線單箭頭接點 22"/>
                          <wps:cNvCnPr/>
                          <wps:spPr>
                            <a:xfrm flipV="1">
                              <a:off x="728187" y="314814"/>
                              <a:ext cx="450785" cy="177986"/>
                            </a:xfrm>
                            <a:prstGeom prst="straightConnector1">
                              <a:avLst/>
                            </a:prstGeom>
                            <a:ln w="12700">
                              <a:tailEnd type="arrow" w="sm" len="sm"/>
                            </a:ln>
                          </wps:spPr>
                          <wps:style>
                            <a:lnRef idx="1">
                              <a:schemeClr val="dk1"/>
                            </a:lnRef>
                            <a:fillRef idx="0">
                              <a:schemeClr val="dk1"/>
                            </a:fillRef>
                            <a:effectRef idx="0">
                              <a:schemeClr val="dk1"/>
                            </a:effectRef>
                            <a:fontRef idx="minor">
                              <a:schemeClr val="tx1"/>
                            </a:fontRef>
                          </wps:style>
                          <wps:bodyPr/>
                        </wps:wsp>
                        <wps:wsp>
                          <wps:cNvPr id="24" name="直線單箭頭接點 24"/>
                          <wps:cNvCnPr/>
                          <wps:spPr>
                            <a:xfrm flipV="1">
                              <a:off x="1544077" y="314838"/>
                              <a:ext cx="479102" cy="263286"/>
                            </a:xfrm>
                            <a:prstGeom prst="straightConnector1">
                              <a:avLst/>
                            </a:prstGeom>
                            <a:ln w="12700">
                              <a:tailEnd type="arrow" w="sm" len="sm"/>
                            </a:ln>
                          </wps:spPr>
                          <wps:style>
                            <a:lnRef idx="1">
                              <a:schemeClr val="dk1"/>
                            </a:lnRef>
                            <a:fillRef idx="0">
                              <a:schemeClr val="dk1"/>
                            </a:fillRef>
                            <a:effectRef idx="0">
                              <a:schemeClr val="dk1"/>
                            </a:effectRef>
                            <a:fontRef idx="minor">
                              <a:schemeClr val="tx1"/>
                            </a:fontRef>
                          </wps:style>
                          <wps:bodyPr/>
                        </wps:wsp>
                        <wps:wsp>
                          <wps:cNvPr id="25" name="直線單箭頭接點 25"/>
                          <wps:cNvCnPr/>
                          <wps:spPr>
                            <a:xfrm>
                              <a:off x="342216" y="254608"/>
                              <a:ext cx="385805" cy="240920"/>
                            </a:xfrm>
                            <a:prstGeom prst="straightConnector1">
                              <a:avLst/>
                            </a:prstGeom>
                            <a:ln w="12700">
                              <a:tailEnd type="arrow" w="sm" len="sm"/>
                            </a:ln>
                          </wps:spPr>
                          <wps:style>
                            <a:lnRef idx="1">
                              <a:schemeClr val="dk1"/>
                            </a:lnRef>
                            <a:fillRef idx="0">
                              <a:schemeClr val="dk1"/>
                            </a:fillRef>
                            <a:effectRef idx="0">
                              <a:schemeClr val="dk1"/>
                            </a:effectRef>
                            <a:fontRef idx="minor">
                              <a:schemeClr val="tx1"/>
                            </a:fontRef>
                          </wps:style>
                          <wps:bodyPr/>
                        </wps:wsp>
                        <wps:wsp>
                          <wps:cNvPr id="26" name="直線單箭頭接點 26"/>
                          <wps:cNvCnPr/>
                          <wps:spPr>
                            <a:xfrm>
                              <a:off x="1174484" y="312100"/>
                              <a:ext cx="369593" cy="271034"/>
                            </a:xfrm>
                            <a:prstGeom prst="straightConnector1">
                              <a:avLst/>
                            </a:prstGeom>
                            <a:ln w="12700">
                              <a:tailEnd type="arrow" w="sm" len="sm"/>
                            </a:ln>
                          </wps:spPr>
                          <wps:style>
                            <a:lnRef idx="1">
                              <a:schemeClr val="dk1"/>
                            </a:lnRef>
                            <a:fillRef idx="0">
                              <a:schemeClr val="dk1"/>
                            </a:fillRef>
                            <a:effectRef idx="0">
                              <a:schemeClr val="dk1"/>
                            </a:effectRef>
                            <a:fontRef idx="minor">
                              <a:schemeClr val="tx1"/>
                            </a:fontRef>
                          </wps:style>
                          <wps:bodyPr/>
                        </wps:wsp>
                        <wps:wsp>
                          <wps:cNvPr id="29" name="直線接點 29"/>
                          <wps:cNvCnPr/>
                          <wps:spPr>
                            <a:xfrm>
                              <a:off x="2020441" y="309363"/>
                              <a:ext cx="72390" cy="18415"/>
                            </a:xfrm>
                            <a:prstGeom prst="line">
                              <a:avLst/>
                            </a:prstGeom>
                          </wps:spPr>
                          <wps:style>
                            <a:lnRef idx="1">
                              <a:schemeClr val="dk1"/>
                            </a:lnRef>
                            <a:fillRef idx="0">
                              <a:schemeClr val="dk1"/>
                            </a:fillRef>
                            <a:effectRef idx="0">
                              <a:schemeClr val="dk1"/>
                            </a:effectRef>
                            <a:fontRef idx="minor">
                              <a:schemeClr val="tx1"/>
                            </a:fontRef>
                          </wps:style>
                          <wps:bodyPr/>
                        </wps:wsp>
                        <wps:wsp>
                          <wps:cNvPr id="97" name="直線接點 97"/>
                          <wps:cNvCnPr/>
                          <wps:spPr>
                            <a:xfrm>
                              <a:off x="2066246" y="298412"/>
                              <a:ext cx="23495" cy="25400"/>
                            </a:xfrm>
                            <a:prstGeom prst="line">
                              <a:avLst/>
                            </a:prstGeom>
                          </wps:spPr>
                          <wps:style>
                            <a:lnRef idx="1">
                              <a:schemeClr val="dk1"/>
                            </a:lnRef>
                            <a:fillRef idx="0">
                              <a:schemeClr val="dk1"/>
                            </a:fillRef>
                            <a:effectRef idx="0">
                              <a:schemeClr val="dk1"/>
                            </a:effectRef>
                            <a:fontRef idx="minor">
                              <a:schemeClr val="tx1"/>
                            </a:fontRef>
                          </wps:style>
                          <wps:bodyPr/>
                        </wps:wsp>
                        <wps:wsp>
                          <wps:cNvPr id="98" name="直線接點 98"/>
                          <wps:cNvCnPr/>
                          <wps:spPr>
                            <a:xfrm flipV="1">
                              <a:off x="2050556" y="328527"/>
                              <a:ext cx="34925" cy="1143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7" name="直線接點 17"/>
                        <wps:cNvCnPr/>
                        <wps:spPr>
                          <a:xfrm>
                            <a:off x="49781" y="301306"/>
                            <a:ext cx="0" cy="234000"/>
                          </a:xfrm>
                          <a:prstGeom prst="line">
                            <a:avLst/>
                          </a:prstGeom>
                          <a:ln w="6350">
                            <a:solidFill>
                              <a:schemeClr val="tx1"/>
                            </a:solidFill>
                          </a:ln>
                        </wps:spPr>
                        <wps:style>
                          <a:lnRef idx="1">
                            <a:schemeClr val="dk1"/>
                          </a:lnRef>
                          <a:fillRef idx="0">
                            <a:schemeClr val="dk1"/>
                          </a:fillRef>
                          <a:effectRef idx="0">
                            <a:schemeClr val="dk1"/>
                          </a:effectRef>
                          <a:fontRef idx="minor">
                            <a:schemeClr val="tx1"/>
                          </a:fontRef>
                        </wps:style>
                        <wps:bodyPr/>
                      </wps:wsp>
                      <wps:wsp>
                        <wps:cNvPr id="18" name="直線接點 18"/>
                        <wps:cNvCnPr/>
                        <wps:spPr>
                          <a:xfrm>
                            <a:off x="2096046" y="298686"/>
                            <a:ext cx="0" cy="233680"/>
                          </a:xfrm>
                          <a:prstGeom prst="line">
                            <a:avLst/>
                          </a:prstGeom>
                          <a:ln w="6350">
                            <a:solidFill>
                              <a:schemeClr val="tx1"/>
                            </a:solidFill>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群組 19" o:spid="_x0000_s1056" style="position:absolute;left:0;text-align:left;margin-left:149.5pt;margin-top:8.55pt;width:167.8pt;height:84.35pt;z-index:251793408" coordsize="21312,1071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">
                <v:group id="群組 15" o:spid="_x0000_s1057" style="position:absolute;width:21312;height:10710" coordsize="21312,10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group id="群組 2182" o:spid="_x0000_s1058" style="position:absolute;width:21312;height:10710" coordorigin=",477" coordsize="21316,107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lwjWcUAAADdAAAADwAAAGRycy9kb3ducmV2LnhtbESPQYvCMBSE7wv+h/AE&#10;b2vaiotUo4i44kGEVUG8PZpnW2xeSpNt6783wsIeh5n5hlmselOJlhpXWlYQjyMQxJnVJecKLufv&#10;zxkI55E1VpZJwZMcrJaDjwWm2nb8Q+3J5yJA2KWooPC+TqV0WUEG3djWxMG728agD7LJpW6wC3BT&#10;ySSKvqTBksNCgTVtCsoep1+jYNdht57E2/bwuG+et/P0eD3EpNRo2K/nIDz1/j/8195rBUk8S+D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JcI1nFAAAA3QAA&#10;AA8AAAAAAAAAAAAAAAAAqgIAAGRycy9kb3ducmV2LnhtbFBLBQYAAAAABAAEAPoAAACcAwAAAAA=&#10;">
                    <v:shape id="Text Box 4" o:spid="_x0000_s1059" type="#_x0000_t202" style="position:absolute;left:8970;top:9209;width:3251;height:1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KOGcYA&#10;AADdAAAADwAAAGRycy9kb3ducmV2LnhtbESPQWvCQBSE74X+h+UJvTUbFUSjG5FiQSiUxnjo8TX7&#10;TJZk38bsVtN/3y0UPA4z8w2z2Y62E1cavHGsYJqkIIgrpw3XCk7l6/MShA/IGjvHpOCHPGzzx4cN&#10;ZtrduKDrMdQiQthnqKAJoc+k9FVDFn3ieuLond1gMUQ51FIPeItw28lZmi6kRcNxocGeXhqq2uO3&#10;VbD75GJvLu9fH8W5MGW5Svlt0Sr1NBl3axCBxnAP/7cPWsFsupzD35v4BGT+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KOGcYAAADdAAAADwAAAAAAAAAAAAAAAACYAgAAZHJz&#10;L2Rvd25yZXYueG1sUEsFBgAAAAAEAAQA9QAAAIsDAAAAAA==&#10;" filled="f" stroked="f">
                      <v:textbox inset="0,0,0,0">
                        <w:txbxContent>
                          <w:p w:rsidR="005532D4" w:rsidRPr="00FF040D" w:rsidRDefault="005532D4" w:rsidP="00C62DAF">
                            <w:pPr>
                              <w:rPr>
                                <w:sz w:val="22"/>
                              </w:rPr>
                            </w:pPr>
                            <w:r w:rsidRPr="00FF040D">
                              <w:rPr>
                                <w:rFonts w:hint="eastAsia"/>
                                <w:sz w:val="22"/>
                              </w:rPr>
                              <w:t>圖</w:t>
                            </w:r>
                            <w:r w:rsidRPr="00FF040D">
                              <w:rPr>
                                <w:rFonts w:hint="eastAsia"/>
                                <w:sz w:val="22"/>
                              </w:rPr>
                              <w:t>3</w:t>
                            </w:r>
                          </w:p>
                        </w:txbxContent>
                      </v:textbox>
                    </v:shape>
                    <v:group id="群組 2184" o:spid="_x0000_s1060" style="position:absolute;top:477;width:21316;height:9697" coordorigin=",477" coordsize="21316,96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vketsYAAADdAAAADwAAAGRycy9kb3ducmV2LnhtbESPT4vCMBTE78J+h/AW&#10;9qZpXRWpRhHZXTyI4B8Qb4/m2Rabl9Jk2/rtjSB4HGbmN8x82ZlSNFS7wrKCeBCBIE6tLjhTcDr+&#10;9qcgnEfWWFomBXdysFx89OaYaNvynpqDz0SAsEtQQe59lUjp0pwMuoGtiIN3tbVBH2SdSV1jG+Cm&#10;lMMomkiDBYeFHCta55TeDv9GwV+L7eo7/mm2t+v6fjmOd+dtTEp9fXarGQhPnX+HX+2NVjCMpy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R62xgAAAN0A&#10;AAAPAAAAAAAAAAAAAAAAAKoCAABkcnMvZG93bnJldi54bWxQSwUGAAAAAAQABAD6AAAAnQMAAAAA&#10;">
                      <v:shape id="圖片 2185" o:spid="_x0000_s1061" type="#_x0000_t75" style="position:absolute;top:996;width:21316;height:72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4tJQvFAAAA3QAAAA8AAABkcnMvZG93bnJldi54bWxEj91qwkAUhO8LvsNyBO/qJooi0VVEKBQs&#10;BX/w+pA9JtHdsyG7JrFP3xUKvRxm5htmtemtES01vnKsIB0nIIhzpysuFJxPH+8LED4gazSOScGT&#10;PGzWg7cVZtp1fKD2GAoRIewzVFCGUGdS+rwki37sauLoXV1jMUTZFFI32EW4NXKSJHNpseK4UGJN&#10;u5Ly+/FhFTxu3eVr2n6b+qk5nZufab6fsVKjYb9dggjUh//wX/tTK5ikixm83sQnIN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uLSULxQAAAN0AAAAPAAAAAAAAAAAAAAAA&#10;AJ8CAABkcnMvZG93bnJldi54bWxQSwUGAAAAAAQABAD3AAAAkQMAAAAA&#10;">
                        <v:imagedata r:id="rId61" o:title="" croptop="3687f" cropbottom="-1f" cropleft="-1f" cropright="815f"/>
                        <v:path arrowok="t"/>
                      </v:shape>
                      <v:shape id="Text Box 4" o:spid="_x0000_s1062" type="#_x0000_t202" style="position:absolute;left:16684;top:6201;width:3207;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UtgcUA&#10;AADdAAAADwAAAGRycy9kb3ducmV2LnhtbESPQWvCQBSE7wX/w/IEb3Wjh6DRVUQUBKE0pocen9ln&#10;sph9G7Orpv++Wyh4HGbmG2a57m0jHtR541jBZJyAIC6dNlwp+Cr27zMQPiBrbByTgh/ysF4N3paY&#10;affknB6nUIkIYZ+hgjqENpPSlzVZ9GPXEkfv4jqLIcqukrrDZ4TbRk6TJJUWDceFGlva1lReT3er&#10;YPPN+c7cPs6f+SU3RTFP+JhelRoN+80CRKA+vML/7YNWMJ3MUvh7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ZS2BxQAAAN0AAAAPAAAAAAAAAAAAAAAAAJgCAABkcnMv&#10;ZG93bnJldi54bWxQSwUGAAAAAAQABAD1AAAAigMAAAAA&#10;" filled="f" stroked="f">
                        <v:textbox inset="0,0,0,0">
                          <w:txbxContent>
                            <w:p w:rsidR="005532D4" w:rsidRPr="00F712D3" w:rsidRDefault="005532D4" w:rsidP="00C62DAF">
                              <w:pPr>
                                <w:rPr>
                                  <w:sz w:val="20"/>
                                </w:rPr>
                              </w:pPr>
                              <w:r w:rsidRPr="00F712D3">
                                <w:rPr>
                                  <w:rFonts w:hint="eastAsia"/>
                                  <w:sz w:val="20"/>
                                </w:rPr>
                                <w:t>包</w:t>
                              </w:r>
                              <w:r w:rsidRPr="00F712D3">
                                <w:rPr>
                                  <w:sz w:val="20"/>
                                </w:rPr>
                                <w:t>層</w:t>
                              </w:r>
                            </w:p>
                          </w:txbxContent>
                        </v:textbox>
                      </v:shape>
                      <v:shape id="Text Box 4" o:spid="_x0000_s1063" type="#_x0000_t202" style="position:absolute;left:16554;top:2349;width:3207;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mIGsUA&#10;AADdAAAADwAAAGRycy9kb3ducmV2LnhtbESPQWvCQBSE74L/YXlCb7rRg9XoKiIVCkJpjAePz+wz&#10;Wcy+TbOrxn/fLRQ8DjPzDbNcd7YWd2q9caxgPEpAEBdOGy4VHPPdcAbCB2SNtWNS8CQP61W/t8RU&#10;uwdndD+EUkQI+xQVVCE0qZS+qMiiH7mGOHoX11oMUbal1C0+ItzWcpIkU2nRcFyosKFtRcX1cLMK&#10;NifOPszP1/k7u2Qmz+cJ76dXpd4G3WYBIlAXXuH/9qdWMBnP3uH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KYgaxQAAAN0AAAAPAAAAAAAAAAAAAAAAAJgCAABkcnMv&#10;ZG93bnJldi54bWxQSwUGAAAAAAQABAD1AAAAigMAAAAA&#10;" filled="f" stroked="f">
                        <v:textbox inset="0,0,0,0">
                          <w:txbxContent>
                            <w:p w:rsidR="005532D4" w:rsidRPr="00F712D3" w:rsidRDefault="005532D4" w:rsidP="00C62DAF">
                              <w:pPr>
                                <w:rPr>
                                  <w:sz w:val="20"/>
                                </w:rPr>
                              </w:pPr>
                              <w:r w:rsidRPr="00F712D3">
                                <w:rPr>
                                  <w:rFonts w:hint="eastAsia"/>
                                  <w:sz w:val="20"/>
                                </w:rPr>
                                <w:t>包</w:t>
                              </w:r>
                              <w:r w:rsidRPr="00F712D3">
                                <w:rPr>
                                  <w:sz w:val="20"/>
                                </w:rPr>
                                <w:t>層</w:t>
                              </w:r>
                            </w:p>
                          </w:txbxContent>
                        </v:textbox>
                      </v:shape>
                      <v:shape id="Text Box 4" o:spid="_x0000_s1064" type="#_x0000_t202" style="position:absolute;left:18374;top:4472;width:2769;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YcaMQA&#10;AADdAAAADwAAAGRycy9kb3ducmV2LnhtbERPPWvDMBDdC/kP4gLdajkZQuJaCSa0UCiUOs7Q8WKd&#10;bWHr5Fpq4v77aihkfLzv/DDbQVxp8saxglWSgiCunTbcKjhXr09bED4gaxwck4Jf8nDYLx5yzLS7&#10;cUnXU2hFDGGfoYIuhDGT0tcdWfSJG4kj17jJYohwaqWe8BbD7SDXabqRFg3Hhg5HOnZU96cfq6D4&#10;4vLFfH9cPsumNFW1S/l90yv1uJyLZxCB5nAX/7vftIL1ahvnxjfxCcj9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HGjEAAAA3QAAAA8AAAAAAAAAAAAAAAAAmAIAAGRycy9k&#10;b3ducmV2LnhtbFBLBQYAAAAABAAEAPUAAACJAwAAAAA=&#10;" filled="f" stroked="f">
                        <v:textbox inset="0,0,0,0">
                          <w:txbxContent>
                            <w:p w:rsidR="005532D4" w:rsidRPr="00F712D3" w:rsidRDefault="005532D4" w:rsidP="00C62DAF">
                              <w:pPr>
                                <w:rPr>
                                  <w:sz w:val="20"/>
                                </w:rPr>
                              </w:pPr>
                              <w:proofErr w:type="gramStart"/>
                              <w:r>
                                <w:rPr>
                                  <w:rFonts w:hint="eastAsia"/>
                                  <w:sz w:val="20"/>
                                </w:rPr>
                                <w:t>纖</w:t>
                              </w:r>
                              <w:proofErr w:type="gramEnd"/>
                              <w:r>
                                <w:rPr>
                                  <w:rFonts w:hint="eastAsia"/>
                                  <w:sz w:val="20"/>
                                </w:rPr>
                                <w:t>芯</w:t>
                              </w:r>
                            </w:p>
                          </w:txbxContent>
                        </v:textbox>
                      </v:shape>
                      <v:shape id="Text Box 4" o:spid="_x0000_s1065" type="#_x0000_t202" style="position:absolute;left:15817;top:477;width:4109;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q588UA&#10;AADdAAAADwAAAGRycy9kb3ducmV2LnhtbESPQYvCMBSE78L+h/AWvGmqB9FqFFlWEBbEWg8e3zbP&#10;Nti8dJus1n9vBMHjMDPfMItVZ2txpdYbxwpGwwQEceG04VLBMd8MpiB8QNZYOyYFd/KwWn70Fphq&#10;d+OMrodQighhn6KCKoQmldIXFVn0Q9cQR+/sWoshyraUusVbhNtajpNkIi0ajgsVNvRVUXE5/FsF&#10;6xNn3+Zv97vPzpnJ81nCP5OLUv3Pbj0HEagL7/CrvdUKxqPpDJ5v4hO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rnzxQAAAN0AAAAPAAAAAAAAAAAAAAAAAJgCAABkcnMv&#10;ZG93bnJldi54bWxQSwUGAAAAAAQABAD1AAAAigMAAAAA&#10;" filled="f" stroked="f">
                        <v:textbox inset="0,0,0,0">
                          <w:txbxContent>
                            <w:p w:rsidR="005532D4" w:rsidRPr="00F712D3" w:rsidRDefault="005532D4" w:rsidP="00C62DAF">
                              <w:pPr>
                                <w:rPr>
                                  <w:sz w:val="20"/>
                                </w:rPr>
                              </w:pPr>
                              <w:proofErr w:type="gramStart"/>
                              <w:r>
                                <w:rPr>
                                  <w:rFonts w:hint="eastAsia"/>
                                  <w:sz w:val="20"/>
                                </w:rPr>
                                <w:t>塗</w:t>
                              </w:r>
                              <w:r>
                                <w:rPr>
                                  <w:sz w:val="20"/>
                                </w:rPr>
                                <w:t>覆層</w:t>
                              </w:r>
                              <w:proofErr w:type="gramEnd"/>
                            </w:p>
                          </w:txbxContent>
                        </v:textbox>
                      </v:shape>
                      <v:shape id="Text Box 4" o:spid="_x0000_s1066" type="#_x0000_t202" style="position:absolute;left:16077;top:8104;width:4109;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mGs8QA&#10;AADdAAAADwAAAGRycy9kb3ducmV2LnhtbERPPWvDMBDdC/kP4gLdajkZQuNaCSa0UCiUOs7Q8WKd&#10;bWHr5Fpq4vz7aCh0fLzvfD/bQVxo8saxglWSgiCunTbcKjhVb0/PIHxA1jg4JgU38rDfLR5yzLS7&#10;ckmXY2hFDGGfoYIuhDGT0tcdWfSJG4kj17jJYohwaqWe8BrD7SDXabqRFg3Hhg5HOnRU98dfq6D4&#10;5vLV/Hyev8qmNFW1Tflj0yv1uJyLFxCB5vAv/nO/awXr1Tbuj2/iE5C7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ZhrPEAAAA3QAAAA8AAAAAAAAAAAAAAAAAmAIAAGRycy9k&#10;b3ducmV2LnhtbFBLBQYAAAAABAAEAPUAAACJAwAAAAA=&#10;" filled="f" stroked="f">
                        <v:textbox inset="0,0,0,0">
                          <w:txbxContent>
                            <w:p w:rsidR="005532D4" w:rsidRPr="00F712D3" w:rsidRDefault="005532D4" w:rsidP="00C62DAF">
                              <w:pPr>
                                <w:rPr>
                                  <w:sz w:val="20"/>
                                </w:rPr>
                              </w:pPr>
                              <w:proofErr w:type="gramStart"/>
                              <w:r>
                                <w:rPr>
                                  <w:rFonts w:hint="eastAsia"/>
                                  <w:sz w:val="20"/>
                                </w:rPr>
                                <w:t>塗</w:t>
                              </w:r>
                              <w:r>
                                <w:rPr>
                                  <w:sz w:val="20"/>
                                </w:rPr>
                                <w:t>覆層</w:t>
                              </w:r>
                              <w:proofErr w:type="gramEnd"/>
                            </w:p>
                          </w:txbxContent>
                        </v:textbox>
                      </v:shape>
                      <v:shape id="Text Box 4" o:spid="_x0000_s1067" type="#_x0000_t202" style="position:absolute;left:1083;top:4334;width:4897;height:20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UjKMUA&#10;AADdAAAADwAAAGRycy9kb3ducmV2LnhtbESPQWvCQBSE7wX/w/IEb3UTD1Kjq4hYEARpTA89PrPP&#10;ZDH7Ns2uGv99tyB4HGbmG2ax6m0jbtR541hBOk5AEJdOG64UfBef7x8gfEDW2DgmBQ/ysFoO3haY&#10;aXfnnG7HUIkIYZ+hgjqENpPSlzVZ9GPXEkfv7DqLIcqukrrDe4TbRk6SZCotGo4LNba0qam8HK9W&#10;wfqH8635PZy+8nNuimKW8H56UWo07NdzEIH68Ao/2zutYJLOUvh/E5+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VSMoxQAAAN0AAAAPAAAAAAAAAAAAAAAAAJgCAABkcnMv&#10;ZG93bnJldi54bWxQSwUGAAAAAAQABAD1AAAAigMAAAAA&#10;" filled="f" stroked="f">
                        <v:textbox inset="0,0,0,0">
                          <w:txbxContent>
                            <w:p w:rsidR="005532D4" w:rsidRPr="00CC6175" w:rsidRDefault="005532D4" w:rsidP="00C62DAF">
                              <w:pPr>
                                <w:rPr>
                                  <w:sz w:val="14"/>
                                </w:rPr>
                              </w:pPr>
                              <w:r w:rsidRPr="00CC6175">
                                <w:rPr>
                                  <w:rFonts w:hint="eastAsia"/>
                                  <w:sz w:val="14"/>
                                </w:rPr>
                                <w:t>光</w:t>
                              </w:r>
                              <w:r w:rsidRPr="00CC6175">
                                <w:rPr>
                                  <w:sz w:val="14"/>
                                </w:rPr>
                                <w:t>傳播方向</w:t>
                              </w:r>
                            </w:p>
                          </w:txbxContent>
                        </v:textbox>
                      </v:shape>
                    </v:group>
                  </v:group>
                  <v:shapetype id="_x0000_t32" coordsize="21600,21600" o:spt="32" o:oned="t" path="m,l21600,21600e" filled="f">
                    <v:path arrowok="t" fillok="f" o:connecttype="none"/>
                    <o:lock v:ext="edit" shapetype="t"/>
                  </v:shapetype>
                  <v:shape id="直線單箭頭接點 21" o:spid="_x0000_s1068" type="#_x0000_t32" style="position:absolute;left:465;top:2545;width:3059;height:183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IXbcEAAADbAAAADwAAAGRycy9kb3ducmV2LnhtbESPwarCMBRE9w/8h3AFd8+0LopUoxRR&#10;caMPqx9waa5tsbkpTdTq15sHgsthZs4w82VvGnGnztWWFcTjCARxYXXNpYLzafM7BeE8ssbGMil4&#10;koPlYvAzx1TbBx/pnvtSBAi7FBVU3replK6oyKAb25Y4eBfbGfRBdqXUHT4C3DRyEkWJNFhzWKiw&#10;pVVFxTW/GQXZX4avfp0czPacv3DPURI/r0qNhn02A+Gp99/wp73TCiYx/H8JP0A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AhdtwQAAANsAAAAPAAAAAAAAAAAAAAAA&#10;AKECAABkcnMvZG93bnJldi54bWxQSwUGAAAAAAQABAD5AAAAjwMAAAAA&#10;" strokecolor="black [3040]" strokeweight="1pt">
                    <v:stroke endarrow="open" endarrowwidth="narrow" endarrowlength="short"/>
                  </v:shape>
                  <v:shape id="直線單箭頭接點 22" o:spid="_x0000_s1069" type="#_x0000_t32" style="position:absolute;left:7281;top:3148;width:4508;height:17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CJGsEAAADbAAAADwAAAGRycy9kb3ducmV2LnhtbESPwarCMBRE9w/8h3AFd8/ULopUoxRR&#10;caMPqx9waa5tsbkpTdTq15sHgsthZs4w82VvGnGnztWWFUzGEQjiwuqaSwXn0+Z3CsJ5ZI2NZVLw&#10;JAfLxeBnjqm2Dz7SPfelCBB2KSqovG9TKV1RkUE3ti1x8C62M+iD7EqpO3wEuGlkHEWJNFhzWKiw&#10;pVVFxTW/GQXZX4avfp0czPacv3DPUTJ5XpUaDftsBsJT77/hT3unFcQx/H8JP0A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0IkawQAAANsAAAAPAAAAAAAAAAAAAAAA&#10;AKECAABkcnMvZG93bnJldi54bWxQSwUGAAAAAAQABAD5AAAAjwMAAAAA&#10;" strokecolor="black [3040]" strokeweight="1pt">
                    <v:stroke endarrow="open" endarrowwidth="narrow" endarrowlength="short"/>
                  </v:shape>
                  <v:shape id="直線單箭頭接點 24" o:spid="_x0000_s1070" type="#_x0000_t32" style="position:absolute;left:15440;top:3148;width:4791;height:26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W09cIAAADbAAAADwAAAGRycy9kb3ducmV2LnhtbESP0YrCMBRE3wX/IVzBN02VpUg1ShFd&#10;9sUVqx9waa5tsbkpTVbbfv1mYcHHYWbOMJtdZ2rxpNZVlhUs5hEI4tzqigsFt+txtgLhPLLG2jIp&#10;6MnBbjsebTDR9sUXema+EAHCLkEFpfdNIqXLSzLo5rYhDt7dtgZ9kG0hdYuvADe1XEZRLA1WHBZK&#10;bGhfUv7IfoyC9Jzi0B3ib/N5ywY8cRQv+odS00mXrkF46vw7/N/+0gqWH/D3JfwAuf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3W09cIAAADbAAAADwAAAAAAAAAAAAAA&#10;AAChAgAAZHJzL2Rvd25yZXYueG1sUEsFBgAAAAAEAAQA+QAAAJADAAAAAA==&#10;" strokecolor="black [3040]" strokeweight="1pt">
                    <v:stroke endarrow="open" endarrowwidth="narrow" endarrowlength="short"/>
                  </v:shape>
                  <v:shape id="直線單箭頭接點 25" o:spid="_x0000_s1071" type="#_x0000_t32" style="position:absolute;left:3422;top:2546;width:3858;height:24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GDHMQAAADbAAAADwAAAGRycy9kb3ducmV2LnhtbESPT2uDQBTE74V+h+UVcinNqmBTrKuU&#10;kIDQU/5Arg/3VaXuW+tu1Xz7bCHQ4zAzv2HycjG9mGh0nWUF8ToCQVxb3XGj4Hzav7yBcB5ZY2+Z&#10;FFzJQVk8PuSYaTvzgaajb0SAsMtQQev9kEnp6pYMurUdiIP3ZUeDPsixkXrEOcBNL5MoepUGOw4L&#10;LQ60ban+Pv4aBbvP9DJ3DfWJ3lyS+KeK0u3zTqnV0/LxDsLT4v/D93alFSQp/H0JP0AW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8YMcxAAAANsAAAAPAAAAAAAAAAAA&#10;AAAAAKECAABkcnMvZG93bnJldi54bWxQSwUGAAAAAAQABAD5AAAAkgMAAAAA&#10;" strokecolor="black [3040]" strokeweight="1pt">
                    <v:stroke endarrow="open" endarrowwidth="narrow" endarrowlength="short"/>
                  </v:shape>
                  <v:shape id="直線單箭頭接點 26" o:spid="_x0000_s1072" type="#_x0000_t32" style="position:absolute;left:11744;top:3121;width:3696;height:27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da8MAAADbAAAADwAAAGRycy9kb3ducmV2LnhtbESPQWvCQBSE74L/YXlCL6IbA1GJriKS&#10;QsBTbcHrI/tMgtm3MbtN0n/vFgo9DjPzDbM/jqYRPXWutqxgtYxAEBdW11wq+Pp8X2xBOI+ssbFM&#10;Cn7IwfEwnewx1XbgD+qvvhQBwi5FBZX3bSqlKyoy6Ja2JQ7e3XYGfZBdKXWHQ4CbRsZRtJYGaw4L&#10;FbZ0rqh4XL+NguyS3Ia6pCbWm1u8euZRcp5nSr3NxtMOhKfR/4f/2rlWEK/h90v4AfLw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0jHWvDAAAA2wAAAA8AAAAAAAAAAAAA&#10;AAAAoQIAAGRycy9kb3ducmV2LnhtbFBLBQYAAAAABAAEAPkAAACRAwAAAAA=&#10;" strokecolor="black [3040]" strokeweight="1pt">
                    <v:stroke endarrow="open" endarrowwidth="narrow" endarrowlength="short"/>
                  </v:shape>
                  <v:line id="直線接點 29" o:spid="_x0000_s1073" style="position:absolute;visibility:visible;mso-wrap-style:square" from="20204,3093" to="20928,3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LuXMIAAADbAAAADwAAAGRycy9kb3ducmV2LnhtbESPQWsCMRSE74L/IbxCb5p1S0W3RpFS&#10;adGTWu+Pzevu4uZlN4ma/ntTKHgcZuYbZrGKphVXcr6xrGAyzkAQl1Y3XCn4Pm5GMxA+IGtsLZOC&#10;X/KwWg4HCyy0vfGerodQiQRhX6CCOoSukNKXNRn0Y9sRJ+/HOoMhSVdJ7fCW4KaVeZZNpcGG00KN&#10;Hb3XVJ4PF5Mok1Nv5Od5jqet27mPl2l8jb1Sz09x/QYiUAyP8H/7SyvI5/D3Jf0Aub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VLuXMIAAADbAAAADwAAAAAAAAAAAAAA&#10;AAChAgAAZHJzL2Rvd25yZXYueG1sUEsFBgAAAAAEAAQA+QAAAJADAAAAAA==&#10;" strokecolor="black [3040]"/>
                  <v:line id="直線接點 97" o:spid="_x0000_s1074" style="position:absolute;visibility:visible;mso-wrap-style:square" from="20662,2984" to="20897,3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4WUsMAAADbAAAADwAAAGRycy9kb3ducmV2LnhtbESPQWsCMRSE7wX/Q3hCb5q1pdrdGkVK&#10;S0VP2u79sXnuLm5e1iTV9N8bQehxmJlvmPkymk6cyfnWsoLJOANBXFndcq3g5/tz9ArCB2SNnWVS&#10;8EcelovBwxwLbS+8o/M+1CJB2BeooAmhL6T0VUMG/dj2xMk7WGcwJOlqqR1eEtx08inLptJgy2mh&#10;wZ7eG6qO+1+TKJPyZOTXMcdy47bu43kaX+JJqcdhXL2BCBTDf/jeXmsF+QxuX9IPkIs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A+FlLDAAAA2wAAAA8AAAAAAAAAAAAA&#10;AAAAoQIAAGRycy9kb3ducmV2LnhtbFBLBQYAAAAABAAEAPkAAACRAwAAAAA=&#10;" strokecolor="black [3040]"/>
                  <v:line id="直線接點 98" o:spid="_x0000_s1075" style="position:absolute;flip:y;visibility:visible;mso-wrap-style:square" from="20505,3285" to="20854,3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8o878AAADbAAAADwAAAGRycy9kb3ducmV2LnhtbERPy4rCMBTdC/5DuII7TZ2FjtUoIgiD&#10;ooyvhbtLc/vA5qY00da/NwvB5eG858vWlOJJtSssKxgNIxDEidUFZwou583gF4TzyBpLy6TgRQ6W&#10;i25njrG2DR/pefKZCCHsYlSQe1/FUrokJ4NuaCviwKW2NugDrDOpa2xCuCnlTxSNpcGCQ0OOFa1z&#10;Su6nh1GQuke1vl21Tyfb/XGf7rIDNv9K9XvtagbCU+u/4o/7TyuYhrHhS/gBcvE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58o878AAADbAAAADwAAAAAAAAAAAAAAAACh&#10;AgAAZHJzL2Rvd25yZXYueG1sUEsFBgAAAAAEAAQA+QAAAI0DAAAAAA==&#10;" strokecolor="black [3040]"/>
                </v:group>
                <v:line id="直線接點 17" o:spid="_x0000_s1076" style="position:absolute;visibility:visible;mso-wrap-style:square" from="497,3013" to="497,5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Z1PsMAAADbAAAADwAAAGRycy9kb3ducmV2LnhtbERPTWvCQBC9F/wPyxR6KXVjD1VSN0FF&#10;QYpQTAu5DtlpNm12NmRXE/+9Kwi9zeN9zjIfbSvO1PvGsYLZNAFBXDndcK3g+2v3sgDhA7LG1jEp&#10;uJCHPJs8LDHVbuAjnYtQixjCPkUFJoQuldJXhiz6qeuII/fjeoshwr6WuschhttWvibJm7TYcGww&#10;2NHGUPVXnKyC9fZ39anN/HkzlHXZDYcy0R+lUk+P4+odRKAx/Ivv7r2O8+dw+yUeILMr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GdT7DAAAA2wAAAA8AAAAAAAAAAAAA&#10;AAAAoQIAAGRycy9kb3ducmV2LnhtbFBLBQYAAAAABAAEAPkAAACRAwAAAAA=&#10;" strokecolor="black [3213]" strokeweight=".5pt"/>
                <v:line id="直線接點 18" o:spid="_x0000_s1077" style="position:absolute;visibility:visible;mso-wrap-style:square" from="20960,2986" to="20960,5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nhTMUAAADbAAAADwAAAGRycy9kb3ducmV2LnhtbESPQWvCQBCF7wX/wzKCl6KbemgluopK&#10;C6UIRVvIdchOs6nZ2ZDdmvTfOwfB2wzvzXvfrDaDb9SFulgHNvA0y0ARl8HWXBn4/nqbLkDFhGyx&#10;CUwG/inCZj16WGFuQ89HupxSpSSEY44GXEptrnUsHXmMs9ASi/YTOo9J1q7StsNewn2j51n2rD3W&#10;LA0OW9o7Ks+nP29g9/q7/bTu5XHfF1XR9ocisx+FMZPxsF2CSjSku/l2/W4FX2DlFxlAr6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BnhTMUAAADbAAAADwAAAAAAAAAA&#10;AAAAAAChAgAAZHJzL2Rvd25yZXYueG1sUEsFBgAAAAAEAAQA+QAAAJMDAAAAAA==&#10;" strokecolor="black [3213]" strokeweight=".5pt"/>
              </v:group>
            </w:pict>
          </mc:Fallback>
        </mc:AlternateContent>
      </w:r>
    </w:p>
    <w:p w:rsidR="00311E3E" w:rsidRDefault="00311E3E" w:rsidP="00923AF3">
      <w:pPr>
        <w:pStyle w:val="AA065567118"/>
        <w:ind w:left="908" w:hanging="539"/>
        <w:rPr>
          <w:snapToGrid/>
        </w:rPr>
      </w:pPr>
    </w:p>
    <w:p w:rsidR="00311E3E" w:rsidRDefault="00311E3E" w:rsidP="00923AF3">
      <w:pPr>
        <w:pStyle w:val="AA065567118"/>
        <w:ind w:left="908" w:hanging="539"/>
        <w:rPr>
          <w:snapToGrid/>
        </w:rPr>
      </w:pPr>
    </w:p>
    <w:p w:rsidR="00311E3E" w:rsidRDefault="00311E3E" w:rsidP="00923AF3">
      <w:pPr>
        <w:pStyle w:val="AA065567118"/>
        <w:ind w:left="908" w:hanging="539"/>
        <w:rPr>
          <w:snapToGrid/>
        </w:rPr>
      </w:pPr>
    </w:p>
    <w:p w:rsidR="00311E3E" w:rsidRDefault="00311E3E" w:rsidP="00923AF3">
      <w:pPr>
        <w:pStyle w:val="AA065567118"/>
        <w:ind w:left="908" w:hanging="539"/>
        <w:rPr>
          <w:snapToGrid/>
        </w:rPr>
      </w:pPr>
    </w:p>
    <w:p w:rsidR="00EA241D" w:rsidRPr="00267C96" w:rsidRDefault="00EA241D" w:rsidP="0083703C">
      <w:pPr>
        <w:pStyle w:val="AA065567118"/>
        <w:spacing w:beforeLines="75" w:before="180"/>
        <w:ind w:left="908" w:hanging="539"/>
        <w:rPr>
          <w:snapToGrid/>
        </w:rPr>
      </w:pPr>
      <w:r w:rsidRPr="00267C96">
        <w:rPr>
          <w:snapToGrid/>
        </w:rPr>
        <w:t>(A)</w:t>
      </w:r>
      <w:r w:rsidR="00EE3C9E">
        <w:rPr>
          <w:snapToGrid/>
        </w:rPr>
        <w:t xml:space="preserve"> </w:t>
      </w:r>
      <w:r w:rsidRPr="00267C96">
        <w:rPr>
          <w:snapToGrid/>
        </w:rPr>
        <w:t>沿著光傳播的方向</w:t>
      </w:r>
      <w:r w:rsidR="00EE3C9E">
        <w:rPr>
          <w:rFonts w:hint="eastAsia"/>
          <w:snapToGrid/>
        </w:rPr>
        <w:t>，光纖的折射率</w:t>
      </w:r>
      <w:r w:rsidRPr="00267C96">
        <w:rPr>
          <w:snapToGrid/>
        </w:rPr>
        <w:t>需逐漸減少</w:t>
      </w:r>
    </w:p>
    <w:p w:rsidR="00EA241D" w:rsidRPr="00267C96" w:rsidRDefault="00EA241D" w:rsidP="00EB49B2">
      <w:pPr>
        <w:pStyle w:val="AA065567118"/>
        <w:ind w:left="908" w:hanging="539"/>
        <w:rPr>
          <w:snapToGrid/>
        </w:rPr>
      </w:pPr>
      <w:r w:rsidRPr="00EB49B2">
        <w:rPr>
          <w:snapToGrid/>
        </w:rPr>
        <w:t>(B)</w:t>
      </w:r>
      <w:r w:rsidR="00EE3C9E">
        <w:rPr>
          <w:snapToGrid/>
        </w:rPr>
        <w:t xml:space="preserve"> </w:t>
      </w:r>
      <w:r w:rsidRPr="00EB49B2">
        <w:rPr>
          <w:snapToGrid/>
        </w:rPr>
        <w:t>沿著光傳播的方向</w:t>
      </w:r>
      <w:r w:rsidR="00EE3C9E">
        <w:rPr>
          <w:rFonts w:hint="eastAsia"/>
          <w:snapToGrid/>
        </w:rPr>
        <w:t>，光纖的折射率</w:t>
      </w:r>
      <w:r w:rsidRPr="00EB49B2">
        <w:rPr>
          <w:snapToGrid/>
        </w:rPr>
        <w:t>需逐漸</w:t>
      </w:r>
      <w:r w:rsidRPr="00267C96">
        <w:rPr>
          <w:snapToGrid/>
        </w:rPr>
        <w:t>增加</w:t>
      </w:r>
    </w:p>
    <w:p w:rsidR="00EA241D" w:rsidRPr="00267C96" w:rsidRDefault="00EA241D" w:rsidP="00EB49B2">
      <w:pPr>
        <w:pStyle w:val="AA065567118"/>
        <w:ind w:left="908" w:hanging="539"/>
        <w:rPr>
          <w:snapToGrid/>
        </w:rPr>
      </w:pPr>
      <w:r w:rsidRPr="00267C96">
        <w:rPr>
          <w:snapToGrid/>
        </w:rPr>
        <w:t>(C)</w:t>
      </w:r>
      <w:r w:rsidRPr="00267C96">
        <w:rPr>
          <w:rFonts w:hint="eastAsia"/>
          <w:snapToGrid/>
        </w:rPr>
        <w:t xml:space="preserve"> </w:t>
      </w:r>
      <w:r w:rsidRPr="00267C96">
        <w:rPr>
          <w:snapToGrid/>
        </w:rPr>
        <w:t>光纖傳播訊號</w:t>
      </w:r>
      <w:r w:rsidR="00EE3C9E">
        <w:rPr>
          <w:rFonts w:hint="eastAsia"/>
          <w:snapToGrid/>
        </w:rPr>
        <w:t>無法沿著彎曲形的導管前進</w:t>
      </w:r>
    </w:p>
    <w:p w:rsidR="00811745" w:rsidRPr="00267C96" w:rsidRDefault="00EA241D" w:rsidP="00EB49B2">
      <w:pPr>
        <w:pStyle w:val="AA065567118"/>
        <w:ind w:left="908" w:hanging="539"/>
        <w:rPr>
          <w:snapToGrid/>
        </w:rPr>
      </w:pPr>
      <w:r w:rsidRPr="00267C96">
        <w:rPr>
          <w:snapToGrid/>
        </w:rPr>
        <w:t xml:space="preserve">(D) </w:t>
      </w:r>
      <w:r w:rsidRPr="00267C96">
        <w:rPr>
          <w:snapToGrid/>
        </w:rPr>
        <w:t>光纖</w:t>
      </w:r>
      <w:r w:rsidR="001E276D" w:rsidRPr="00267C96">
        <w:rPr>
          <w:rFonts w:hint="eastAsia"/>
          <w:snapToGrid/>
        </w:rPr>
        <w:t>的</w:t>
      </w:r>
      <w:r w:rsidRPr="00267C96">
        <w:rPr>
          <w:snapToGrid/>
        </w:rPr>
        <w:t>纖</w:t>
      </w:r>
      <w:r w:rsidR="008E51AB" w:rsidRPr="00267C96">
        <w:rPr>
          <w:snapToGrid/>
        </w:rPr>
        <w:t>芯</w:t>
      </w:r>
      <w:r w:rsidR="00E46435" w:rsidRPr="00267C96">
        <w:rPr>
          <w:rFonts w:hint="eastAsia"/>
          <w:snapToGrid/>
        </w:rPr>
        <w:t>以真</w:t>
      </w:r>
      <w:r w:rsidR="001E276D" w:rsidRPr="00267C96">
        <w:rPr>
          <w:rFonts w:hint="eastAsia"/>
          <w:snapToGrid/>
        </w:rPr>
        <w:t>空取代後</w:t>
      </w:r>
      <w:r w:rsidR="005532D4">
        <w:rPr>
          <w:rFonts w:hint="eastAsia"/>
          <w:snapToGrid/>
        </w:rPr>
        <w:t>，</w:t>
      </w:r>
      <w:r w:rsidR="001E276D" w:rsidRPr="00267C96">
        <w:rPr>
          <w:rFonts w:hint="eastAsia"/>
          <w:snapToGrid/>
        </w:rPr>
        <w:t>光訊號可增強</w:t>
      </w:r>
    </w:p>
    <w:p w:rsidR="00EA241D" w:rsidRPr="00267C96" w:rsidRDefault="00EA241D" w:rsidP="00EB49B2">
      <w:pPr>
        <w:pStyle w:val="AA065567118"/>
        <w:ind w:left="908" w:hanging="539"/>
        <w:rPr>
          <w:snapToGrid/>
        </w:rPr>
      </w:pPr>
      <w:r w:rsidRPr="00267C96">
        <w:rPr>
          <w:snapToGrid/>
        </w:rPr>
        <w:t>(E)</w:t>
      </w:r>
      <w:r w:rsidRPr="00267C96">
        <w:rPr>
          <w:rFonts w:hint="eastAsia"/>
          <w:snapToGrid/>
        </w:rPr>
        <w:t xml:space="preserve"> </w:t>
      </w:r>
      <w:r w:rsidRPr="00267C96">
        <w:rPr>
          <w:snapToGrid/>
        </w:rPr>
        <w:t>光纖</w:t>
      </w:r>
      <w:r w:rsidRPr="00267C96">
        <w:rPr>
          <w:rFonts w:hint="eastAsia"/>
          <w:snapToGrid/>
        </w:rPr>
        <w:t>包層的折射率小於纖</w:t>
      </w:r>
      <w:r w:rsidR="008E51AB" w:rsidRPr="00267C96">
        <w:rPr>
          <w:rFonts w:hint="eastAsia"/>
          <w:snapToGrid/>
        </w:rPr>
        <w:t>芯</w:t>
      </w:r>
      <w:r w:rsidRPr="00267C96">
        <w:rPr>
          <w:rFonts w:hint="eastAsia"/>
          <w:snapToGrid/>
        </w:rPr>
        <w:t>的折射率</w:t>
      </w:r>
    </w:p>
    <w:p w:rsidR="006E6F43" w:rsidRDefault="007967E0" w:rsidP="009C0EB3">
      <w:pPr>
        <w:pStyle w:val="TIT1025"/>
        <w:spacing w:before="60"/>
      </w:pPr>
      <w:r w:rsidRPr="00267C96">
        <w:t>7</w:t>
      </w:r>
      <w:r w:rsidR="006E6F43" w:rsidRPr="00267C96">
        <w:t>.</w:t>
      </w:r>
      <w:r w:rsidR="0010460F" w:rsidRPr="00267C96">
        <w:tab/>
      </w:r>
      <w:r w:rsidR="006E6F43" w:rsidRPr="00267C96">
        <w:t>某生打籃球時在罰球線上立定</w:t>
      </w:r>
      <w:r w:rsidR="004B5DEC" w:rsidRPr="00267C96">
        <w:rPr>
          <w:rFonts w:hint="eastAsia"/>
        </w:rPr>
        <w:t>向斜上方</w:t>
      </w:r>
      <w:r w:rsidR="006E6F43" w:rsidRPr="00267C96">
        <w:t>拋投，投入一個空心球。球從離手到進入籃框為止的過程中，其動能</w:t>
      </w:r>
      <w:r w:rsidR="00EB49B2" w:rsidRPr="00EB49B2">
        <w:rPr>
          <w:position w:val="-4"/>
        </w:rPr>
        <w:object w:dxaOrig="260" w:dyaOrig="240">
          <v:shape id="_x0000_i1051" type="#_x0000_t75" style="width:13.15pt;height:11.1pt" o:ole="">
            <v:imagedata r:id="rId62" o:title=""/>
          </v:shape>
          <o:OLEObject Type="Embed" ProgID="Equation.DSMT4" ShapeID="_x0000_i1051" DrawAspect="Content" ObjectID="_1496846317" r:id="rId63"/>
        </w:object>
      </w:r>
      <w:proofErr w:type="gramStart"/>
      <w:r w:rsidR="006E6F43" w:rsidRPr="00267C96">
        <w:t>隨距地面</w:t>
      </w:r>
      <w:proofErr w:type="gramEnd"/>
      <w:r w:rsidR="006E6F43" w:rsidRPr="00267C96">
        <w:t>之高度</w:t>
      </w:r>
      <w:r w:rsidR="00EB49B2" w:rsidRPr="00EB49B2">
        <w:rPr>
          <w:position w:val="-6"/>
        </w:rPr>
        <w:object w:dxaOrig="180" w:dyaOrig="260">
          <v:shape id="_x0000_i1052" type="#_x0000_t75" style="width:10.4pt;height:13.15pt" o:ole="">
            <v:imagedata r:id="rId64" o:title=""/>
          </v:shape>
          <o:OLEObject Type="Embed" ProgID="Equation.DSMT4" ShapeID="_x0000_i1052" DrawAspect="Content" ObjectID="_1496846318" r:id="rId65"/>
        </w:object>
      </w:r>
      <w:r w:rsidR="006E6F43" w:rsidRPr="00267C96">
        <w:t>的變化圖，最接近下列何者？圖中虛線的箭頭方向表示過程的先後順序。</w:t>
      </w:r>
    </w:p>
    <w:p w:rsidR="007415DC" w:rsidRPr="007415DC" w:rsidRDefault="00DD4AD3" w:rsidP="007415DC">
      <w:pPr>
        <w:pStyle w:val="ABC"/>
        <w:rPr>
          <w:snapToGrid w:val="0"/>
        </w:rPr>
      </w:pPr>
      <w:r>
        <w:rPr>
          <w:noProof/>
        </w:rPr>
        <mc:AlternateContent>
          <mc:Choice Requires="wpg">
            <w:drawing>
              <wp:anchor distT="0" distB="0" distL="114300" distR="114300" simplePos="0" relativeHeight="251520000" behindDoc="1" locked="0" layoutInCell="1" allowOverlap="1" wp14:anchorId="7669210B" wp14:editId="3A259796">
                <wp:simplePos x="0" y="0"/>
                <wp:positionH relativeFrom="margin">
                  <wp:posOffset>2450465</wp:posOffset>
                </wp:positionH>
                <wp:positionV relativeFrom="paragraph">
                  <wp:posOffset>141188</wp:posOffset>
                </wp:positionV>
                <wp:extent cx="1162800" cy="1080000"/>
                <wp:effectExtent l="0" t="0" r="0" b="6350"/>
                <wp:wrapNone/>
                <wp:docPr id="117" name="群組 117"/>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62800" cy="1080000"/>
                          <a:chOff x="0" y="0"/>
                          <a:chExt cx="1446530" cy="1341866"/>
                        </a:xfrm>
                      </wpg:grpSpPr>
                      <wpg:grpSp>
                        <wpg:cNvPr id="118" name="群組 118"/>
                        <wpg:cNvGrpSpPr/>
                        <wpg:grpSpPr>
                          <a:xfrm>
                            <a:off x="0" y="0"/>
                            <a:ext cx="1446530" cy="1341866"/>
                            <a:chOff x="0" y="0"/>
                            <a:chExt cx="1446530" cy="1341941"/>
                          </a:xfrm>
                        </wpg:grpSpPr>
                        <wpg:grpSp>
                          <wpg:cNvPr id="119" name="群組 4"/>
                          <wpg:cNvGrpSpPr>
                            <a:grpSpLocks/>
                          </wpg:cNvGrpSpPr>
                          <wpg:grpSpPr bwMode="auto">
                            <a:xfrm>
                              <a:off x="0" y="0"/>
                              <a:ext cx="1446530" cy="1341941"/>
                              <a:chOff x="-600" y="0"/>
                              <a:chExt cx="14465" cy="13425"/>
                            </a:xfrm>
                          </wpg:grpSpPr>
                          <wps:wsp>
                            <wps:cNvPr id="120" name="AutoShape 3"/>
                            <wps:cNvCnPr>
                              <a:cxnSpLocks noChangeShapeType="1"/>
                            </wps:cNvCnPr>
                            <wps:spPr bwMode="auto">
                              <a:xfrm flipV="1">
                                <a:off x="1434" y="2450"/>
                                <a:ext cx="0" cy="884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1" name="AutoShape 4"/>
                            <wps:cNvCnPr>
                              <a:cxnSpLocks noChangeShapeType="1"/>
                            </wps:cNvCnPr>
                            <wps:spPr bwMode="auto">
                              <a:xfrm>
                                <a:off x="1434" y="11249"/>
                                <a:ext cx="9981"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2" name="Text Box 5"/>
                            <wps:cNvSpPr txBox="1">
                              <a:spLocks noChangeArrowheads="1"/>
                            </wps:cNvSpPr>
                            <wps:spPr bwMode="auto">
                              <a:xfrm>
                                <a:off x="0" y="0"/>
                                <a:ext cx="4025"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DD4AD3" w:rsidRDefault="005532D4" w:rsidP="00DD4AD3">
                                  <w:pPr>
                                    <w:rPr>
                                      <w:i/>
                                      <w:sz w:val="22"/>
                                    </w:rPr>
                                  </w:pPr>
                                  <w:r w:rsidRPr="00DD4AD3">
                                    <w:rPr>
                                      <w:i/>
                                      <w:sz w:val="22"/>
                                    </w:rPr>
                                    <w:t>K</w:t>
                                  </w:r>
                                </w:p>
                              </w:txbxContent>
                            </wps:txbx>
                            <wps:bodyPr rot="0" vert="horz" wrap="square" lIns="91440" tIns="45720" rIns="91440" bIns="45720" anchor="t" anchorCtr="0" upright="1">
                              <a:noAutofit/>
                            </wps:bodyPr>
                          </wps:wsp>
                          <wps:wsp>
                            <wps:cNvPr id="123" name="Text Box 6"/>
                            <wps:cNvSpPr txBox="1">
                              <a:spLocks noChangeArrowheads="1"/>
                            </wps:cNvSpPr>
                            <wps:spPr bwMode="auto">
                              <a:xfrm>
                                <a:off x="10757" y="9226"/>
                                <a:ext cx="3108"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DD4AD3" w:rsidRDefault="005532D4" w:rsidP="00DD4AD3">
                                  <w:pPr>
                                    <w:rPr>
                                      <w:i/>
                                      <w:sz w:val="22"/>
                                    </w:rPr>
                                  </w:pPr>
                                  <w:proofErr w:type="gramStart"/>
                                  <w:r w:rsidRPr="00DD4AD3">
                                    <w:rPr>
                                      <w:i/>
                                      <w:sz w:val="22"/>
                                    </w:rPr>
                                    <w:t>h</w:t>
                                  </w:r>
                                  <w:proofErr w:type="gramEnd"/>
                                </w:p>
                              </w:txbxContent>
                            </wps:txbx>
                            <wps:bodyPr rot="0" vert="horz" wrap="square" lIns="91440" tIns="45720" rIns="91440" bIns="45720" anchor="t" anchorCtr="0" upright="1">
                              <a:noAutofit/>
                            </wps:bodyPr>
                          </wps:wsp>
                          <wps:wsp>
                            <wps:cNvPr id="124" name="Text Box 7"/>
                            <wps:cNvSpPr txBox="1">
                              <a:spLocks noChangeArrowheads="1"/>
                            </wps:cNvSpPr>
                            <wps:spPr bwMode="auto">
                              <a:xfrm>
                                <a:off x="-600" y="10377"/>
                                <a:ext cx="3107"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DD4AD3" w:rsidRDefault="005532D4" w:rsidP="00DD4AD3">
                                  <w:pPr>
                                    <w:rPr>
                                      <w:sz w:val="22"/>
                                    </w:rPr>
                                  </w:pPr>
                                  <w:r w:rsidRPr="00DD4AD3">
                                    <w:rPr>
                                      <w:sz w:val="22"/>
                                    </w:rPr>
                                    <w:t>0</w:t>
                                  </w:r>
                                </w:p>
                              </w:txbxContent>
                            </wps:txbx>
                            <wps:bodyPr rot="0" vert="horz" wrap="square" lIns="91440" tIns="45720" rIns="91440" bIns="45720" anchor="t" anchorCtr="0" upright="1">
                              <a:noAutofit/>
                            </wps:bodyPr>
                          </wps:wsp>
                        </wpg:grpSp>
                        <wps:wsp>
                          <wps:cNvPr id="125" name="手繪多邊形 125"/>
                          <wps:cNvSpPr/>
                          <wps:spPr>
                            <a:xfrm rot="16200000">
                              <a:off x="432871" y="434005"/>
                              <a:ext cx="533491" cy="638112"/>
                            </a:xfrm>
                            <a:custGeom>
                              <a:avLst/>
                              <a:gdLst>
                                <a:gd name="connsiteX0" fmla="*/ 0 w 537351"/>
                                <a:gd name="connsiteY0" fmla="*/ 0 h 340901"/>
                                <a:gd name="connsiteX1" fmla="*/ 533400 w 537351"/>
                                <a:gd name="connsiteY1" fmla="*/ 333375 h 340901"/>
                                <a:gd name="connsiteX2" fmla="*/ 200025 w 537351"/>
                                <a:gd name="connsiteY2" fmla="*/ 200025 h 340901"/>
                                <a:gd name="connsiteX0" fmla="*/ 0 w 536448"/>
                                <a:gd name="connsiteY0" fmla="*/ 0 h 653393"/>
                                <a:gd name="connsiteX1" fmla="*/ 533400 w 536448"/>
                                <a:gd name="connsiteY1" fmla="*/ 333375 h 653393"/>
                                <a:gd name="connsiteX2" fmla="*/ 180975 w 536448"/>
                                <a:gd name="connsiteY2" fmla="*/ 638200 h 653393"/>
                                <a:gd name="connsiteX0" fmla="*/ 0 w 537630"/>
                                <a:gd name="connsiteY0" fmla="*/ 0 h 638200"/>
                                <a:gd name="connsiteX1" fmla="*/ 533400 w 537630"/>
                                <a:gd name="connsiteY1" fmla="*/ 333375 h 638200"/>
                                <a:gd name="connsiteX2" fmla="*/ 180975 w 537630"/>
                                <a:gd name="connsiteY2" fmla="*/ 638200 h 638200"/>
                                <a:gd name="connsiteX0" fmla="*/ 0 w 537630"/>
                                <a:gd name="connsiteY0" fmla="*/ 0 h 638200"/>
                                <a:gd name="connsiteX1" fmla="*/ 533400 w 537630"/>
                                <a:gd name="connsiteY1" fmla="*/ 333375 h 638200"/>
                                <a:gd name="connsiteX2" fmla="*/ 180975 w 537630"/>
                                <a:gd name="connsiteY2" fmla="*/ 638200 h 638200"/>
                                <a:gd name="connsiteX0" fmla="*/ 0 w 533417"/>
                                <a:gd name="connsiteY0" fmla="*/ 0 h 638200"/>
                                <a:gd name="connsiteX1" fmla="*/ 533400 w 533417"/>
                                <a:gd name="connsiteY1" fmla="*/ 333375 h 638200"/>
                                <a:gd name="connsiteX2" fmla="*/ 180975 w 533417"/>
                                <a:gd name="connsiteY2" fmla="*/ 638200 h 638200"/>
                              </a:gdLst>
                              <a:ahLst/>
                              <a:cxnLst>
                                <a:cxn ang="0">
                                  <a:pos x="connsiteX0" y="connsiteY0"/>
                                </a:cxn>
                                <a:cxn ang="0">
                                  <a:pos x="connsiteX1" y="connsiteY1"/>
                                </a:cxn>
                                <a:cxn ang="0">
                                  <a:pos x="connsiteX2" y="connsiteY2"/>
                                </a:cxn>
                              </a:cxnLst>
                              <a:rect l="l" t="t" r="r" b="b"/>
                              <a:pathLst>
                                <a:path w="533417" h="638200">
                                  <a:moveTo>
                                    <a:pt x="0" y="0"/>
                                  </a:moveTo>
                                  <a:cubicBezTo>
                                    <a:pt x="278606" y="102392"/>
                                    <a:pt x="531812" y="227008"/>
                                    <a:pt x="533400" y="333375"/>
                                  </a:cubicBezTo>
                                  <a:cubicBezTo>
                                    <a:pt x="534988" y="439742"/>
                                    <a:pt x="431006" y="540558"/>
                                    <a:pt x="180975" y="638200"/>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6" name="直線單箭頭接點 126"/>
                        <wps:cNvCnPr/>
                        <wps:spPr>
                          <a:xfrm flipV="1">
                            <a:off x="327705" y="613174"/>
                            <a:ext cx="153281" cy="285444"/>
                          </a:xfrm>
                          <a:prstGeom prst="straightConnector1">
                            <a:avLst/>
                          </a:prstGeom>
                          <a:noFill/>
                          <a:ln w="9525" cap="flat" cmpd="sng" algn="ctr">
                            <a:solidFill>
                              <a:sysClr val="windowText" lastClr="000000"/>
                            </a:solidFill>
                            <a:prstDash val="sysDot"/>
                            <a:tailEnd type="arrow"/>
                          </a:ln>
                          <a:effectLst/>
                        </wps:spPr>
                        <wps:bodyPr/>
                      </wps:wsp>
                    </wpg:wgp>
                  </a:graphicData>
                </a:graphic>
                <wp14:sizeRelH relativeFrom="page">
                  <wp14:pctWidth>0</wp14:pctWidth>
                </wp14:sizeRelH>
                <wp14:sizeRelV relativeFrom="page">
                  <wp14:pctHeight>0</wp14:pctHeight>
                </wp14:sizeRelV>
              </wp:anchor>
            </w:drawing>
          </mc:Choice>
          <mc:Fallback>
            <w:pict>
              <v:group w14:anchorId="7669210B" id="群組 117" o:spid="_x0000_s1078" style="position:absolute;left:0;text-align:left;margin-left:192.95pt;margin-top:11.1pt;width:91.55pt;height:85.05pt;z-index:-251796480;mso-position-horizontal-relative:margin" coordsize="14465,1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">
                <o:lock v:ext="edit" aspectratio="t"/>
                <v:group id="群組 118" o:spid="_x0000_s1079" style="position:absolute;width:14465;height:13418" coordsize="14465,134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group id="群組 4" o:spid="_x0000_s1080" style="position:absolute;width:14465;height:13419" coordorigin="-600" coordsize="14465,13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shape id="AutoShape 3" o:spid="_x0000_s1081" type="#_x0000_t32" style="position:absolute;left:1434;top:2450;width:0;height:88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O818YAAADcAAAADwAAAGRycy9kb3ducmV2LnhtbESPQWvCQBCF7wX/wzJCL6VuqiCSuooU&#10;CiIFUXvpbchOssHsbJpdY+yv7xwEbzO8N+99s1wPvlE9dbEObOBtkoEiLoKtuTLwffp8XYCKCdli&#10;E5gM3CjCejV6WmJuw5UP1B9TpSSEY44GXEptrnUsHHmMk9ASi1aGzmOStau07fAq4b7R0yyba481&#10;S4PDlj4cFefjxRt4OfzUVVlevm5x9rdfZLv9ryt6Y57Hw+YdVKIhPcz3660V/KngyzMygV7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zvNfGAAAA3AAAAA8AAAAAAAAA&#10;AAAAAAAAoQIAAGRycy9kb3ducmV2LnhtbFBLBQYAAAAABAAEAPkAAACUAwAAAAA=&#10;">
                      <v:stroke endarrow="open"/>
                    </v:shape>
                    <v:shape id="AutoShape 4" o:spid="_x0000_s1082" type="#_x0000_t32" style="position:absolute;left:1434;top:11249;width:99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GquMIAAADcAAAADwAAAGRycy9kb3ducmV2LnhtbERPTWvCQBC9F/wPyxS8lLpJRFtSVxGh&#10;KnjSFnodspNsMDsbstsY/70rCN7m8T5nsRpsI3rqfO1YQTpJQBAXTtdcKfj9+X7/BOEDssbGMSm4&#10;kofVcvSywFy7Cx+pP4VKxBD2OSowIbS5lL4wZNFPXEscudJ1FkOEXSV1h5cYbhuZJclcWqw5Nhhs&#10;aWOoOJ/+rYIy05S+nf/M7mOG5eYwzfq+2So1fh3WXyACDeEpfrj3Os7PUrg/Ey+Qy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5GquMIAAADcAAAADwAAAAAAAAAAAAAA&#10;AAChAgAAZHJzL2Rvd25yZXYueG1sUEsFBgAAAAAEAAQA+QAAAJADAAAAAA==&#10;">
                      <v:stroke endarrow="open"/>
                    </v:shape>
                    <v:shape id="Text Box 5" o:spid="_x0000_s1083" type="#_x0000_t202" style="position:absolute;width:402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5532D4" w:rsidRPr="00DD4AD3" w:rsidRDefault="005532D4" w:rsidP="00DD4AD3">
                            <w:pPr>
                              <w:rPr>
                                <w:i/>
                                <w:sz w:val="22"/>
                              </w:rPr>
                            </w:pPr>
                            <w:r w:rsidRPr="00DD4AD3">
                              <w:rPr>
                                <w:i/>
                                <w:sz w:val="22"/>
                              </w:rPr>
                              <w:t>K</w:t>
                            </w:r>
                          </w:p>
                        </w:txbxContent>
                      </v:textbox>
                    </v:shape>
                    <v:shape id="Text Box 6" o:spid="_x0000_s1084" type="#_x0000_t202" style="position:absolute;left:10757;top:9226;width:3108;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5532D4" w:rsidRPr="00DD4AD3" w:rsidRDefault="005532D4" w:rsidP="00DD4AD3">
                            <w:pPr>
                              <w:rPr>
                                <w:i/>
                                <w:sz w:val="22"/>
                              </w:rPr>
                            </w:pPr>
                            <w:proofErr w:type="gramStart"/>
                            <w:r w:rsidRPr="00DD4AD3">
                              <w:rPr>
                                <w:i/>
                                <w:sz w:val="22"/>
                              </w:rPr>
                              <w:t>h</w:t>
                            </w:r>
                            <w:proofErr w:type="gramEnd"/>
                          </w:p>
                        </w:txbxContent>
                      </v:textbox>
                    </v:shape>
                    <v:shape id="Text Box 7" o:spid="_x0000_s1085" type="#_x0000_t202" style="position:absolute;left:-600;top:10377;width:3107;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5532D4" w:rsidRPr="00DD4AD3" w:rsidRDefault="005532D4" w:rsidP="00DD4AD3">
                            <w:pPr>
                              <w:rPr>
                                <w:sz w:val="22"/>
                              </w:rPr>
                            </w:pPr>
                            <w:r w:rsidRPr="00DD4AD3">
                              <w:rPr>
                                <w:sz w:val="22"/>
                              </w:rPr>
                              <w:t>0</w:t>
                            </w:r>
                          </w:p>
                        </w:txbxContent>
                      </v:textbox>
                    </v:shape>
                  </v:group>
                  <v:shape id="手繪多邊形 125" o:spid="_x0000_s1086" style="position:absolute;left:4328;top:4340;width:5335;height:6381;rotation:-90;visibility:visible;mso-wrap-style:square;v-text-anchor:middle" coordsize="533417,638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kVtsMA&#10;AADcAAAADwAAAGRycy9kb3ducmV2LnhtbERPTYvCMBC9C/6HMAteRBOFdZdqFFEEDyLY7WVvQzPb&#10;VptJaaJWf/1mYcHbPN7nLFadrcWNWl851jAZKxDEuTMVFxqyr93oE4QPyAZrx6ThQR5Wy35vgYlx&#10;dz7RLQ2FiCHsE9RQhtAkUvq8JIt+7BriyP241mKIsC2kafEew20tp0rNpMWKY0OJDW1Kyi/p1WpI&#10;v9Xz8Djj2WTr7Kiel+PHZjvUevDWrecgAnXhJf53702cP32Hv2fiB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kVtsMAAADcAAAADwAAAAAAAAAAAAAAAACYAgAAZHJzL2Rv&#10;d25yZXYueG1sUEsFBgAAAAAEAAQA9QAAAIgDAAAAAA==&#10;" path="m,c278606,102392,531812,227008,533400,333375,534988,439742,431006,540558,180975,638200e" filled="f" strokecolor="windowText" strokeweight="1pt">
                    <v:stroke joinstyle="miter"/>
                    <v:path arrowok="t" o:connecttype="custom" o:connectlocs="0,0;533474,333329;181000,638112" o:connectangles="0,0,0"/>
                  </v:shape>
                </v:group>
                <v:shape id="直線單箭頭接點 126" o:spid="_x0000_s1087" type="#_x0000_t32" style="position:absolute;left:3277;top:6131;width:1532;height:28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NclcIAAADcAAAADwAAAGRycy9kb3ducmV2LnhtbERPS4vCMBC+C/sfwizsTdP1UKQaRWUF&#10;2ZOvg96GZmyrzaQksXb31xtB8DYf33Mms87UoiXnK8sKvgcJCOLc6ooLBYf9qj8C4QOyxtoyKfgj&#10;D7PpR2+CmbZ33lK7C4WIIewzVFCG0GRS+rwkg35gG+LIna0zGCJ0hdQO7zHc1HKYJKk0WHFsKLGh&#10;ZUn5dXczCo6tPx/mi9/Vltzm8vOfbhbuVCj19dnNxyACdeEtfrnXOs4fpvB8Jl4gp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1NclcIAAADcAAAADwAAAAAAAAAAAAAA&#10;AAChAgAAZHJzL2Rvd25yZXYueG1sUEsFBgAAAAAEAAQA+QAAAJADAAAAAA==&#10;" strokecolor="windowText">
                  <v:stroke dashstyle="1 1" endarrow="open"/>
                </v:shape>
                <w10:wrap anchorx="margin"/>
              </v:group>
            </w:pict>
          </mc:Fallback>
        </mc:AlternateContent>
      </w:r>
      <w:r w:rsidR="007415DC" w:rsidRPr="00267C96">
        <w:rPr>
          <w:noProof/>
        </w:rPr>
        <mc:AlternateContent>
          <mc:Choice Requires="wpg">
            <w:drawing>
              <wp:anchor distT="0" distB="0" distL="114300" distR="114300" simplePos="0" relativeHeight="251512832" behindDoc="0" locked="0" layoutInCell="1" allowOverlap="1" wp14:anchorId="036205AB" wp14:editId="628016F5">
                <wp:simplePos x="0" y="0"/>
                <wp:positionH relativeFrom="column">
                  <wp:posOffset>4316730</wp:posOffset>
                </wp:positionH>
                <wp:positionV relativeFrom="paragraph">
                  <wp:posOffset>135255</wp:posOffset>
                </wp:positionV>
                <wp:extent cx="1147445" cy="1100455"/>
                <wp:effectExtent l="0" t="0" r="0" b="4445"/>
                <wp:wrapNone/>
                <wp:docPr id="274" name="群組 27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47445" cy="1100455"/>
                          <a:chOff x="10100" y="0"/>
                          <a:chExt cx="1436430" cy="1377149"/>
                        </a:xfrm>
                      </wpg:grpSpPr>
                      <wpg:grpSp>
                        <wpg:cNvPr id="560" name="群組 560"/>
                        <wpg:cNvGrpSpPr/>
                        <wpg:grpSpPr>
                          <a:xfrm>
                            <a:off x="10100" y="0"/>
                            <a:ext cx="1436430" cy="1377149"/>
                            <a:chOff x="10100" y="0"/>
                            <a:chExt cx="1436430" cy="1377226"/>
                          </a:xfrm>
                        </wpg:grpSpPr>
                        <wpg:grpSp>
                          <wpg:cNvPr id="561" name="群組 4"/>
                          <wpg:cNvGrpSpPr>
                            <a:grpSpLocks/>
                          </wpg:cNvGrpSpPr>
                          <wpg:grpSpPr bwMode="auto">
                            <a:xfrm>
                              <a:off x="10100" y="0"/>
                              <a:ext cx="1436430" cy="1377226"/>
                              <a:chOff x="-499" y="0"/>
                              <a:chExt cx="14364" cy="13778"/>
                            </a:xfrm>
                          </wpg:grpSpPr>
                          <wps:wsp>
                            <wps:cNvPr id="562" name="AutoShape 3"/>
                            <wps:cNvCnPr>
                              <a:cxnSpLocks noChangeShapeType="1"/>
                            </wps:cNvCnPr>
                            <wps:spPr bwMode="auto">
                              <a:xfrm flipV="1">
                                <a:off x="1434" y="2450"/>
                                <a:ext cx="0" cy="884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3" name="AutoShape 4"/>
                            <wps:cNvCnPr>
                              <a:cxnSpLocks noChangeShapeType="1"/>
                            </wps:cNvCnPr>
                            <wps:spPr bwMode="auto">
                              <a:xfrm>
                                <a:off x="1434" y="11249"/>
                                <a:ext cx="9981"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4" name="Text Box 5"/>
                            <wps:cNvSpPr txBox="1">
                              <a:spLocks noChangeArrowheads="1"/>
                            </wps:cNvSpPr>
                            <wps:spPr bwMode="auto">
                              <a:xfrm>
                                <a:off x="0" y="0"/>
                                <a:ext cx="4025"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7415DC" w:rsidRDefault="005532D4" w:rsidP="006E6F43">
                                  <w:pPr>
                                    <w:rPr>
                                      <w:i/>
                                      <w:sz w:val="22"/>
                                    </w:rPr>
                                  </w:pPr>
                                  <w:r w:rsidRPr="007415DC">
                                    <w:rPr>
                                      <w:i/>
                                      <w:sz w:val="22"/>
                                    </w:rPr>
                                    <w:t>K</w:t>
                                  </w:r>
                                </w:p>
                              </w:txbxContent>
                            </wps:txbx>
                            <wps:bodyPr rot="0" vert="horz" wrap="square" lIns="91440" tIns="45720" rIns="91440" bIns="45720" anchor="t" anchorCtr="0" upright="1">
                              <a:noAutofit/>
                            </wps:bodyPr>
                          </wps:wsp>
                          <wps:wsp>
                            <wps:cNvPr id="565" name="Text Box 6"/>
                            <wps:cNvSpPr txBox="1">
                              <a:spLocks noChangeArrowheads="1"/>
                            </wps:cNvSpPr>
                            <wps:spPr bwMode="auto">
                              <a:xfrm>
                                <a:off x="10757" y="9226"/>
                                <a:ext cx="3108"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7415DC" w:rsidRDefault="005532D4" w:rsidP="006E6F43">
                                  <w:pPr>
                                    <w:rPr>
                                      <w:i/>
                                      <w:sz w:val="22"/>
                                    </w:rPr>
                                  </w:pPr>
                                  <w:proofErr w:type="gramStart"/>
                                  <w:r w:rsidRPr="007415DC">
                                    <w:rPr>
                                      <w:i/>
                                      <w:sz w:val="22"/>
                                    </w:rPr>
                                    <w:t>h</w:t>
                                  </w:r>
                                  <w:proofErr w:type="gramEnd"/>
                                </w:p>
                              </w:txbxContent>
                            </wps:txbx>
                            <wps:bodyPr rot="0" vert="horz" wrap="square" lIns="91440" tIns="45720" rIns="91440" bIns="45720" anchor="t" anchorCtr="0" upright="1">
                              <a:noAutofit/>
                            </wps:bodyPr>
                          </wps:wsp>
                          <wps:wsp>
                            <wps:cNvPr id="566" name="Text Box 7"/>
                            <wps:cNvSpPr txBox="1">
                              <a:spLocks noChangeArrowheads="1"/>
                            </wps:cNvSpPr>
                            <wps:spPr bwMode="auto">
                              <a:xfrm>
                                <a:off x="-499" y="10730"/>
                                <a:ext cx="3107"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7415DC" w:rsidRDefault="005532D4" w:rsidP="006E6F43">
                                  <w:pPr>
                                    <w:rPr>
                                      <w:sz w:val="22"/>
                                    </w:rPr>
                                  </w:pPr>
                                  <w:r>
                                    <w:rPr>
                                      <w:rFonts w:hint="eastAsia"/>
                                      <w:sz w:val="22"/>
                                    </w:rPr>
                                    <w:t>0</w:t>
                                  </w:r>
                                </w:p>
                              </w:txbxContent>
                            </wps:txbx>
                            <wps:bodyPr rot="0" vert="horz" wrap="square" lIns="91440" tIns="45720" rIns="91440" bIns="45720" anchor="t" anchorCtr="0" upright="1">
                              <a:noAutofit/>
                            </wps:bodyPr>
                          </wps:wsp>
                        </wpg:grpSp>
                        <wps:wsp>
                          <wps:cNvPr id="567" name="手繪多邊形 567"/>
                          <wps:cNvSpPr/>
                          <wps:spPr>
                            <a:xfrm>
                              <a:off x="466724" y="476250"/>
                              <a:ext cx="533417" cy="638200"/>
                            </a:xfrm>
                            <a:custGeom>
                              <a:avLst/>
                              <a:gdLst>
                                <a:gd name="connsiteX0" fmla="*/ 0 w 537351"/>
                                <a:gd name="connsiteY0" fmla="*/ 0 h 340901"/>
                                <a:gd name="connsiteX1" fmla="*/ 533400 w 537351"/>
                                <a:gd name="connsiteY1" fmla="*/ 333375 h 340901"/>
                                <a:gd name="connsiteX2" fmla="*/ 200025 w 537351"/>
                                <a:gd name="connsiteY2" fmla="*/ 200025 h 340901"/>
                                <a:gd name="connsiteX0" fmla="*/ 0 w 536448"/>
                                <a:gd name="connsiteY0" fmla="*/ 0 h 653393"/>
                                <a:gd name="connsiteX1" fmla="*/ 533400 w 536448"/>
                                <a:gd name="connsiteY1" fmla="*/ 333375 h 653393"/>
                                <a:gd name="connsiteX2" fmla="*/ 180975 w 536448"/>
                                <a:gd name="connsiteY2" fmla="*/ 638200 h 653393"/>
                                <a:gd name="connsiteX0" fmla="*/ 0 w 537630"/>
                                <a:gd name="connsiteY0" fmla="*/ 0 h 638200"/>
                                <a:gd name="connsiteX1" fmla="*/ 533400 w 537630"/>
                                <a:gd name="connsiteY1" fmla="*/ 333375 h 638200"/>
                                <a:gd name="connsiteX2" fmla="*/ 180975 w 537630"/>
                                <a:gd name="connsiteY2" fmla="*/ 638200 h 638200"/>
                                <a:gd name="connsiteX0" fmla="*/ 0 w 537630"/>
                                <a:gd name="connsiteY0" fmla="*/ 0 h 638200"/>
                                <a:gd name="connsiteX1" fmla="*/ 533400 w 537630"/>
                                <a:gd name="connsiteY1" fmla="*/ 333375 h 638200"/>
                                <a:gd name="connsiteX2" fmla="*/ 180975 w 537630"/>
                                <a:gd name="connsiteY2" fmla="*/ 638200 h 638200"/>
                                <a:gd name="connsiteX0" fmla="*/ 0 w 533417"/>
                                <a:gd name="connsiteY0" fmla="*/ 0 h 638200"/>
                                <a:gd name="connsiteX1" fmla="*/ 533400 w 533417"/>
                                <a:gd name="connsiteY1" fmla="*/ 333375 h 638200"/>
                                <a:gd name="connsiteX2" fmla="*/ 180975 w 533417"/>
                                <a:gd name="connsiteY2" fmla="*/ 638200 h 638200"/>
                              </a:gdLst>
                              <a:ahLst/>
                              <a:cxnLst>
                                <a:cxn ang="0">
                                  <a:pos x="connsiteX0" y="connsiteY0"/>
                                </a:cxn>
                                <a:cxn ang="0">
                                  <a:pos x="connsiteX1" y="connsiteY1"/>
                                </a:cxn>
                                <a:cxn ang="0">
                                  <a:pos x="connsiteX2" y="connsiteY2"/>
                                </a:cxn>
                              </a:cxnLst>
                              <a:rect l="l" t="t" r="r" b="b"/>
                              <a:pathLst>
                                <a:path w="533417" h="638200">
                                  <a:moveTo>
                                    <a:pt x="0" y="0"/>
                                  </a:moveTo>
                                  <a:cubicBezTo>
                                    <a:pt x="278606" y="102392"/>
                                    <a:pt x="531812" y="227008"/>
                                    <a:pt x="533400" y="333375"/>
                                  </a:cubicBezTo>
                                  <a:cubicBezTo>
                                    <a:pt x="534988" y="439742"/>
                                    <a:pt x="431006" y="540558"/>
                                    <a:pt x="180975" y="638200"/>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69" name="直線單箭頭接點 269"/>
                        <wps:cNvCnPr/>
                        <wps:spPr>
                          <a:xfrm>
                            <a:off x="523655" y="384085"/>
                            <a:ext cx="263525" cy="113444"/>
                          </a:xfrm>
                          <a:prstGeom prst="straightConnector1">
                            <a:avLst/>
                          </a:prstGeom>
                          <a:noFill/>
                          <a:ln w="9525" cap="flat" cmpd="sng" algn="ctr">
                            <a:solidFill>
                              <a:sysClr val="windowText" lastClr="000000"/>
                            </a:solidFill>
                            <a:prstDash val="sysDot"/>
                            <a:tailEnd type="arrow"/>
                          </a:ln>
                          <a:effectLst/>
                        </wps:spPr>
                        <wps:bodyPr/>
                      </wps:wsp>
                    </wpg:wgp>
                  </a:graphicData>
                </a:graphic>
                <wp14:sizeRelH relativeFrom="page">
                  <wp14:pctWidth>0</wp14:pctWidth>
                </wp14:sizeRelH>
                <wp14:sizeRelV relativeFrom="page">
                  <wp14:pctHeight>0</wp14:pctHeight>
                </wp14:sizeRelV>
              </wp:anchor>
            </w:drawing>
          </mc:Choice>
          <mc:Fallback>
            <w:pict>
              <v:group w14:anchorId="036205AB" id="群組 274" o:spid="_x0000_s1088" style="position:absolute;left:0;text-align:left;margin-left:339.9pt;margin-top:10.65pt;width:90.35pt;height:86.65pt;z-index:251512832" coordorigin="101" coordsize="14364,137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">
                <o:lock v:ext="edit" aspectratio="t"/>
                <v:group id="群組 560" o:spid="_x0000_s1089" style="position:absolute;left:101;width:14364;height:13771" coordorigin="101" coordsize="14364,137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TT5cIAAADcAAAADwAAAGRycy9kb3ducmV2LnhtbERPy4rCMBTdC/MP4Qqz&#10;07QOilRTERkHFyL4gGF2l+b2gc1NaTJt/XuzEFweznu9GUwtOmpdZVlBPI1AEGdWV1wouF33kyUI&#10;55E11pZJwYMcbNKP0RoTbXs+U3fxhQgh7BJUUHrfJFK6rCSDbmob4sDltjXoA2wLqVvsQ7ip5SyK&#10;FtJgxaGhxIZ2JWX3y79R8NNjv/2Kv7vjPd89/q7z0+8xJqU+x8N2BcLT4N/il/ugFcwXYX4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2U0+XCAAAA3AAAAA8A&#10;AAAAAAAAAAAAAAAAqgIAAGRycy9kb3ducmV2LnhtbFBLBQYAAAAABAAEAPoAAACZAwAAAAA=&#10;">
                  <v:group id="群組 4" o:spid="_x0000_s1090" style="position:absolute;left:101;width:14364;height:13772" coordorigin="-499" coordsize="14364,137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h2fsYAAADcAAAADwAAAGRycy9kb3ducmV2LnhtbESPQWvCQBSE74X+h+UV&#10;ems2URSJriGIlR6kUCOIt0f2mQSzb0N2m8R/3y0Uehxm5htmk02mFQP1rrGsIIliEMSl1Q1XCs7F&#10;+9sKhPPIGlvLpOBBDrLt89MGU21H/qLh5CsRIOxSVFB736VSurImgy6yHXHwbrY36IPsK6l7HAPc&#10;tHIWx0tpsOGwUGNHu5rK++nbKDiMOObzZD8c77fd41osPi/HhJR6fZnyNQhPk/8P/7U/tILFMoH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2HZ+xgAAANwA&#10;AAAPAAAAAAAAAAAAAAAAAKoCAABkcnMvZG93bnJldi54bWxQSwUGAAAAAAQABAD6AAAAnQMAAAAA&#10;">
                    <v:shape id="AutoShape 3" o:spid="_x0000_s1091" type="#_x0000_t32" style="position:absolute;left:1434;top:2450;width:0;height:88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iS4sYAAADcAAAADwAAAGRycy9kb3ducmV2LnhtbESPQWvCQBSE70L/w/IKvUjdqBgkdZUi&#10;CEUEUXvp7ZF9yYZm38bsGqO/vlsQPA4z8w2zWPW2Fh21vnKsYDxKQBDnTldcKvg+bd7nIHxA1lg7&#10;JgU38rBavgwWmGl35QN1x1CKCGGfoQITQpNJ6XNDFv3INcTRK1xrMUTZllK3eI1wW8tJkqTSYsVx&#10;wWBDa0P57/FiFQwPP1VZFJfdzU/v+3my3Z9N3in19tp/foAI1Idn+NH+0gpm6QT+z8Qj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IkuLGAAAA3AAAAA8AAAAAAAAA&#10;AAAAAAAAoQIAAGRycy9kb3ducmV2LnhtbFBLBQYAAAAABAAEAPkAAACUAwAAAAA=&#10;">
                      <v:stroke endarrow="open"/>
                    </v:shape>
                    <v:shape id="AutoShape 4" o:spid="_x0000_s1092" type="#_x0000_t32" style="position:absolute;left:1434;top:11249;width:99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qEjcUAAADcAAAADwAAAGRycy9kb3ducmV2LnhtbESPT2vCQBTE7wW/w/IKvRTdGDGW1FVE&#10;sAo9+Qd6fWRfssHs25BdY/rtu4LQ4zAzv2GW68E2oqfO144VTCcJCOLC6ZorBZfzbvwBwgdkjY1j&#10;UvBLHtar0csSc+3ufKT+FCoRIexzVGBCaHMpfWHIop+4ljh6pesshii7SuoO7xFuG5kmSSYt1hwX&#10;DLa0NVRcTzeroEw1Td+vP2a/mGO5/Z6lfd98KfX2Omw+QQQawn/42T5oBfNsBo8z8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qEjcUAAADcAAAADwAAAAAAAAAA&#10;AAAAAAChAgAAZHJzL2Rvd25yZXYueG1sUEsFBgAAAAAEAAQA+QAAAJMDAAAAAA==&#10;">
                      <v:stroke endarrow="open"/>
                    </v:shape>
                    <v:shape id="Text Box 5" o:spid="_x0000_s1093" type="#_x0000_t202" style="position:absolute;width:402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tQWsMA&#10;AADcAAAADwAAAGRycy9kb3ducmV2LnhtbESPT4vCMBTE7wt+h/AEb2vioqLVKLIi7ElZ/4G3R/Ns&#10;i81LaaLtfnsjLHgcZuY3zHzZ2lI8qPaFYw2DvgJBnDpTcKbheNh8TkD4gGywdEwa/sjDctH5mGNi&#10;XMO/9NiHTEQI+wQ15CFUiZQ+zcmi77uKOHpXV1sMUdaZNDU2EW5L+aXUWFosOC7kWNF3Tultf7ca&#10;Ttvr5TxUu2xtR1XjWiXZTqXWvW67moEI1IZ3+L/9YzSMxk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tQWsMAAADcAAAADwAAAAAAAAAAAAAAAACYAgAAZHJzL2Rv&#10;d25yZXYueG1sUEsFBgAAAAAEAAQA9QAAAIgDAAAAAA==&#10;" filled="f" stroked="f">
                      <v:textbox>
                        <w:txbxContent>
                          <w:p w:rsidR="005532D4" w:rsidRPr="007415DC" w:rsidRDefault="005532D4" w:rsidP="006E6F43">
                            <w:pPr>
                              <w:rPr>
                                <w:i/>
                                <w:sz w:val="22"/>
                              </w:rPr>
                            </w:pPr>
                            <w:r w:rsidRPr="007415DC">
                              <w:rPr>
                                <w:i/>
                                <w:sz w:val="22"/>
                              </w:rPr>
                              <w:t>K</w:t>
                            </w:r>
                          </w:p>
                        </w:txbxContent>
                      </v:textbox>
                    </v:shape>
                    <v:shape id="Text Box 6" o:spid="_x0000_s1094" type="#_x0000_t202" style="position:absolute;left:10757;top:9226;width:3108;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1wcQA&#10;AADcAAAADwAAAGRycy9kb3ducmV2LnhtbESPQWvCQBSE7wX/w/KE3prdlkZqdBPEUuhJ0baCt0f2&#10;mYRm34bs1qT/3hUEj8PMfMMsi9G24ky9bxxreE4UCOLSmYYrDd9fH09vIHxANtg6Jg3/5KHIJw9L&#10;zIwbeEfnfahEhLDPUEMdQpdJ6cuaLPrEdcTRO7neYoiyr6TpcYhw28oXpWbSYsNxocaO1jWVv/s/&#10;q+FnczoeXtW2erdpN7hRSbZzqfXjdFwtQAQawz18a38aDekshe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39cHEAAAA3AAAAA8AAAAAAAAAAAAAAAAAmAIAAGRycy9k&#10;b3ducmV2LnhtbFBLBQYAAAAABAAEAPUAAACJAwAAAAA=&#10;" filled="f" stroked="f">
                      <v:textbox>
                        <w:txbxContent>
                          <w:p w:rsidR="005532D4" w:rsidRPr="007415DC" w:rsidRDefault="005532D4" w:rsidP="006E6F43">
                            <w:pPr>
                              <w:rPr>
                                <w:i/>
                                <w:sz w:val="22"/>
                              </w:rPr>
                            </w:pPr>
                            <w:proofErr w:type="gramStart"/>
                            <w:r w:rsidRPr="007415DC">
                              <w:rPr>
                                <w:i/>
                                <w:sz w:val="22"/>
                              </w:rPr>
                              <w:t>h</w:t>
                            </w:r>
                            <w:proofErr w:type="gramEnd"/>
                          </w:p>
                        </w:txbxContent>
                      </v:textbox>
                    </v:shape>
                    <v:shape id="Text Box 7" o:spid="_x0000_s1095" type="#_x0000_t202" style="position:absolute;left:-499;top:10730;width:3107;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VrtsMA&#10;AADcAAAADwAAAGRycy9kb3ducmV2LnhtbESPT4vCMBTE74LfITzBm01WtOx2jSLKgidF9w/s7dE8&#10;27LNS2mytn57Iwgeh5n5DbNY9bYWF2p95VjDS6JAEOfOVFxo+Pr8mLyC8AHZYO2YNFzJw2o5HCww&#10;M67jI11OoRARwj5DDWUITSalz0uy6BPXEEfv7FqLIcq2kKbFLsJtLadKpdJixXGhxIY2JeV/p3+r&#10;4Xt//v2ZqUOxtfOmc72SbN+k1uNRv34HEagPz/CjvTMa5m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VrtsMAAADcAAAADwAAAAAAAAAAAAAAAACYAgAAZHJzL2Rv&#10;d25yZXYueG1sUEsFBgAAAAAEAAQA9QAAAIgDAAAAAA==&#10;" filled="f" stroked="f">
                      <v:textbox>
                        <w:txbxContent>
                          <w:p w:rsidR="005532D4" w:rsidRPr="007415DC" w:rsidRDefault="005532D4" w:rsidP="006E6F43">
                            <w:pPr>
                              <w:rPr>
                                <w:sz w:val="22"/>
                              </w:rPr>
                            </w:pPr>
                            <w:r>
                              <w:rPr>
                                <w:rFonts w:hint="eastAsia"/>
                                <w:sz w:val="22"/>
                              </w:rPr>
                              <w:t>0</w:t>
                            </w:r>
                          </w:p>
                        </w:txbxContent>
                      </v:textbox>
                    </v:shape>
                  </v:group>
                  <v:shape id="手繪多邊形 567" o:spid="_x0000_s1096" style="position:absolute;left:4667;top:4762;width:5334;height:6382;visibility:visible;mso-wrap-style:square;v-text-anchor:middle" coordsize="533417,638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X2oMUA&#10;AADcAAAADwAAAGRycy9kb3ducmV2LnhtbESPQWvCQBSE74L/YXmCN920RVvSbERbA+1NYyk9PrKv&#10;STT7NmTXGP99tyB4HOabGSZZDaYRPXWutqzgYR6BIC6srrlU8HXIZi8gnEfW2FgmBVdysErHowRj&#10;bS+8pz73pQgl7GJUUHnfxlK6oiKDbm5b4uD92s6gD7Irpe7wEspNIx+jaCkN1hwWKmzpraLilJ+N&#10;gnp7yPrNSe4+vwN/fNLH7PrzrtR0MqxfQXga/B2+pT+0gsXyGf7PhCMg0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dfagxQAAANwAAAAPAAAAAAAAAAAAAAAAAJgCAABkcnMv&#10;ZG93bnJldi54bWxQSwUGAAAAAAQABAD1AAAAigMAAAAA&#10;" path="m,c278606,102392,531812,227008,533400,333375,534988,439742,431006,540558,180975,638200e" filled="f" strokecolor="windowText" strokeweight="1pt">
                    <v:stroke joinstyle="miter"/>
                    <v:path arrowok="t" o:connecttype="custom" o:connectlocs="0,0;533400,333375;180975,638200" o:connectangles="0,0,0"/>
                  </v:shape>
                </v:group>
                <v:shape id="直線單箭頭接點 269" o:spid="_x0000_s1097" type="#_x0000_t32" style="position:absolute;left:5236;top:3840;width:2635;height:1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KYFsUAAADcAAAADwAAAGRycy9kb3ducmV2LnhtbESPMW/CMBSE90r8B+shdanAaQYEAYMQ&#10;UqFLhyYMsD3ZjyQQP4fYQPrv60qVGE93951useptI+7U+dqxgvdxAoJYO1NzqWBffIymIHxANtg4&#10;JgU/5GG1HLwsMDPuwd90z0MpIoR9hgqqENpMSq8rsujHriWO3sl1FkOUXSlNh48It41Mk2QiLdYc&#10;FypsaVORvuQ3q0Cneor51/F8eNvukppvxeW6LpR6HfbrOYhAfXiG/9ufRkE6mcHfmXgE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gKYFsUAAADcAAAADwAAAAAAAAAA&#10;AAAAAAChAgAAZHJzL2Rvd25yZXYueG1sUEsFBgAAAAAEAAQA+QAAAJMDAAAAAA==&#10;" strokecolor="windowText">
                  <v:stroke dashstyle="1 1" endarrow="open"/>
                </v:shape>
              </v:group>
            </w:pict>
          </mc:Fallback>
        </mc:AlternateContent>
      </w:r>
      <w:r w:rsidR="007415DC" w:rsidRPr="00267C96">
        <w:rPr>
          <w:noProof/>
        </w:rPr>
        <mc:AlternateContent>
          <mc:Choice Requires="wpg">
            <w:drawing>
              <wp:anchor distT="0" distB="0" distL="114300" distR="114300" simplePos="0" relativeHeight="251513856" behindDoc="0" locked="0" layoutInCell="1" allowOverlap="1" wp14:anchorId="66FDAACA" wp14:editId="2C8DF5E7">
                <wp:simplePos x="0" y="0"/>
                <wp:positionH relativeFrom="column">
                  <wp:posOffset>453390</wp:posOffset>
                </wp:positionH>
                <wp:positionV relativeFrom="paragraph">
                  <wp:posOffset>136942</wp:posOffset>
                </wp:positionV>
                <wp:extent cx="1163320" cy="1092835"/>
                <wp:effectExtent l="0" t="0" r="0" b="0"/>
                <wp:wrapNone/>
                <wp:docPr id="209" name="群組 27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163320" cy="1092835"/>
                          <a:chOff x="-10100" y="0"/>
                          <a:chExt cx="1456630" cy="1366934"/>
                        </a:xfrm>
                      </wpg:grpSpPr>
                      <wpg:grpSp>
                        <wpg:cNvPr id="210" name="群組 552"/>
                        <wpg:cNvGrpSpPr>
                          <a:grpSpLocks/>
                        </wpg:cNvGrpSpPr>
                        <wpg:grpSpPr bwMode="auto">
                          <a:xfrm>
                            <a:off x="-10100" y="0"/>
                            <a:ext cx="1456630" cy="1366934"/>
                            <a:chOff x="-10100" y="0"/>
                            <a:chExt cx="1456630" cy="1367531"/>
                          </a:xfrm>
                        </wpg:grpSpPr>
                        <wpg:grpSp>
                          <wpg:cNvPr id="211" name="群組 4"/>
                          <wpg:cNvGrpSpPr>
                            <a:grpSpLocks/>
                          </wpg:cNvGrpSpPr>
                          <wpg:grpSpPr bwMode="auto">
                            <a:xfrm>
                              <a:off x="-10100" y="0"/>
                              <a:ext cx="1456630" cy="1367531"/>
                              <a:chOff x="-701" y="0"/>
                              <a:chExt cx="14566" cy="13681"/>
                            </a:xfrm>
                          </wpg:grpSpPr>
                          <wps:wsp>
                            <wps:cNvPr id="212" name="AutoShape 3"/>
                            <wps:cNvCnPr>
                              <a:cxnSpLocks noChangeShapeType="1"/>
                            </wps:cNvCnPr>
                            <wps:spPr bwMode="auto">
                              <a:xfrm flipV="1">
                                <a:off x="1434" y="2450"/>
                                <a:ext cx="0" cy="884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3" name="AutoShape 4"/>
                            <wps:cNvCnPr>
                              <a:cxnSpLocks noChangeShapeType="1"/>
                            </wps:cNvCnPr>
                            <wps:spPr bwMode="auto">
                              <a:xfrm>
                                <a:off x="1434" y="11249"/>
                                <a:ext cx="9981"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4" name="Text Box 5"/>
                            <wps:cNvSpPr txBox="1">
                              <a:spLocks noChangeArrowheads="1"/>
                            </wps:cNvSpPr>
                            <wps:spPr bwMode="auto">
                              <a:xfrm>
                                <a:off x="0" y="0"/>
                                <a:ext cx="4025"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EB49B2" w:rsidRDefault="005532D4" w:rsidP="006E6F43">
                                  <w:pPr>
                                    <w:rPr>
                                      <w:i/>
                                      <w:sz w:val="22"/>
                                    </w:rPr>
                                  </w:pPr>
                                  <w:r w:rsidRPr="00EB49B2">
                                    <w:rPr>
                                      <w:i/>
                                      <w:sz w:val="22"/>
                                    </w:rPr>
                                    <w:t>K</w:t>
                                  </w:r>
                                </w:p>
                              </w:txbxContent>
                            </wps:txbx>
                            <wps:bodyPr rot="0" vert="horz" wrap="square" lIns="91440" tIns="45720" rIns="91440" bIns="45720" anchor="t" anchorCtr="0" upright="1">
                              <a:noAutofit/>
                            </wps:bodyPr>
                          </wps:wsp>
                          <wps:wsp>
                            <wps:cNvPr id="215" name="Text Box 6"/>
                            <wps:cNvSpPr txBox="1">
                              <a:spLocks noChangeArrowheads="1"/>
                            </wps:cNvSpPr>
                            <wps:spPr bwMode="auto">
                              <a:xfrm>
                                <a:off x="10757" y="9226"/>
                                <a:ext cx="3108"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EB49B2" w:rsidRDefault="005532D4" w:rsidP="006E6F43">
                                  <w:pPr>
                                    <w:rPr>
                                      <w:i/>
                                      <w:sz w:val="22"/>
                                    </w:rPr>
                                  </w:pPr>
                                  <w:proofErr w:type="gramStart"/>
                                  <w:r w:rsidRPr="00EB49B2">
                                    <w:rPr>
                                      <w:i/>
                                      <w:sz w:val="22"/>
                                    </w:rPr>
                                    <w:t>h</w:t>
                                  </w:r>
                                  <w:proofErr w:type="gramEnd"/>
                                </w:p>
                              </w:txbxContent>
                            </wps:txbx>
                            <wps:bodyPr rot="0" vert="horz" wrap="square" lIns="91440" tIns="45720" rIns="91440" bIns="45720" anchor="t" anchorCtr="0" upright="1">
                              <a:noAutofit/>
                            </wps:bodyPr>
                          </wps:wsp>
                          <wps:wsp>
                            <wps:cNvPr id="216" name="Text Box 7"/>
                            <wps:cNvSpPr txBox="1">
                              <a:spLocks noChangeArrowheads="1"/>
                            </wps:cNvSpPr>
                            <wps:spPr bwMode="auto">
                              <a:xfrm>
                                <a:off x="-701" y="10633"/>
                                <a:ext cx="3107"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EB49B2" w:rsidRDefault="005532D4" w:rsidP="006E6F43">
                                  <w:pPr>
                                    <w:rPr>
                                      <w:sz w:val="22"/>
                                    </w:rPr>
                                  </w:pPr>
                                  <w:r>
                                    <w:rPr>
                                      <w:rFonts w:hint="eastAsia"/>
                                      <w:sz w:val="22"/>
                                    </w:rPr>
                                    <w:t>0</w:t>
                                  </w:r>
                                </w:p>
                              </w:txbxContent>
                            </wps:txbx>
                            <wps:bodyPr rot="0" vert="horz" wrap="square" lIns="91440" tIns="45720" rIns="91440" bIns="45720" anchor="t" anchorCtr="0" upright="1">
                              <a:noAutofit/>
                            </wps:bodyPr>
                          </wps:wsp>
                        </wpg:grpSp>
                        <wps:wsp>
                          <wps:cNvPr id="256" name="手繪多邊形 559"/>
                          <wps:cNvSpPr>
                            <a:spLocks/>
                          </wps:cNvSpPr>
                          <wps:spPr bwMode="auto">
                            <a:xfrm>
                              <a:off x="466725" y="476250"/>
                              <a:ext cx="537351" cy="340901"/>
                            </a:xfrm>
                            <a:custGeom>
                              <a:avLst/>
                              <a:gdLst>
                                <a:gd name="T0" fmla="*/ 0 w 537351"/>
                                <a:gd name="T1" fmla="*/ 0 h 340901"/>
                                <a:gd name="T2" fmla="*/ 533400 w 537351"/>
                                <a:gd name="T3" fmla="*/ 333375 h 340901"/>
                                <a:gd name="T4" fmla="*/ 200025 w 537351"/>
                                <a:gd name="T5" fmla="*/ 200025 h 340901"/>
                                <a:gd name="T6" fmla="*/ 0 60000 65536"/>
                                <a:gd name="T7" fmla="*/ 0 60000 65536"/>
                                <a:gd name="T8" fmla="*/ 0 60000 65536"/>
                              </a:gdLst>
                              <a:ahLst/>
                              <a:cxnLst>
                                <a:cxn ang="T6">
                                  <a:pos x="T0" y="T1"/>
                                </a:cxn>
                                <a:cxn ang="T7">
                                  <a:pos x="T2" y="T3"/>
                                </a:cxn>
                                <a:cxn ang="T8">
                                  <a:pos x="T4" y="T5"/>
                                </a:cxn>
                              </a:cxnLst>
                              <a:rect l="0" t="0" r="r" b="b"/>
                              <a:pathLst>
                                <a:path w="537351" h="340901">
                                  <a:moveTo>
                                    <a:pt x="0" y="0"/>
                                  </a:moveTo>
                                  <a:cubicBezTo>
                                    <a:pt x="250031" y="150019"/>
                                    <a:pt x="500063" y="300038"/>
                                    <a:pt x="533400" y="333375"/>
                                  </a:cubicBezTo>
                                  <a:cubicBezTo>
                                    <a:pt x="566737" y="366712"/>
                                    <a:pt x="383381" y="283368"/>
                                    <a:pt x="200025" y="200025"/>
                                  </a:cubicBezTo>
                                </a:path>
                              </a:pathLst>
                            </a:custGeom>
                            <a:noFill/>
                            <a:ln w="1270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257" name="直線單箭頭接點 270"/>
                        <wps:cNvCnPr>
                          <a:cxnSpLocks noChangeShapeType="1"/>
                        </wps:cNvCnPr>
                        <wps:spPr bwMode="auto">
                          <a:xfrm>
                            <a:off x="466725" y="362228"/>
                            <a:ext cx="263525" cy="154917"/>
                          </a:xfrm>
                          <a:prstGeom prst="straightConnector1">
                            <a:avLst/>
                          </a:prstGeom>
                          <a:noFill/>
                          <a:ln w="9525" algn="ctr">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6FDAACA" id="群組 275" o:spid="_x0000_s1098" style="position:absolute;left:0;text-align:left;margin-left:35.7pt;margin-top:10.8pt;width:91.6pt;height:86.05pt;z-index:251513856" coordorigin="-101" coordsize="14566,13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">
                <o:lock v:ext="edit" aspectratio="t"/>
                <v:group id="群組 552" o:spid="_x0000_s1099" style="position:absolute;left:-101;width:14566;height:13669" coordorigin="-101" coordsize="14566,13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group id="群組 4" o:spid="_x0000_s1100" style="position:absolute;left:-101;width:14566;height:13675" coordorigin="-701" coordsize="14566,136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shape id="AutoShape 3" o:spid="_x0000_s1101" type="#_x0000_t32" style="position:absolute;left:1434;top:2450;width:0;height:88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Qs+sYAAADcAAAADwAAAGRycy9kb3ducmV2LnhtbESPT4vCMBTE7wt+h/AEL4umdmGRahQR&#10;FhZZEP9cvD2a16bYvNQm1rqffiMIexxm5jfMYtXbWnTU+sqxgukkAUGcO11xqeB0/BrPQPiArLF2&#10;TAoe5GG1HLwtMNPuznvqDqEUEcI+QwUmhCaT0ueGLPqJa4ijV7jWYoiyLaVu8R7htpZpknxKixXH&#10;BYMNbQzll8PNKnjfn6uyKG4/D//xu5sl293V5J1So2G/noMI1If/8Kv9rRWk0xSeZ+IRkM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7kLPrGAAAA3AAAAA8AAAAAAAAA&#10;AAAAAAAAoQIAAGRycy9kb3ducmV2LnhtbFBLBQYAAAAABAAEAPkAAACUAwAAAAA=&#10;">
                      <v:stroke endarrow="open"/>
                    </v:shape>
                    <v:shape id="AutoShape 4" o:spid="_x0000_s1102" type="#_x0000_t32" style="position:absolute;left:1434;top:11249;width:99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Y6lcQAAADcAAAADwAAAGRycy9kb3ducmV2LnhtbESPQWvCQBSE70L/w/IKvYhuEtGW1FWK&#10;UCt4UgteH9mXbDD7NmS3Mf77riB4HGbmG2a5Hmwjeup87VhBOk1AEBdO11wp+D19Tz5A+ICssXFM&#10;Cm7kYb16GS0x1+7KB+qPoRIRwj5HBSaENpfSF4Ys+qlriaNXus5iiLKrpO7wGuG2kVmSLKTFmuOC&#10;wZY2horL8c8qKDNN6fhyNj/vcyw3+1nW981WqbfX4esTRKAhPMOP9k4ryNIZ3M/EIyB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RjqVxAAAANwAAAAPAAAAAAAAAAAA&#10;AAAAAKECAABkcnMvZG93bnJldi54bWxQSwUGAAAAAAQABAD5AAAAkgMAAAAA&#10;">
                      <v:stroke endarrow="open"/>
                    </v:shape>
                    <v:shape id="Text Box 5" o:spid="_x0000_s1103" type="#_x0000_t202" style="position:absolute;width:402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rsidR="005532D4" w:rsidRPr="00EB49B2" w:rsidRDefault="005532D4" w:rsidP="006E6F43">
                            <w:pPr>
                              <w:rPr>
                                <w:i/>
                                <w:sz w:val="22"/>
                              </w:rPr>
                            </w:pPr>
                            <w:r w:rsidRPr="00EB49B2">
                              <w:rPr>
                                <w:i/>
                                <w:sz w:val="22"/>
                              </w:rPr>
                              <w:t>K</w:t>
                            </w:r>
                          </w:p>
                        </w:txbxContent>
                      </v:textbox>
                    </v:shape>
                    <v:shape id="Text Box 6" o:spid="_x0000_s1104" type="#_x0000_t202" style="position:absolute;left:10757;top:9226;width:3108;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L2cMA&#10;AADcAAAADwAAAGRycy9kb3ducmV2LnhtbESPT4vCMBTE7wt+h/CEva2JootWo4iLsCdl/QfeHs2z&#10;LTYvpcna+u2NIHgcZuY3zGzR2lLcqPaFYw39ngJBnDpTcKbhsF9/jUH4gGywdEwa7uRhMe98zDAx&#10;ruE/uu1CJiKEfYIa8hCqREqf5mTR91xFHL2Lqy2GKOtMmhqbCLelHCj1LS0WHBdyrGiVU3rd/VsN&#10;x83lfBqqbfZjR1XjWiXZTqTWn912OQURqA3v8Kv9azQM+i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tL2cMAAADcAAAADwAAAAAAAAAAAAAAAACYAgAAZHJzL2Rv&#10;d25yZXYueG1sUEsFBgAAAAAEAAQA9QAAAIgDAAAAAA==&#10;" filled="f" stroked="f">
                      <v:textbox>
                        <w:txbxContent>
                          <w:p w:rsidR="005532D4" w:rsidRPr="00EB49B2" w:rsidRDefault="005532D4" w:rsidP="006E6F43">
                            <w:pPr>
                              <w:rPr>
                                <w:i/>
                                <w:sz w:val="22"/>
                              </w:rPr>
                            </w:pPr>
                            <w:proofErr w:type="gramStart"/>
                            <w:r w:rsidRPr="00EB49B2">
                              <w:rPr>
                                <w:i/>
                                <w:sz w:val="22"/>
                              </w:rPr>
                              <w:t>h</w:t>
                            </w:r>
                            <w:proofErr w:type="gramEnd"/>
                          </w:p>
                        </w:txbxContent>
                      </v:textbox>
                    </v:shape>
                    <v:shape id="Text Box 7" o:spid="_x0000_s1105" type="#_x0000_t202" style="position:absolute;left:-701;top:10633;width:3107;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VrsQA&#10;AADcAAAADwAAAGRycy9kb3ducmV2LnhtbESPQWvCQBSE70L/w/IKveluxIY2dQ1iEXqqGFvB2yP7&#10;TEKzb0N2a9J/3xUEj8PMfMMs89G24kK9bxxrSGYKBHHpTMOVhq/DdvoCwgdkg61j0vBHHvLVw2SJ&#10;mXED7+lShEpECPsMNdQhdJmUvqzJop+5jjh6Z9dbDFH2lTQ9DhFuWzlXKpUWG44LNXa0qan8KX6t&#10;hu/P8+m4ULvq3T53gxuVZPsqtX56HNdvIAKN4R6+tT+MhnmSwv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J1a7EAAAA3AAAAA8AAAAAAAAAAAAAAAAAmAIAAGRycy9k&#10;b3ducmV2LnhtbFBLBQYAAAAABAAEAPUAAACJAwAAAAA=&#10;" filled="f" stroked="f">
                      <v:textbox>
                        <w:txbxContent>
                          <w:p w:rsidR="005532D4" w:rsidRPr="00EB49B2" w:rsidRDefault="005532D4" w:rsidP="006E6F43">
                            <w:pPr>
                              <w:rPr>
                                <w:sz w:val="22"/>
                              </w:rPr>
                            </w:pPr>
                            <w:r>
                              <w:rPr>
                                <w:rFonts w:hint="eastAsia"/>
                                <w:sz w:val="22"/>
                              </w:rPr>
                              <w:t>0</w:t>
                            </w:r>
                          </w:p>
                        </w:txbxContent>
                      </v:textbox>
                    </v:shape>
                  </v:group>
                  <v:shape id="手繪多邊形 559" o:spid="_x0000_s1106" style="position:absolute;left:4667;top:4762;width:5373;height:3409;visibility:visible;mso-wrap-style:square;v-text-anchor:middle" coordsize="537351,3409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Jvn8MA&#10;AADcAAAADwAAAGRycy9kb3ducmV2LnhtbESPQUsDMRSE70L/Q3gFbzbbgqWuTUspKgVPbiteH5tn&#10;srh5WZJnu/rrjSB4HGbmG2a9HUOvzpRyF9nAfFaBIm6j7dgZOB0fb1agsiBb7COTgS/KsN1MrtZY&#10;23jhFzo34lSBcK7RgBcZaq1z6ylgnsWBuHjvMQWUIpPTNuGlwEOvF1W11AE7LgseB9p7aj+az2Dg&#10;9fshNe1hpR3dPfnnt5PM2Ykx19Nxdw9KaJT/8F/7YA0sbpfwe6YcAb3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Jvn8MAAADcAAAADwAAAAAAAAAAAAAAAACYAgAAZHJzL2Rv&#10;d25yZXYueG1sUEsFBgAAAAAEAAQA9QAAAIgDAAAAAA==&#10;" path="m,c250031,150019,500063,300038,533400,333375,566737,366712,383381,283368,200025,200025e" filled="f" strokeweight="1pt">
                    <v:stroke joinstyle="miter"/>
                    <v:path arrowok="t" o:connecttype="custom" o:connectlocs="0,0;533400,333375;200025,200025" o:connectangles="0,0,0"/>
                  </v:shape>
                </v:group>
                <v:shape id="直線單箭頭接點 270" o:spid="_x0000_s1107" type="#_x0000_t32" style="position:absolute;left:4667;top:3622;width:2635;height:15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0FCcUAAADcAAAADwAAAGRycy9kb3ducmV2LnhtbESPQWvCQBSE74L/YXmCt7qJWCvRNahQ&#10;aE+1Kp4f2WcSzb4Nu1uT9td3CwWPw8x8w6zy3jTiTs7XlhWkkwQEcWF1zaWC0/H1aQHCB2SNjWVS&#10;8E0e8vVwsMJM244/6X4IpYgQ9hkqqEJoMyl9UZFBP7EtcfQu1hkMUbpSaoddhJtGTpNkLg3WHBcq&#10;bGlXUXE7fBkFe7srji5tPmbn62Zfbt/1/KfTSo1H/WYJIlAfHuH/9ptWMH1+gb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e0FCcUAAADcAAAADwAAAAAAAAAA&#10;AAAAAAChAgAAZHJzL2Rvd25yZXYueG1sUEsFBgAAAAAEAAQA+QAAAJMDAAAAAA==&#10;">
                  <v:stroke dashstyle="1 1" endarrow="open"/>
                </v:shape>
              </v:group>
            </w:pict>
          </mc:Fallback>
        </mc:AlternateContent>
      </w:r>
      <w:r w:rsidR="007415DC" w:rsidRPr="007415DC">
        <w:t>(A)</w:t>
      </w:r>
      <w:r w:rsidR="007415DC" w:rsidRPr="007415DC">
        <w:rPr>
          <w:snapToGrid w:val="0"/>
        </w:rPr>
        <w:tab/>
      </w:r>
      <w:r w:rsidR="007415DC" w:rsidRPr="007415DC">
        <w:t>(B)</w:t>
      </w:r>
      <w:r w:rsidR="007415DC" w:rsidRPr="007415DC">
        <w:rPr>
          <w:snapToGrid w:val="0"/>
        </w:rPr>
        <w:tab/>
      </w:r>
      <w:r w:rsidR="007415DC" w:rsidRPr="007415DC">
        <w:t>(C)</w:t>
      </w:r>
    </w:p>
    <w:p w:rsidR="007415DC" w:rsidRDefault="007415DC" w:rsidP="00267C96">
      <w:pPr>
        <w:pStyle w:val="TIT1"/>
        <w:spacing w:before="60"/>
      </w:pPr>
    </w:p>
    <w:p w:rsidR="007415DC" w:rsidRDefault="007415DC" w:rsidP="00267C96">
      <w:pPr>
        <w:pStyle w:val="TIT1"/>
        <w:spacing w:before="60"/>
      </w:pPr>
    </w:p>
    <w:p w:rsidR="007415DC" w:rsidRDefault="007415DC" w:rsidP="00267C96">
      <w:pPr>
        <w:pStyle w:val="TIT1"/>
        <w:spacing w:before="60"/>
      </w:pPr>
    </w:p>
    <w:p w:rsidR="007415DC" w:rsidRDefault="007415DC" w:rsidP="00267C96">
      <w:pPr>
        <w:pStyle w:val="TIT1"/>
        <w:spacing w:before="60"/>
      </w:pPr>
    </w:p>
    <w:p w:rsidR="007415DC" w:rsidRPr="00267C96" w:rsidRDefault="00DA441C" w:rsidP="007415DC">
      <w:pPr>
        <w:pStyle w:val="ABC"/>
      </w:pPr>
      <w:r w:rsidRPr="00267C96">
        <w:rPr>
          <w:noProof/>
        </w:rPr>
        <mc:AlternateContent>
          <mc:Choice Requires="wpg">
            <w:drawing>
              <wp:anchor distT="0" distB="0" distL="114300" distR="114300" simplePos="0" relativeHeight="251565056" behindDoc="0" locked="0" layoutInCell="1" allowOverlap="1" wp14:anchorId="1E87D332" wp14:editId="5BBDD651">
                <wp:simplePos x="0" y="0"/>
                <wp:positionH relativeFrom="column">
                  <wp:posOffset>2477770</wp:posOffset>
                </wp:positionH>
                <wp:positionV relativeFrom="paragraph">
                  <wp:posOffset>115352</wp:posOffset>
                </wp:positionV>
                <wp:extent cx="1143000" cy="1084580"/>
                <wp:effectExtent l="0" t="0" r="0" b="1270"/>
                <wp:wrapNone/>
                <wp:docPr id="199" name="群組 27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143000" cy="1084580"/>
                          <a:chOff x="15100" y="0"/>
                          <a:chExt cx="1431430" cy="1356842"/>
                        </a:xfrm>
                      </wpg:grpSpPr>
                      <wpg:grpSp>
                        <wpg:cNvPr id="200" name="群組 676"/>
                        <wpg:cNvGrpSpPr>
                          <a:grpSpLocks/>
                        </wpg:cNvGrpSpPr>
                        <wpg:grpSpPr bwMode="auto">
                          <a:xfrm>
                            <a:off x="15100" y="0"/>
                            <a:ext cx="1431430" cy="1356842"/>
                            <a:chOff x="15100" y="0"/>
                            <a:chExt cx="1431430" cy="1357435"/>
                          </a:xfrm>
                        </wpg:grpSpPr>
                        <wpg:grpSp>
                          <wpg:cNvPr id="201" name="群組 4"/>
                          <wpg:cNvGrpSpPr>
                            <a:grpSpLocks/>
                          </wpg:cNvGrpSpPr>
                          <wpg:grpSpPr bwMode="auto">
                            <a:xfrm>
                              <a:off x="15100" y="0"/>
                              <a:ext cx="1431430" cy="1357435"/>
                              <a:chOff x="-449" y="0"/>
                              <a:chExt cx="14314" cy="13580"/>
                            </a:xfrm>
                          </wpg:grpSpPr>
                          <wps:wsp>
                            <wps:cNvPr id="202" name="AutoShape 3"/>
                            <wps:cNvCnPr>
                              <a:cxnSpLocks noChangeShapeType="1"/>
                            </wps:cNvCnPr>
                            <wps:spPr bwMode="auto">
                              <a:xfrm flipV="1">
                                <a:off x="1434" y="2450"/>
                                <a:ext cx="0" cy="884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3" name="AutoShape 4"/>
                            <wps:cNvCnPr>
                              <a:cxnSpLocks noChangeShapeType="1"/>
                            </wps:cNvCnPr>
                            <wps:spPr bwMode="auto">
                              <a:xfrm>
                                <a:off x="1434" y="11249"/>
                                <a:ext cx="9981"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04" name="Text Box 5"/>
                            <wps:cNvSpPr txBox="1">
                              <a:spLocks noChangeArrowheads="1"/>
                            </wps:cNvSpPr>
                            <wps:spPr bwMode="auto">
                              <a:xfrm>
                                <a:off x="0" y="0"/>
                                <a:ext cx="4025"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7415DC" w:rsidRDefault="005532D4" w:rsidP="006E6F43">
                                  <w:pPr>
                                    <w:rPr>
                                      <w:i/>
                                      <w:sz w:val="22"/>
                                    </w:rPr>
                                  </w:pPr>
                                  <w:r w:rsidRPr="007415DC">
                                    <w:rPr>
                                      <w:i/>
                                      <w:sz w:val="22"/>
                                    </w:rPr>
                                    <w:t>K</w:t>
                                  </w:r>
                                </w:p>
                              </w:txbxContent>
                            </wps:txbx>
                            <wps:bodyPr rot="0" vert="horz" wrap="square" lIns="91440" tIns="45720" rIns="91440" bIns="45720" anchor="t" anchorCtr="0" upright="1">
                              <a:noAutofit/>
                            </wps:bodyPr>
                          </wps:wsp>
                          <wps:wsp>
                            <wps:cNvPr id="205" name="Text Box 6"/>
                            <wps:cNvSpPr txBox="1">
                              <a:spLocks noChangeArrowheads="1"/>
                            </wps:cNvSpPr>
                            <wps:spPr bwMode="auto">
                              <a:xfrm>
                                <a:off x="10757" y="9226"/>
                                <a:ext cx="3108"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7415DC" w:rsidRDefault="005532D4" w:rsidP="006E6F43">
                                  <w:pPr>
                                    <w:rPr>
                                      <w:i/>
                                      <w:sz w:val="22"/>
                                    </w:rPr>
                                  </w:pPr>
                                  <w:proofErr w:type="gramStart"/>
                                  <w:r w:rsidRPr="007415DC">
                                    <w:rPr>
                                      <w:i/>
                                      <w:sz w:val="22"/>
                                    </w:rPr>
                                    <w:t>h</w:t>
                                  </w:r>
                                  <w:proofErr w:type="gramEnd"/>
                                </w:p>
                              </w:txbxContent>
                            </wps:txbx>
                            <wps:bodyPr rot="0" vert="horz" wrap="square" lIns="91440" tIns="45720" rIns="91440" bIns="45720" anchor="t" anchorCtr="0" upright="1">
                              <a:noAutofit/>
                            </wps:bodyPr>
                          </wps:wsp>
                          <wps:wsp>
                            <wps:cNvPr id="206" name="Text Box 7"/>
                            <wps:cNvSpPr txBox="1">
                              <a:spLocks noChangeArrowheads="1"/>
                            </wps:cNvSpPr>
                            <wps:spPr bwMode="auto">
                              <a:xfrm>
                                <a:off x="-449" y="10532"/>
                                <a:ext cx="3107"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7415DC" w:rsidRDefault="005532D4" w:rsidP="006E6F43">
                                  <w:pPr>
                                    <w:rPr>
                                      <w:sz w:val="22"/>
                                    </w:rPr>
                                  </w:pPr>
                                  <w:r>
                                    <w:rPr>
                                      <w:rFonts w:hint="eastAsia"/>
                                      <w:sz w:val="22"/>
                                    </w:rPr>
                                    <w:t>0</w:t>
                                  </w:r>
                                </w:p>
                              </w:txbxContent>
                            </wps:txbx>
                            <wps:bodyPr rot="0" vert="horz" wrap="square" lIns="91440" tIns="45720" rIns="91440" bIns="45720" anchor="t" anchorCtr="0" upright="1">
                              <a:noAutofit/>
                            </wps:bodyPr>
                          </wps:wsp>
                        </wpg:grpSp>
                        <wps:wsp>
                          <wps:cNvPr id="207" name="手繪多邊形 702"/>
                          <wps:cNvSpPr>
                            <a:spLocks/>
                          </wps:cNvSpPr>
                          <wps:spPr bwMode="auto">
                            <a:xfrm>
                              <a:off x="462509" y="400225"/>
                              <a:ext cx="337591" cy="343050"/>
                            </a:xfrm>
                            <a:custGeom>
                              <a:avLst/>
                              <a:gdLst>
                                <a:gd name="T0" fmla="*/ 0 w 5750"/>
                                <a:gd name="T1" fmla="*/ 343050 h 307285"/>
                                <a:gd name="T2" fmla="*/ 337591 w 5750"/>
                                <a:gd name="T3" fmla="*/ 0 h 307285"/>
                                <a:gd name="T4" fmla="*/ 0 w 5750"/>
                                <a:gd name="T5" fmla="*/ 343050 h 307285"/>
                                <a:gd name="T6" fmla="*/ 0 60000 65536"/>
                                <a:gd name="T7" fmla="*/ 0 60000 65536"/>
                                <a:gd name="T8" fmla="*/ 0 60000 65536"/>
                              </a:gdLst>
                              <a:ahLst/>
                              <a:cxnLst>
                                <a:cxn ang="T6">
                                  <a:pos x="T0" y="T1"/>
                                </a:cxn>
                                <a:cxn ang="T7">
                                  <a:pos x="T2" y="T3"/>
                                </a:cxn>
                                <a:cxn ang="T8">
                                  <a:pos x="T4" y="T5"/>
                                </a:cxn>
                              </a:cxnLst>
                              <a:rect l="0" t="0" r="r" b="b"/>
                              <a:pathLst>
                                <a:path w="5750" h="307285">
                                  <a:moveTo>
                                    <a:pt x="0" y="307285"/>
                                  </a:moveTo>
                                  <a:lnTo>
                                    <a:pt x="5750" y="0"/>
                                  </a:lnTo>
                                  <a:lnTo>
                                    <a:pt x="0" y="307285"/>
                                  </a:lnTo>
                                  <a:close/>
                                </a:path>
                              </a:pathLst>
                            </a:custGeom>
                            <a:noFill/>
                            <a:ln w="12700" cap="flat" cmpd="sng" algn="ctr">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s:wsp>
                        <wps:cNvPr id="208" name="直線單箭頭接點 267"/>
                        <wps:cNvCnPr>
                          <a:cxnSpLocks noChangeShapeType="1"/>
                        </wps:cNvCnPr>
                        <wps:spPr bwMode="auto">
                          <a:xfrm flipH="1">
                            <a:off x="710015" y="415952"/>
                            <a:ext cx="193040" cy="186446"/>
                          </a:xfrm>
                          <a:prstGeom prst="straightConnector1">
                            <a:avLst/>
                          </a:prstGeom>
                          <a:noFill/>
                          <a:ln w="9525" algn="ctr">
                            <a:solidFill>
                              <a:srgbClr val="000000"/>
                            </a:solidFill>
                            <a:prstDash val="sysDot"/>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E87D332" id="群組 272" o:spid="_x0000_s1108" style="position:absolute;left:0;text-align:left;margin-left:195.1pt;margin-top:9.1pt;width:90pt;height:85.4pt;z-index:251565056" coordorigin="151" coordsize="14314,135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">
                <o:lock v:ext="edit" aspectratio="t"/>
                <v:group id="群組 676" o:spid="_x0000_s1109" style="position:absolute;left:151;width:14314;height:13568" coordorigin="151" coordsize="14314,13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group id="群組 4" o:spid="_x0000_s1110" style="position:absolute;left:151;width:14314;height:13574" coordorigin="-449" coordsize="14314,135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shape id="AutoShape 3" o:spid="_x0000_s1111" type="#_x0000_t32" style="position:absolute;left:1434;top:2450;width:0;height:88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26J8YAAADcAAAADwAAAGRycy9kb3ducmV2LnhtbESPQWsCMRSE70L/Q3iFXqQmriCyNUop&#10;FKQIou2lt8fm7Wbp5mW7ievqrzeC4HGYmW+Y5XpwjeipC7VnDdOJAkFceFNzpeHn+/N1ASJEZION&#10;Z9JwpgDr1dNoibnxJ95Tf4iVSBAOOWqwMba5lKGw5DBMfEucvNJ3DmOSXSVNh6cEd43MlJpLhzWn&#10;BYstfVgq/g5Hp2G8/62rsjxuz2F22S3U1+7fFr3WL8/D+xuISEN8hO/tjdGQqQxuZ9IRkK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9uifGAAAA3AAAAA8AAAAAAAAA&#10;AAAAAAAAoQIAAGRycy9kb3ducmV2LnhtbFBLBQYAAAAABAAEAPkAAACUAwAAAAA=&#10;">
                      <v:stroke endarrow="open"/>
                    </v:shape>
                    <v:shape id="AutoShape 4" o:spid="_x0000_s1112" type="#_x0000_t32" style="position:absolute;left:1434;top:11249;width:99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sSMQAAADcAAAADwAAAGRycy9kb3ducmV2LnhtbESPQWvCQBSE74X+h+UVvJS6MaItqRsR&#10;QSt4Ugu9PrIv2ZDs25BdY/z3XaHQ4zAz3zCr9WhbMVDva8cKZtMEBHHhdM2Vgu/L7u0DhA/IGlvH&#10;pOBOHtb589MKM+1ufKLhHCoRIewzVGBC6DIpfWHIop+6jjh6pesthij7SuoebxFuW5kmyVJarDku&#10;GOxoa6hozleroEw1zV6bH/P1vsBye5ynw9DulZq8jJtPEIHG8B/+ax+0gjSZw+NMPAI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n6xIxAAAANwAAAAPAAAAAAAAAAAA&#10;AAAAAKECAABkcnMvZG93bnJldi54bWxQSwUGAAAAAAQABAD5AAAAkgMAAAAA&#10;">
                      <v:stroke endarrow="open"/>
                    </v:shape>
                    <v:shape id="Text Box 5" o:spid="_x0000_s1113" type="#_x0000_t202" style="position:absolute;width:402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4n8MA&#10;AADcAAAADwAAAGRycy9kb3ducmV2LnhtbESPT4vCMBTE7wt+h/AEb2uiuItWo4gieFpZ/4G3R/Ns&#10;i81LaaKt394sLHgcZuY3zGzR2lI8qPaFYw2DvgJBnDpTcKbheNh8jkH4gGywdEwanuRhMe98zDAx&#10;ruFfeuxDJiKEfYIa8hCqREqf5mTR911FHL2rqy2GKOtMmhqbCLelHCr1LS0WHBdyrGiVU3rb362G&#10;08/1ch6pXba2X1XjWiXZTqTWvW67nIII1IZ3+L+9NRqGagR/Z+IR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54n8MAAADcAAAADwAAAAAAAAAAAAAAAACYAgAAZHJzL2Rv&#10;d25yZXYueG1sUEsFBgAAAAAEAAQA9QAAAIgDAAAAAA==&#10;" filled="f" stroked="f">
                      <v:textbox>
                        <w:txbxContent>
                          <w:p w:rsidR="005532D4" w:rsidRPr="007415DC" w:rsidRDefault="005532D4" w:rsidP="006E6F43">
                            <w:pPr>
                              <w:rPr>
                                <w:i/>
                                <w:sz w:val="22"/>
                              </w:rPr>
                            </w:pPr>
                            <w:r w:rsidRPr="007415DC">
                              <w:rPr>
                                <w:i/>
                                <w:sz w:val="22"/>
                              </w:rPr>
                              <w:t>K</w:t>
                            </w:r>
                          </w:p>
                        </w:txbxContent>
                      </v:textbox>
                    </v:shape>
                    <v:shape id="Text Box 6" o:spid="_x0000_s1114" type="#_x0000_t202" style="position:absolute;left:10757;top:9226;width:3108;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LdBMIA&#10;AADcAAAADwAAAGRycy9kb3ducmV2LnhtbESPQYvCMBSE74L/ITzBmyaKyto1yrIieFJ0d4W9PZpn&#10;W2xeShNt/fdGEDwOM/MNs1i1thQ3qn3hWMNoqEAQp84UnGn4/dkMPkD4gGywdEwa7uRhtex2FpgY&#10;1/CBbseQiQhhn6CGPIQqkdKnOVn0Q1cRR+/saoshyjqTpsYmwm0px0rNpMWC40KOFX3nlF6OV6vh&#10;b3f+P03UPlvbadW4Vkm2c6l1v9d+fYII1IZ3+NXeGg1jNYX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At0EwgAAANwAAAAPAAAAAAAAAAAAAAAAAJgCAABkcnMvZG93&#10;bnJldi54bWxQSwUGAAAAAAQABAD1AAAAhwMAAAAA&#10;" filled="f" stroked="f">
                      <v:textbox>
                        <w:txbxContent>
                          <w:p w:rsidR="005532D4" w:rsidRPr="007415DC" w:rsidRDefault="005532D4" w:rsidP="006E6F43">
                            <w:pPr>
                              <w:rPr>
                                <w:i/>
                                <w:sz w:val="22"/>
                              </w:rPr>
                            </w:pPr>
                            <w:proofErr w:type="gramStart"/>
                            <w:r w:rsidRPr="007415DC">
                              <w:rPr>
                                <w:i/>
                                <w:sz w:val="22"/>
                              </w:rPr>
                              <w:t>h</w:t>
                            </w:r>
                            <w:proofErr w:type="gramEnd"/>
                          </w:p>
                        </w:txbxContent>
                      </v:textbox>
                    </v:shape>
                    <v:shape id="Text Box 7" o:spid="_x0000_s1115" type="#_x0000_t202" style="position:absolute;left:-449;top:10532;width:3107;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BDc8QA&#10;AADcAAAADwAAAGRycy9kb3ducmV2LnhtbESPQWvCQBSE74L/YXmCN7OrtKGmWaW0FDxZtK3Q2yP7&#10;TILZtyG7TeK/7xYEj8PMfMPk29E2oqfO1441LBMFgrhwpuZSw9fn++IJhA/IBhvHpOFKHrab6STH&#10;zLiBD9QfQykihH2GGqoQ2kxKX1Rk0SeuJY7e2XUWQ5RdKU2HQ4TbRq6USqXFmuNChS29VlRcjr9W&#10;w/f+/HN6UB/lm31sBzcqyXYttZ7PxpdnEIHGcA/f2jujYaVS+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QQ3PEAAAA3AAAAA8AAAAAAAAAAAAAAAAAmAIAAGRycy9k&#10;b3ducmV2LnhtbFBLBQYAAAAABAAEAPUAAACJAwAAAAA=&#10;" filled="f" stroked="f">
                      <v:textbox>
                        <w:txbxContent>
                          <w:p w:rsidR="005532D4" w:rsidRPr="007415DC" w:rsidRDefault="005532D4" w:rsidP="006E6F43">
                            <w:pPr>
                              <w:rPr>
                                <w:sz w:val="22"/>
                              </w:rPr>
                            </w:pPr>
                            <w:r>
                              <w:rPr>
                                <w:rFonts w:hint="eastAsia"/>
                                <w:sz w:val="22"/>
                              </w:rPr>
                              <w:t>0</w:t>
                            </w:r>
                          </w:p>
                        </w:txbxContent>
                      </v:textbox>
                    </v:shape>
                  </v:group>
                  <v:shape id="手繪多邊形 702" o:spid="_x0000_s1116" style="position:absolute;left:4625;top:4002;width:3376;height:3430;visibility:visible;mso-wrap-style:square;v-text-anchor:middle" coordsize="5750,307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3sPcYA&#10;AADcAAAADwAAAGRycy9kb3ducmV2LnhtbESPW2vCQBSE3wX/w3IE33RjpFVSVxEvoH0QvED7eMie&#10;JtHs2ZDdaPrv3ULBx2FmvmFmi9aU4k61KywrGA0jEMSp1QVnCi7n7WAKwnlkjaVlUvBLDhbzbmeG&#10;ibYPPtL95DMRIOwSVJB7XyVSujQng25oK+Lg/djaoA+yzqSu8RHgppRxFL1LgwWHhRwrWuWU3k6N&#10;UVDFk1tzTTff5WG//hpP2+by+UZK9Xvt8gOEp9a/wv/tnVYQRxP4OxOOgJ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n3sPcYAAADcAAAADwAAAAAAAAAAAAAAAACYAgAAZHJz&#10;L2Rvd25yZXYueG1sUEsFBgAAAAAEAAQA9QAAAIsDAAAAAA==&#10;" path="m,307285l5750,,,307285xe" filled="f" strokeweight="1pt">
                    <v:stroke joinstyle="miter"/>
                    <v:path arrowok="t" o:connecttype="custom" o:connectlocs="0,382978;19820467,0;0,382978" o:connectangles="0,0,0"/>
                  </v:shape>
                </v:group>
                <v:shape id="直線單箭頭接點 267" o:spid="_x0000_s1117" type="#_x0000_t32" style="position:absolute;left:7100;top:4159;width:1930;height:186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1iOsAAAADcAAAADwAAAGRycy9kb3ducmV2LnhtbERPy4rCMBTdC/5DuAOz03S6GKRjFPGB&#10;7uqoMNtLc236yE1pota/Nwthlofzni8H24o79b5yrOBrmoAgLpyuuFRwOe8mMxA+IGtsHZOCJ3lY&#10;LsajOWbaPfiX7qdQihjCPkMFJoQuk9IXhiz6qeuII3d1vcUQYV9K3eMjhttWpknyLS1WHBsMdrQ2&#10;VDSnm1VQPPM635X19q/xrcvNcb/p6r1Snx/D6gdEoCH8i9/ug1aQJnFtPBOPgFy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EtYjrAAAAA3AAAAA8AAAAAAAAAAAAAAAAA&#10;oQIAAGRycy9kb3ducmV2LnhtbFBLBQYAAAAABAAEAPkAAACOAwAAAAA=&#10;">
                  <v:stroke dashstyle="1 1" endarrow="open"/>
                </v:shape>
              </v:group>
            </w:pict>
          </mc:Fallback>
        </mc:AlternateContent>
      </w:r>
      <w:r w:rsidRPr="00267C96">
        <w:rPr>
          <w:noProof/>
        </w:rPr>
        <mc:AlternateContent>
          <mc:Choice Requires="wpg">
            <w:drawing>
              <wp:anchor distT="0" distB="0" distL="114300" distR="114300" simplePos="0" relativeHeight="251573248" behindDoc="0" locked="0" layoutInCell="1" allowOverlap="1" wp14:anchorId="5E36B6F5" wp14:editId="7415BCED">
                <wp:simplePos x="0" y="0"/>
                <wp:positionH relativeFrom="column">
                  <wp:posOffset>473710</wp:posOffset>
                </wp:positionH>
                <wp:positionV relativeFrom="paragraph">
                  <wp:posOffset>127417</wp:posOffset>
                </wp:positionV>
                <wp:extent cx="1149350" cy="1087755"/>
                <wp:effectExtent l="0" t="0" r="0" b="0"/>
                <wp:wrapNone/>
                <wp:docPr id="276" name="群組 27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49350" cy="1087755"/>
                          <a:chOff x="30189" y="0"/>
                          <a:chExt cx="1434756" cy="1360525"/>
                        </a:xfrm>
                      </wpg:grpSpPr>
                      <wpg:grpSp>
                        <wpg:cNvPr id="568" name="群組 568"/>
                        <wpg:cNvGrpSpPr/>
                        <wpg:grpSpPr>
                          <a:xfrm>
                            <a:off x="30189" y="0"/>
                            <a:ext cx="1434756" cy="1360525"/>
                            <a:chOff x="11201" y="0"/>
                            <a:chExt cx="1435329" cy="1360534"/>
                          </a:xfrm>
                        </wpg:grpSpPr>
                        <wpg:grpSp>
                          <wpg:cNvPr id="569" name="群組 4"/>
                          <wpg:cNvGrpSpPr>
                            <a:grpSpLocks/>
                          </wpg:cNvGrpSpPr>
                          <wpg:grpSpPr bwMode="auto">
                            <a:xfrm>
                              <a:off x="11201" y="0"/>
                              <a:ext cx="1435329" cy="1360534"/>
                              <a:chOff x="-488" y="0"/>
                              <a:chExt cx="14353" cy="13611"/>
                            </a:xfrm>
                          </wpg:grpSpPr>
                          <wps:wsp>
                            <wps:cNvPr id="570" name="AutoShape 3"/>
                            <wps:cNvCnPr>
                              <a:cxnSpLocks noChangeShapeType="1"/>
                            </wps:cNvCnPr>
                            <wps:spPr bwMode="auto">
                              <a:xfrm flipV="1">
                                <a:off x="1434" y="2450"/>
                                <a:ext cx="0" cy="8845"/>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71" name="AutoShape 4"/>
                            <wps:cNvCnPr>
                              <a:cxnSpLocks noChangeShapeType="1"/>
                            </wps:cNvCnPr>
                            <wps:spPr bwMode="auto">
                              <a:xfrm>
                                <a:off x="1434" y="11249"/>
                                <a:ext cx="9981"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72" name="Text Box 5"/>
                            <wps:cNvSpPr txBox="1">
                              <a:spLocks noChangeArrowheads="1"/>
                            </wps:cNvSpPr>
                            <wps:spPr bwMode="auto">
                              <a:xfrm>
                                <a:off x="0" y="0"/>
                                <a:ext cx="4025"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7415DC" w:rsidRDefault="005532D4" w:rsidP="006E6F43">
                                  <w:pPr>
                                    <w:rPr>
                                      <w:i/>
                                      <w:sz w:val="22"/>
                                    </w:rPr>
                                  </w:pPr>
                                  <w:r w:rsidRPr="007415DC">
                                    <w:rPr>
                                      <w:i/>
                                      <w:sz w:val="22"/>
                                    </w:rPr>
                                    <w:t>K</w:t>
                                  </w:r>
                                </w:p>
                              </w:txbxContent>
                            </wps:txbx>
                            <wps:bodyPr rot="0" vert="horz" wrap="square" lIns="91440" tIns="45720" rIns="91440" bIns="45720" anchor="t" anchorCtr="0" upright="1">
                              <a:noAutofit/>
                            </wps:bodyPr>
                          </wps:wsp>
                          <wps:wsp>
                            <wps:cNvPr id="573" name="Text Box 6"/>
                            <wps:cNvSpPr txBox="1">
                              <a:spLocks noChangeArrowheads="1"/>
                            </wps:cNvSpPr>
                            <wps:spPr bwMode="auto">
                              <a:xfrm>
                                <a:off x="10757" y="9226"/>
                                <a:ext cx="3108"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7415DC" w:rsidRDefault="005532D4" w:rsidP="006E6F43">
                                  <w:pPr>
                                    <w:rPr>
                                      <w:i/>
                                      <w:sz w:val="22"/>
                                    </w:rPr>
                                  </w:pPr>
                                  <w:proofErr w:type="gramStart"/>
                                  <w:r w:rsidRPr="007415DC">
                                    <w:rPr>
                                      <w:i/>
                                      <w:sz w:val="22"/>
                                    </w:rPr>
                                    <w:t>h</w:t>
                                  </w:r>
                                  <w:proofErr w:type="gramEnd"/>
                                </w:p>
                              </w:txbxContent>
                            </wps:txbx>
                            <wps:bodyPr rot="0" vert="horz" wrap="square" lIns="91440" tIns="45720" rIns="91440" bIns="45720" anchor="t" anchorCtr="0" upright="1">
                              <a:noAutofit/>
                            </wps:bodyPr>
                          </wps:wsp>
                          <wps:wsp>
                            <wps:cNvPr id="574" name="Text Box 7"/>
                            <wps:cNvSpPr txBox="1">
                              <a:spLocks noChangeArrowheads="1"/>
                            </wps:cNvSpPr>
                            <wps:spPr bwMode="auto">
                              <a:xfrm>
                                <a:off x="-488" y="10563"/>
                                <a:ext cx="3107"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7415DC" w:rsidRDefault="005532D4" w:rsidP="006E6F43">
                                  <w:pPr>
                                    <w:rPr>
                                      <w:sz w:val="22"/>
                                    </w:rPr>
                                  </w:pPr>
                                  <w:r>
                                    <w:rPr>
                                      <w:rFonts w:hint="eastAsia"/>
                                      <w:sz w:val="22"/>
                                    </w:rPr>
                                    <w:t>0</w:t>
                                  </w:r>
                                </w:p>
                              </w:txbxContent>
                            </wps:txbx>
                            <wps:bodyPr rot="0" vert="horz" wrap="square" lIns="91440" tIns="45720" rIns="91440" bIns="45720" anchor="t" anchorCtr="0" upright="1">
                              <a:noAutofit/>
                            </wps:bodyPr>
                          </wps:wsp>
                        </wpg:grpSp>
                        <wps:wsp>
                          <wps:cNvPr id="575" name="手繪多邊形 575"/>
                          <wps:cNvSpPr/>
                          <wps:spPr>
                            <a:xfrm>
                              <a:off x="466726" y="476249"/>
                              <a:ext cx="647879" cy="371542"/>
                            </a:xfrm>
                            <a:custGeom>
                              <a:avLst/>
                              <a:gdLst>
                                <a:gd name="connsiteX0" fmla="*/ 0 w 537351"/>
                                <a:gd name="connsiteY0" fmla="*/ 0 h 340901"/>
                                <a:gd name="connsiteX1" fmla="*/ 533400 w 537351"/>
                                <a:gd name="connsiteY1" fmla="*/ 333375 h 340901"/>
                                <a:gd name="connsiteX2" fmla="*/ 200025 w 537351"/>
                                <a:gd name="connsiteY2" fmla="*/ 200025 h 340901"/>
                                <a:gd name="connsiteX0" fmla="*/ 0 w 716696"/>
                                <a:gd name="connsiteY0" fmla="*/ 0 h 334675"/>
                                <a:gd name="connsiteX1" fmla="*/ 533400 w 716696"/>
                                <a:gd name="connsiteY1" fmla="*/ 333375 h 334675"/>
                                <a:gd name="connsiteX2" fmla="*/ 638349 w 716696"/>
                                <a:gd name="connsiteY2" fmla="*/ 104775 h 334675"/>
                                <a:gd name="connsiteX0" fmla="*/ 0 w 692276"/>
                                <a:gd name="connsiteY0" fmla="*/ 0 h 372545"/>
                                <a:gd name="connsiteX1" fmla="*/ 380939 w 692276"/>
                                <a:gd name="connsiteY1" fmla="*/ 371475 h 372545"/>
                                <a:gd name="connsiteX2" fmla="*/ 638349 w 692276"/>
                                <a:gd name="connsiteY2" fmla="*/ 104775 h 372545"/>
                                <a:gd name="connsiteX0" fmla="*/ 0 w 692276"/>
                                <a:gd name="connsiteY0" fmla="*/ 0 h 371858"/>
                                <a:gd name="connsiteX1" fmla="*/ 380939 w 692276"/>
                                <a:gd name="connsiteY1" fmla="*/ 371475 h 371858"/>
                                <a:gd name="connsiteX2" fmla="*/ 638349 w 692276"/>
                                <a:gd name="connsiteY2" fmla="*/ 104775 h 371858"/>
                                <a:gd name="connsiteX0" fmla="*/ 0 w 638349"/>
                                <a:gd name="connsiteY0" fmla="*/ 0 h 371858"/>
                                <a:gd name="connsiteX1" fmla="*/ 380939 w 638349"/>
                                <a:gd name="connsiteY1" fmla="*/ 371475 h 371858"/>
                                <a:gd name="connsiteX2" fmla="*/ 638349 w 638349"/>
                                <a:gd name="connsiteY2" fmla="*/ 104775 h 371858"/>
                                <a:gd name="connsiteX0" fmla="*/ 0 w 638349"/>
                                <a:gd name="connsiteY0" fmla="*/ 0 h 372189"/>
                                <a:gd name="connsiteX1" fmla="*/ 380939 w 638349"/>
                                <a:gd name="connsiteY1" fmla="*/ 371475 h 372189"/>
                                <a:gd name="connsiteX2" fmla="*/ 638349 w 638349"/>
                                <a:gd name="connsiteY2" fmla="*/ 104775 h 372189"/>
                                <a:gd name="connsiteX0" fmla="*/ 0 w 647878"/>
                                <a:gd name="connsiteY0" fmla="*/ 0 h 375730"/>
                                <a:gd name="connsiteX1" fmla="*/ 380939 w 647878"/>
                                <a:gd name="connsiteY1" fmla="*/ 371475 h 375730"/>
                                <a:gd name="connsiteX2" fmla="*/ 647878 w 647878"/>
                                <a:gd name="connsiteY2" fmla="*/ 133350 h 375730"/>
                                <a:gd name="connsiteX0" fmla="*/ 0 w 647878"/>
                                <a:gd name="connsiteY0" fmla="*/ 0 h 373981"/>
                                <a:gd name="connsiteX1" fmla="*/ 380939 w 647878"/>
                                <a:gd name="connsiteY1" fmla="*/ 371475 h 373981"/>
                                <a:gd name="connsiteX2" fmla="*/ 647878 w 647878"/>
                                <a:gd name="connsiteY2" fmla="*/ 133350 h 373981"/>
                                <a:gd name="connsiteX0" fmla="*/ 0 w 647878"/>
                                <a:gd name="connsiteY0" fmla="*/ 0 h 371726"/>
                                <a:gd name="connsiteX1" fmla="*/ 380939 w 647878"/>
                                <a:gd name="connsiteY1" fmla="*/ 371475 h 371726"/>
                                <a:gd name="connsiteX2" fmla="*/ 647878 w 647878"/>
                                <a:gd name="connsiteY2" fmla="*/ 133350 h 371726"/>
                                <a:gd name="connsiteX0" fmla="*/ 0 w 647878"/>
                                <a:gd name="connsiteY0" fmla="*/ 0 h 371726"/>
                                <a:gd name="connsiteX1" fmla="*/ 380939 w 647878"/>
                                <a:gd name="connsiteY1" fmla="*/ 371475 h 371726"/>
                                <a:gd name="connsiteX2" fmla="*/ 647878 w 647878"/>
                                <a:gd name="connsiteY2" fmla="*/ 133350 h 371726"/>
                                <a:gd name="connsiteX0" fmla="*/ 0 w 647878"/>
                                <a:gd name="connsiteY0" fmla="*/ 0 h 371541"/>
                                <a:gd name="connsiteX1" fmla="*/ 380939 w 647878"/>
                                <a:gd name="connsiteY1" fmla="*/ 371475 h 371541"/>
                                <a:gd name="connsiteX2" fmla="*/ 647878 w 647878"/>
                                <a:gd name="connsiteY2" fmla="*/ 133350 h 371541"/>
                              </a:gdLst>
                              <a:ahLst/>
                              <a:cxnLst>
                                <a:cxn ang="0">
                                  <a:pos x="connsiteX0" y="connsiteY0"/>
                                </a:cxn>
                                <a:cxn ang="0">
                                  <a:pos x="connsiteX1" y="connsiteY1"/>
                                </a:cxn>
                                <a:cxn ang="0">
                                  <a:pos x="connsiteX2" y="connsiteY2"/>
                                </a:cxn>
                              </a:cxnLst>
                              <a:rect l="l" t="t" r="r" b="b"/>
                              <a:pathLst>
                                <a:path w="647878" h="371541">
                                  <a:moveTo>
                                    <a:pt x="0" y="0"/>
                                  </a:moveTo>
                                  <a:cubicBezTo>
                                    <a:pt x="192859" y="264319"/>
                                    <a:pt x="272959" y="368300"/>
                                    <a:pt x="380939" y="371475"/>
                                  </a:cubicBezTo>
                                  <a:cubicBezTo>
                                    <a:pt x="488919" y="374650"/>
                                    <a:pt x="554899" y="264318"/>
                                    <a:pt x="647878" y="133350"/>
                                  </a:cubicBezTo>
                                </a:path>
                              </a:pathLst>
                            </a:custGeom>
                            <a:noFill/>
                            <a:ln w="12700" cap="flat" cmpd="sng" algn="ctr">
                              <a:solidFill>
                                <a:sysClr val="windowText" lastClr="00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1" name="直線單箭頭接點 271"/>
                        <wps:cNvCnPr/>
                        <wps:spPr>
                          <a:xfrm>
                            <a:off x="387824" y="493335"/>
                            <a:ext cx="210185" cy="257908"/>
                          </a:xfrm>
                          <a:prstGeom prst="straightConnector1">
                            <a:avLst/>
                          </a:prstGeom>
                          <a:noFill/>
                          <a:ln w="9525" cap="flat" cmpd="sng" algn="ctr">
                            <a:solidFill>
                              <a:sysClr val="windowText" lastClr="000000"/>
                            </a:solidFill>
                            <a:prstDash val="sysDot"/>
                            <a:tailEnd type="arrow"/>
                          </a:ln>
                          <a:effectLst/>
                        </wps:spPr>
                        <wps:bodyPr/>
                      </wps:wsp>
                    </wpg:wgp>
                  </a:graphicData>
                </a:graphic>
                <wp14:sizeRelH relativeFrom="page">
                  <wp14:pctWidth>0</wp14:pctWidth>
                </wp14:sizeRelH>
                <wp14:sizeRelV relativeFrom="page">
                  <wp14:pctHeight>0</wp14:pctHeight>
                </wp14:sizeRelV>
              </wp:anchor>
            </w:drawing>
          </mc:Choice>
          <mc:Fallback>
            <w:pict>
              <v:group w14:anchorId="5E36B6F5" id="群組 276" o:spid="_x0000_s1118" style="position:absolute;left:0;text-align:left;margin-left:37.3pt;margin-top:10.05pt;width:90.5pt;height:85.65pt;z-index:251573248" coordorigin="301" coordsize="14347,13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">
                <o:lock v:ext="edit" aspectratio="t"/>
                <v:group id="群組 568" o:spid="_x0000_s1119" style="position:absolute;left:301;width:14348;height:13605" coordorigin="112" coordsize="14353,136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f48IAAADcAAAADwAAAGRycy9kb3ducmV2LnhtbERPy4rCMBTdC/MP4Qqz&#10;07QOilRTERkHFyL4gGF2l+b2gc1NaTJt/XuzEFweznu9GUwtOmpdZVlBPI1AEGdWV1wouF33kyUI&#10;55E11pZJwYMcbNKP0RoTbXs+U3fxhQgh7BJUUHrfJFK6rCSDbmob4sDltjXoA2wLqVvsQ7ip5SyK&#10;FtJgxaGhxIZ2JWX3y79R8NNjv/2Kv7vjPd89/q7z0+8xJqU+x8N2BcLT4N/il/ugFcwX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Pi3+PCAAAA3AAAAA8A&#10;AAAAAAAAAAAAAAAAqgIAAGRycy9kb3ducmV2LnhtbFBLBQYAAAAABAAEAPoAAACZAwAAAAA=&#10;">
                  <v:group id="群組 4" o:spid="_x0000_s1120" style="position:absolute;left:112;width:14353;height:13605" coordorigin="-488" coordsize="14353,13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56eMUAAADcAAAADwAAAGRycy9kb3ducmV2LnhtbESPQYvCMBSE78L+h/CE&#10;vWnaXRS3GkXEXTyIoC6It0fzbIvNS2liW/+9EQSPw8x8w8wWnSlFQ7UrLCuIhxEI4tTqgjMF/8ff&#10;wQSE88gaS8uk4E4OFvOP3gwTbVveU3PwmQgQdgkqyL2vEildmpNBN7QVcfAutjbog6wzqWtsA9yU&#10;8iuKxtJgwWEhx4pWOaXXw80o+GuxXX7H62Z7vazu5+Nod9rGpNRnv1tOQXjq/Dv8am+0gtH4B5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yuenjFAAAA3AAA&#10;AA8AAAAAAAAAAAAAAAAAqgIAAGRycy9kb3ducmV2LnhtbFBLBQYAAAAABAAEAPoAAACcAwAAAAA=&#10;">
                    <v:shape id="AutoShape 3" o:spid="_x0000_s1121" type="#_x0000_t32" style="position:absolute;left:1434;top:2450;width:0;height:88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8/08QAAADcAAAADwAAAGRycy9kb3ducmV2LnhtbERPy2rCQBTdF/oPwy24KTqp4oM0EymC&#10;UIog2m66u2RuMqGZO2lmjNGvdxaCy8N5Z+vBNqKnzteOFbxNEhDEhdM1Vwp+vrfjFQgfkDU2jknB&#10;hTys8+enDFPtznyg/hgqEUPYp6jAhNCmUvrCkEU/cS1x5ErXWQwRdpXUHZ5juG3kNEkW0mLNscFg&#10;SxtDxd/xZBW8Hn7rqixPu4ufXfer5Gv/b4peqdHL8PEOItAQHuK7+1MrmC/j/HgmHgGZ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Dz/TxAAAANwAAAAPAAAAAAAAAAAA&#10;AAAAAKECAABkcnMvZG93bnJldi54bWxQSwUGAAAAAAQABAD5AAAAkgMAAAAA&#10;">
                      <v:stroke endarrow="open"/>
                    </v:shape>
                    <v:shape id="AutoShape 4" o:spid="_x0000_s1122" type="#_x0000_t32" style="position:absolute;left:1434;top:11249;width:99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0pvMQAAADcAAAADwAAAGRycy9kb3ducmV2LnhtbESPT2vCQBTE74V+h+UVeim6SUQtqauI&#10;0Cr05B/w+si+ZIPZtyG7xvTbu4LQ4zAzv2EWq8E2oqfO144VpOMEBHHhdM2VgtPxe/QJwgdkjY1j&#10;UvBHHlbL15cF5trdeE/9IVQiQtjnqMCE0OZS+sKQRT92LXH0StdZDFF2ldQd3iLcNjJLkpm0WHNc&#10;MNjSxlBxOVytgjLTlH5czmY7n2K5+Z1kfd/8KPX+Nqy/QAQawn/42d5pBdN5Co8z8QjI5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rSm8xAAAANwAAAAPAAAAAAAAAAAA&#10;AAAAAKECAABkcnMvZG93bnJldi54bWxQSwUGAAAAAAQABAD5AAAAkgMAAAAA&#10;">
                      <v:stroke endarrow="open"/>
                    </v:shape>
                    <v:shape id="Text Box 5" o:spid="_x0000_s1123" type="#_x0000_t202" style="position:absolute;width:4025;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f7aMQA&#10;AADcAAAADwAAAGRycy9kb3ducmV2LnhtbESPT2vCQBTE74LfYXlCb3W3olbTbESUQk9K/Qe9PbLP&#10;JDT7NmS3Jv32XaHgcZiZ3zDpqre1uFHrK8caXsYKBHHuTMWFhtPx/XkBwgdkg7Vj0vBLHlbZcJBi&#10;YlzHn3Q7hEJECPsENZQhNImUPi/Joh+7hjh6V9daDFG2hTQtdhFuazlRai4tVhwXSmxoU1L+ffix&#10;Gs6769dlqvbF1s6azvVKsl1KrZ9G/foNRKA+PML/7Q+jYfY6g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H+2jEAAAA3AAAAA8AAAAAAAAAAAAAAAAAmAIAAGRycy9k&#10;b3ducmV2LnhtbFBLBQYAAAAABAAEAPUAAACJAwAAAAA=&#10;" filled="f" stroked="f">
                      <v:textbox>
                        <w:txbxContent>
                          <w:p w:rsidR="005532D4" w:rsidRPr="007415DC" w:rsidRDefault="005532D4" w:rsidP="006E6F43">
                            <w:pPr>
                              <w:rPr>
                                <w:i/>
                                <w:sz w:val="22"/>
                              </w:rPr>
                            </w:pPr>
                            <w:r w:rsidRPr="007415DC">
                              <w:rPr>
                                <w:i/>
                                <w:sz w:val="22"/>
                              </w:rPr>
                              <w:t>K</w:t>
                            </w:r>
                          </w:p>
                        </w:txbxContent>
                      </v:textbox>
                    </v:shape>
                    <v:shape id="Text Box 6" o:spid="_x0000_s1124" type="#_x0000_t202" style="position:absolute;left:10757;top:9226;width:3108;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te88QA&#10;AADcAAAADwAAAGRycy9kb3ducmV2LnhtbESPSWvDMBSE74X8B/EKuSVSlyx1rYTSUsgppdkgt4f1&#10;vBDryVhK7P77KBDocZiZb5h02dtaXKj1lWMNT2MFgjhzpuJCw277PZqD8AHZYO2YNPyRh+Vi8JBi&#10;YlzHv3TZhEJECPsENZQhNImUPivJoh+7hjh6uWsthijbQpoWuwi3tXxWaiotVhwXSmzos6TstDlb&#10;Dft1fjy8qp/iy06azvVKsn2TWg8f+493EIH68B++t1dGw2T2A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LXvPEAAAA3AAAAA8AAAAAAAAAAAAAAAAAmAIAAGRycy9k&#10;b3ducmV2LnhtbFBLBQYAAAAABAAEAPUAAACJAwAAAAA=&#10;" filled="f" stroked="f">
                      <v:textbox>
                        <w:txbxContent>
                          <w:p w:rsidR="005532D4" w:rsidRPr="007415DC" w:rsidRDefault="005532D4" w:rsidP="006E6F43">
                            <w:pPr>
                              <w:rPr>
                                <w:i/>
                                <w:sz w:val="22"/>
                              </w:rPr>
                            </w:pPr>
                            <w:proofErr w:type="gramStart"/>
                            <w:r w:rsidRPr="007415DC">
                              <w:rPr>
                                <w:i/>
                                <w:sz w:val="22"/>
                              </w:rPr>
                              <w:t>h</w:t>
                            </w:r>
                            <w:proofErr w:type="gramEnd"/>
                          </w:p>
                        </w:txbxContent>
                      </v:textbox>
                    </v:shape>
                    <v:shape id="Text Box 7" o:spid="_x0000_s1125" type="#_x0000_t202" style="position:absolute;left:-488;top:10563;width:3107;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LGh8QA&#10;AADcAAAADwAAAGRycy9kb3ducmV2LnhtbESPQWvCQBSE7wX/w/KE3nRX0Wqjq4gieGoxrQVvj+wz&#10;CWbfhuzWxH/vFoQeh5n5hlmuO1uJGzW+dKxhNFQgiDNnSs41fH/tB3MQPiAbrByThjt5WK96L0tM&#10;jGv5SLc05CJC2CeooQihTqT0WUEW/dDVxNG7uMZiiLLJpWmwjXBbybFSb9JiyXGhwJq2BWXX9Ndq&#10;OH1czj8T9Znv7LRuXack23ep9Wu/2yxABOrCf/jZPhgN09kE/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ixofEAAAA3AAAAA8AAAAAAAAAAAAAAAAAmAIAAGRycy9k&#10;b3ducmV2LnhtbFBLBQYAAAAABAAEAPUAAACJAwAAAAA=&#10;" filled="f" stroked="f">
                      <v:textbox>
                        <w:txbxContent>
                          <w:p w:rsidR="005532D4" w:rsidRPr="007415DC" w:rsidRDefault="005532D4" w:rsidP="006E6F43">
                            <w:pPr>
                              <w:rPr>
                                <w:sz w:val="22"/>
                              </w:rPr>
                            </w:pPr>
                            <w:r>
                              <w:rPr>
                                <w:rFonts w:hint="eastAsia"/>
                                <w:sz w:val="22"/>
                              </w:rPr>
                              <w:t>0</w:t>
                            </w:r>
                          </w:p>
                        </w:txbxContent>
                      </v:textbox>
                    </v:shape>
                  </v:group>
                  <v:shape id="手繪多邊形 575" o:spid="_x0000_s1126" style="position:absolute;left:4667;top:4762;width:6479;height:3715;visibility:visible;mso-wrap-style:square;v-text-anchor:middle" coordsize="647878,371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25/cQA&#10;AADcAAAADwAAAGRycy9kb3ducmV2LnhtbESPzWrDMBCE74G+g9hCb4kcQ+LiRAmmYOjJ0PwUetta&#10;G9vUWhlJjd23rwKBHIeZ+YbZ7ifTiys531lWsFwkIIhrqztuFJyO5fwVhA/IGnvLpOCPPOx3T7Mt&#10;5tqO/EHXQ2hEhLDPUUEbwpBL6euWDPqFHYijd7HOYIjSNVI7HCPc9DJNkrU02HFcaHGgt5bqn8Ov&#10;UcDFudLV0pUu02VWfn6Z7lumSr08T8UGRKApPML39rtWsMpWcDsTj4D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Nuf3EAAAA3AAAAA8AAAAAAAAAAAAAAAAAmAIAAGRycy9k&#10;b3ducmV2LnhtbFBLBQYAAAAABAAEAPUAAACJAwAAAAA=&#10;" path="m,c192859,264319,272959,368300,380939,371475,488919,374650,554899,264318,647878,133350e" filled="f" strokecolor="windowText" strokeweight="1pt">
                    <v:stroke joinstyle="miter"/>
                    <v:path arrowok="t" o:connecttype="custom" o:connectlocs="0,0;380940,371476;647879,133350" o:connectangles="0,0,0"/>
                  </v:shape>
                </v:group>
                <v:shape id="直線單箭頭接點 271" o:spid="_x0000_s1127" type="#_x0000_t32" style="position:absolute;left:3878;top:4933;width:2102;height:25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0CzcUAAADcAAAADwAAAGRycy9kb3ducmV2LnhtbESPMW/CMBSE90r8B+shdanAIUOLAgYh&#10;pEIXhiYMsD3ZjyQQP6exgfDv60qVGE93951uvuxtI27U+dqxgsk4AUGsnam5VLAvPkdTED4gG2wc&#10;k4IHeVguBi9zzIy78zfd8lCKCGGfoYIqhDaT0uuKLPqxa4mjd3KdxRBlV0rT4T3CbSPTJHmXFmuO&#10;CxW2tK5IX/KrVaBTPcV8dzwf3jbbpOZrcflZFUq9DvvVDESgPjzD/+0voyD9mMDfmXg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0CzcUAAADcAAAADwAAAAAAAAAA&#10;AAAAAAChAgAAZHJzL2Rvd25yZXYueG1sUEsFBgAAAAAEAAQA+QAAAJMDAAAAAA==&#10;" strokecolor="windowText">
                  <v:stroke dashstyle="1 1" endarrow="open"/>
                </v:shape>
              </v:group>
            </w:pict>
          </mc:Fallback>
        </mc:AlternateContent>
      </w:r>
      <w:r w:rsidR="007415DC" w:rsidRPr="00267C96">
        <w:t>(D)</w:t>
      </w:r>
      <w:r w:rsidR="007415DC">
        <w:tab/>
      </w:r>
      <w:r w:rsidR="007415DC" w:rsidRPr="00267C96">
        <w:t>(E)</w:t>
      </w:r>
    </w:p>
    <w:p w:rsidR="007415DC" w:rsidRDefault="007415DC" w:rsidP="00267C96">
      <w:pPr>
        <w:pStyle w:val="TIT1"/>
        <w:spacing w:before="60"/>
      </w:pPr>
    </w:p>
    <w:p w:rsidR="007415DC" w:rsidRDefault="007415DC" w:rsidP="00267C96">
      <w:pPr>
        <w:pStyle w:val="TIT1"/>
        <w:spacing w:before="60"/>
      </w:pPr>
    </w:p>
    <w:p w:rsidR="007415DC" w:rsidRDefault="007415DC" w:rsidP="00267C96">
      <w:pPr>
        <w:pStyle w:val="TIT1"/>
        <w:spacing w:before="60"/>
      </w:pPr>
    </w:p>
    <w:p w:rsidR="007415DC" w:rsidRDefault="007415DC" w:rsidP="00267C96">
      <w:pPr>
        <w:pStyle w:val="TIT1"/>
        <w:spacing w:before="60"/>
      </w:pPr>
    </w:p>
    <w:p w:rsidR="006E6F43" w:rsidRPr="00267C96" w:rsidRDefault="007415DC" w:rsidP="009C0EB3">
      <w:pPr>
        <w:pStyle w:val="TIT1025"/>
        <w:spacing w:before="60"/>
      </w:pPr>
      <w:r>
        <w:t>8</w:t>
      </w:r>
      <w:r w:rsidR="007967E0" w:rsidRPr="00267C96">
        <w:t>.</w:t>
      </w:r>
      <w:r w:rsidR="0010460F" w:rsidRPr="00267C96">
        <w:tab/>
      </w:r>
      <w:r w:rsidR="006E6F43" w:rsidRPr="00267C96">
        <w:t>在水平筆直的道路上，摩托車因</w:t>
      </w:r>
      <w:r w:rsidR="00CD2A8D" w:rsidRPr="00267C96">
        <w:rPr>
          <w:rFonts w:hint="eastAsia"/>
        </w:rPr>
        <w:t>太慢</w:t>
      </w:r>
      <w:r w:rsidR="00961FD8" w:rsidRPr="00267C96">
        <w:t>剎</w:t>
      </w:r>
      <w:r w:rsidR="006E6F43" w:rsidRPr="00267C96">
        <w:t>車</w:t>
      </w:r>
      <w:r w:rsidR="00CD2A8D" w:rsidRPr="00267C96">
        <w:rPr>
          <w:rFonts w:hint="eastAsia"/>
        </w:rPr>
        <w:t>而</w:t>
      </w:r>
      <w:r w:rsidR="00CD2A8D" w:rsidRPr="00267C96">
        <w:t>撞上</w:t>
      </w:r>
      <w:r w:rsidR="00742A49" w:rsidRPr="00267C96">
        <w:rPr>
          <w:rFonts w:hint="eastAsia"/>
        </w:rPr>
        <w:t>正</w:t>
      </w:r>
      <w:r w:rsidR="006E6F43" w:rsidRPr="00267C96">
        <w:t>前方靜止等候紅燈的汽車，</w:t>
      </w:r>
      <w:r w:rsidR="00EE3C9E">
        <w:rPr>
          <w:rFonts w:hint="eastAsia"/>
        </w:rPr>
        <w:t>若摩托車開始</w:t>
      </w:r>
      <w:r w:rsidR="002F3493" w:rsidRPr="00267C96">
        <w:t>剎</w:t>
      </w:r>
      <w:r w:rsidR="009465AA">
        <w:rPr>
          <w:rFonts w:hint="eastAsia"/>
        </w:rPr>
        <w:t>車前的車速為</w:t>
      </w:r>
      <w:r w:rsidR="009465AA" w:rsidRPr="00267C96">
        <w:t>20 m/s</w:t>
      </w:r>
      <w:r w:rsidR="009465AA">
        <w:rPr>
          <w:rFonts w:hint="eastAsia"/>
        </w:rPr>
        <w:t>，且</w:t>
      </w:r>
      <w:r w:rsidR="00742A49" w:rsidRPr="00267C96">
        <w:rPr>
          <w:rFonts w:hint="eastAsia"/>
        </w:rPr>
        <w:t>警察</w:t>
      </w:r>
      <w:r w:rsidR="00742A49" w:rsidRPr="00267C96">
        <w:t>在地面上量到</w:t>
      </w:r>
      <w:r w:rsidR="00CD2A8D" w:rsidRPr="00267C96">
        <w:rPr>
          <w:rFonts w:hint="eastAsia"/>
        </w:rPr>
        <w:t>碰撞前</w:t>
      </w:r>
      <w:r w:rsidR="00CD2A8D" w:rsidRPr="00267C96">
        <w:t>摩托車</w:t>
      </w:r>
      <w:r w:rsidR="00153EC4" w:rsidRPr="00267C96">
        <w:t>的</w:t>
      </w:r>
      <w:r w:rsidR="00742A49" w:rsidRPr="00267C96">
        <w:t>直線</w:t>
      </w:r>
      <w:r w:rsidR="00961FD8" w:rsidRPr="00267C96">
        <w:t>剎</w:t>
      </w:r>
      <w:r w:rsidR="00742A49" w:rsidRPr="00267C96">
        <w:t>車痕</w:t>
      </w:r>
      <w:r w:rsidR="00CD2A8D" w:rsidRPr="00267C96">
        <w:rPr>
          <w:rFonts w:hint="eastAsia"/>
        </w:rPr>
        <w:t>為</w:t>
      </w:r>
      <w:r w:rsidR="00CD2A8D" w:rsidRPr="00267C96">
        <w:t>16 m</w:t>
      </w:r>
      <w:r w:rsidR="009465AA">
        <w:rPr>
          <w:rFonts w:hint="eastAsia"/>
        </w:rPr>
        <w:t>。</w:t>
      </w:r>
      <w:r w:rsidR="006E6F43" w:rsidRPr="00267C96">
        <w:t>假設摩托車在</w:t>
      </w:r>
      <w:r w:rsidR="00961FD8" w:rsidRPr="00267C96">
        <w:t>剎</w:t>
      </w:r>
      <w:r w:rsidR="006E6F43" w:rsidRPr="00267C96">
        <w:t>車過程中輪胎鎖死而不轉動，且輪胎與路面的動摩擦係數為</w:t>
      </w:r>
      <w:r w:rsidR="006E6F43" w:rsidRPr="00267C96">
        <w:t>0.8</w:t>
      </w:r>
      <w:r w:rsidR="006E6F43" w:rsidRPr="00267C96">
        <w:t>，忽略其他阻力，</w:t>
      </w:r>
      <w:r w:rsidR="008A3139" w:rsidRPr="00267C96">
        <w:t>取重力加速度為</w:t>
      </w:r>
      <w:r w:rsidR="00923AF3" w:rsidRPr="00923AF3">
        <w:rPr>
          <w:position w:val="-6"/>
        </w:rPr>
        <w:object w:dxaOrig="800" w:dyaOrig="300">
          <v:shape id="_x0000_i1053" type="#_x0000_t75" style="width:40.15pt;height:14.55pt" o:ole="">
            <v:imagedata r:id="rId66" o:title=""/>
          </v:shape>
          <o:OLEObject Type="Embed" ProgID="Equation.DSMT4" ShapeID="_x0000_i1053" DrawAspect="Content" ObjectID="_1496846319" r:id="rId67"/>
        </w:object>
      </w:r>
      <w:r w:rsidR="008A3139" w:rsidRPr="00267C96">
        <w:rPr>
          <w:rFonts w:hint="eastAsia"/>
        </w:rPr>
        <w:t>，</w:t>
      </w:r>
      <w:r w:rsidR="006E6F43" w:rsidRPr="00267C96">
        <w:t>則</w:t>
      </w:r>
      <w:r w:rsidR="008A3139" w:rsidRPr="00267C96">
        <w:rPr>
          <w:rFonts w:hint="eastAsia"/>
        </w:rPr>
        <w:t>與汽車接觸前</w:t>
      </w:r>
      <w:r w:rsidR="006E6F43" w:rsidRPr="00267C96">
        <w:t>瞬間摩托車的車速為多少</w:t>
      </w:r>
      <w:r w:rsidR="006E6F43" w:rsidRPr="00267C96">
        <w:t>m/s</w:t>
      </w:r>
      <w:r w:rsidR="006E6F43" w:rsidRPr="00267C96">
        <w:t>？</w:t>
      </w:r>
    </w:p>
    <w:p w:rsidR="006E6F43" w:rsidRPr="00267C96" w:rsidRDefault="006E6F43" w:rsidP="00267C96">
      <w:pPr>
        <w:pStyle w:val="ABCDE"/>
      </w:pPr>
      <w:r w:rsidRPr="00267C96">
        <w:t xml:space="preserve">(A) </w:t>
      </w:r>
      <w:r w:rsidR="009465AA">
        <w:t>0</w:t>
      </w:r>
      <w:r w:rsidR="0010460F" w:rsidRPr="00267C96">
        <w:tab/>
      </w:r>
      <w:r w:rsidRPr="00267C96">
        <w:t>(B) 6</w:t>
      </w:r>
      <w:r w:rsidR="0010460F" w:rsidRPr="00267C96">
        <w:tab/>
      </w:r>
      <w:r w:rsidRPr="00267C96">
        <w:t>(C) 12</w:t>
      </w:r>
      <w:r w:rsidR="0010460F" w:rsidRPr="00267C96">
        <w:tab/>
      </w:r>
      <w:r w:rsidRPr="00267C96">
        <w:t>(D) 24</w:t>
      </w:r>
      <w:r w:rsidR="0010460F" w:rsidRPr="00267C96">
        <w:tab/>
      </w:r>
      <w:r w:rsidRPr="00267C96">
        <w:t>(E) 36</w:t>
      </w:r>
    </w:p>
    <w:p w:rsidR="006E6F43" w:rsidRPr="00267C96" w:rsidRDefault="0069575B" w:rsidP="009C0EB3">
      <w:pPr>
        <w:pStyle w:val="TIT1025"/>
        <w:spacing w:before="60"/>
      </w:pPr>
      <w:r w:rsidRPr="00267C96">
        <w:rPr>
          <w:rFonts w:hint="eastAsia"/>
        </w:rPr>
        <w:lastRenderedPageBreak/>
        <w:t>9</w:t>
      </w:r>
      <w:r w:rsidR="006E6F43" w:rsidRPr="00267C96">
        <w:rPr>
          <w:rFonts w:hint="eastAsia"/>
        </w:rPr>
        <w:t>.</w:t>
      </w:r>
      <w:r w:rsidR="0010460F" w:rsidRPr="00267C96">
        <w:tab/>
      </w:r>
      <w:proofErr w:type="gramStart"/>
      <w:r w:rsidR="006E6F43" w:rsidRPr="00267C96">
        <w:t>一</w:t>
      </w:r>
      <w:proofErr w:type="gramEnd"/>
      <w:r w:rsidR="006E6F43" w:rsidRPr="00267C96">
        <w:t>質量為</w:t>
      </w:r>
      <w:r w:rsidR="00923AF3" w:rsidRPr="00923AF3">
        <w:rPr>
          <w:position w:val="-6"/>
        </w:rPr>
        <w:object w:dxaOrig="240" w:dyaOrig="200">
          <v:shape id="_x0000_i1054" type="#_x0000_t75" style="width:11.1pt;height:9.7pt" o:ole="">
            <v:imagedata r:id="rId68" o:title=""/>
          </v:shape>
          <o:OLEObject Type="Embed" ProgID="Equation.DSMT4" ShapeID="_x0000_i1054" DrawAspect="Content" ObjectID="_1496846320" r:id="rId69"/>
        </w:object>
      </w:r>
      <w:r w:rsidR="006E6F43" w:rsidRPr="00267C96">
        <w:t>的人造衛星</w:t>
      </w:r>
      <w:r w:rsidR="006E6F43" w:rsidRPr="00267C96">
        <w:rPr>
          <w:rFonts w:hint="eastAsia"/>
        </w:rPr>
        <w:t>，在</w:t>
      </w:r>
      <w:r w:rsidR="006E6F43" w:rsidRPr="00267C96">
        <w:t>距</w:t>
      </w:r>
      <w:r w:rsidR="006E6F43" w:rsidRPr="00267C96">
        <w:rPr>
          <w:rFonts w:hint="eastAsia"/>
        </w:rPr>
        <w:t>離</w:t>
      </w:r>
      <w:r w:rsidR="006E6F43" w:rsidRPr="00267C96">
        <w:t>地</w:t>
      </w:r>
      <w:r w:rsidR="009465AA">
        <w:rPr>
          <w:rFonts w:hint="eastAsia"/>
        </w:rPr>
        <w:t>心為</w:t>
      </w:r>
      <w:r w:rsidR="009465AA" w:rsidRPr="00923AF3">
        <w:rPr>
          <w:position w:val="-4"/>
        </w:rPr>
        <w:object w:dxaOrig="220" w:dyaOrig="240">
          <v:shape id="_x0000_i1055" type="#_x0000_t75" style="width:11.1pt;height:11.1pt" o:ole="">
            <v:imagedata r:id="rId70" o:title=""/>
          </v:shape>
          <o:OLEObject Type="Embed" ProgID="Equation.DSMT4" ShapeID="_x0000_i1055" DrawAspect="Content" ObjectID="_1496846321" r:id="rId71"/>
        </w:object>
      </w:r>
      <w:r w:rsidR="006E6F43" w:rsidRPr="00267C96">
        <w:rPr>
          <w:rFonts w:hint="eastAsia"/>
        </w:rPr>
        <w:t>的</w:t>
      </w:r>
      <w:r w:rsidR="006E6F43" w:rsidRPr="00267C96">
        <w:t>高度</w:t>
      </w:r>
      <w:r w:rsidR="006E6F43" w:rsidRPr="00267C96">
        <w:rPr>
          <w:rFonts w:hint="eastAsia"/>
        </w:rPr>
        <w:t>，沿圓形軌道繞行地球</w:t>
      </w:r>
      <w:r w:rsidR="006E6F43" w:rsidRPr="00267C96">
        <w:t>，</w:t>
      </w:r>
      <w:r w:rsidR="006E6F43" w:rsidRPr="00267C96">
        <w:rPr>
          <w:rFonts w:hint="eastAsia"/>
        </w:rPr>
        <w:t>週期為</w:t>
      </w:r>
      <w:r w:rsidR="006E6F43" w:rsidRPr="00267C96">
        <w:t>180</w:t>
      </w:r>
      <w:r w:rsidR="006E6F43" w:rsidRPr="00267C96">
        <w:t>分鐘。設地球質量為</w:t>
      </w:r>
      <w:r w:rsidR="00923AF3" w:rsidRPr="00923AF3">
        <w:rPr>
          <w:position w:val="-4"/>
        </w:rPr>
        <w:object w:dxaOrig="300" w:dyaOrig="240">
          <v:shape id="_x0000_i1056" type="#_x0000_t75" style="width:14.55pt;height:11.1pt" o:ole="">
            <v:imagedata r:id="rId72" o:title=""/>
          </v:shape>
          <o:OLEObject Type="Embed" ProgID="Equation.DSMT4" ShapeID="_x0000_i1056" DrawAspect="Content" ObjectID="_1496846322" r:id="rId73"/>
        </w:object>
      </w:r>
      <w:r w:rsidR="006E6F43" w:rsidRPr="00267C96">
        <w:rPr>
          <w:rFonts w:hint="eastAsia"/>
        </w:rPr>
        <w:t>，</w:t>
      </w:r>
      <w:r w:rsidR="00DB40EB" w:rsidRPr="00267C96">
        <w:rPr>
          <w:rFonts w:hint="eastAsia"/>
        </w:rPr>
        <w:t>重</w:t>
      </w:r>
      <w:r w:rsidR="006E6F43" w:rsidRPr="00267C96">
        <w:t>力常數為</w:t>
      </w:r>
      <w:r w:rsidR="00923AF3" w:rsidRPr="00923AF3">
        <w:rPr>
          <w:position w:val="-6"/>
        </w:rPr>
        <w:object w:dxaOrig="240" w:dyaOrig="260">
          <v:shape id="_x0000_i1057" type="#_x0000_t75" style="width:11.1pt;height:13.15pt" o:ole="">
            <v:imagedata r:id="rId74" o:title=""/>
          </v:shape>
          <o:OLEObject Type="Embed" ProgID="Equation.DSMT4" ShapeID="_x0000_i1057" DrawAspect="Content" ObjectID="_1496846323" r:id="rId75"/>
        </w:object>
      </w:r>
      <w:r w:rsidR="006E6F43" w:rsidRPr="00267C96">
        <w:t>，若欲將此衛星移至同步衛星的</w:t>
      </w:r>
      <w:r w:rsidR="006E6F43" w:rsidRPr="00267C96">
        <w:rPr>
          <w:rFonts w:hint="eastAsia"/>
        </w:rPr>
        <w:t>圓形</w:t>
      </w:r>
      <w:r w:rsidR="006E6F43" w:rsidRPr="00267C96">
        <w:t>軌道上</w:t>
      </w:r>
      <w:r w:rsidR="004F6D00">
        <w:rPr>
          <w:rFonts w:hint="eastAsia"/>
        </w:rPr>
        <w:t>繞行地球</w:t>
      </w:r>
      <w:r w:rsidR="006E6F43" w:rsidRPr="00267C96">
        <w:t>，則所需之最小能量</w:t>
      </w:r>
      <w:r w:rsidR="006E6F43" w:rsidRPr="00267C96">
        <w:rPr>
          <w:rFonts w:hint="eastAsia"/>
        </w:rPr>
        <w:t>為</w:t>
      </w:r>
      <w:r w:rsidR="006E6F43" w:rsidRPr="00267C96">
        <w:t>下列何者</w:t>
      </w:r>
      <w:r w:rsidR="00BF5CE3" w:rsidRPr="00267C96">
        <w:rPr>
          <w:rFonts w:hint="eastAsia"/>
        </w:rPr>
        <w:t>？</w:t>
      </w:r>
    </w:p>
    <w:p w:rsidR="005002D1" w:rsidRDefault="006E6F43" w:rsidP="005002D1">
      <w:pPr>
        <w:pStyle w:val="ABC"/>
      </w:pPr>
      <w:r w:rsidRPr="00267C96">
        <w:t>(A)</w:t>
      </w:r>
      <w:r w:rsidR="00BF5CE3" w:rsidRPr="00267C96">
        <w:t xml:space="preserve"> </w:t>
      </w:r>
      <w:r w:rsidR="004F6D00" w:rsidRPr="004F6D00">
        <w:rPr>
          <w:position w:val="-22"/>
        </w:rPr>
        <w:object w:dxaOrig="700" w:dyaOrig="580">
          <v:shape id="_x0000_i1058" type="#_x0000_t75" style="width:34.6pt;height:28.4pt" o:ole="">
            <v:imagedata r:id="rId76" o:title=""/>
          </v:shape>
          <o:OLEObject Type="Embed" ProgID="Equation.DSMT4" ShapeID="_x0000_i1058" DrawAspect="Content" ObjectID="_1496846324" r:id="rId77"/>
        </w:object>
      </w:r>
      <w:r w:rsidR="00BF5CE3" w:rsidRPr="00267C96">
        <w:tab/>
      </w:r>
      <w:r w:rsidRPr="00267C96">
        <w:t>(B)</w:t>
      </w:r>
      <w:r w:rsidR="00BF5CE3" w:rsidRPr="00267C96">
        <w:t xml:space="preserve"> </w:t>
      </w:r>
      <w:r w:rsidR="004F6D00" w:rsidRPr="004F6D00">
        <w:rPr>
          <w:position w:val="-22"/>
        </w:rPr>
        <w:object w:dxaOrig="600" w:dyaOrig="580">
          <v:shape id="_x0000_i1059" type="#_x0000_t75" style="width:30.45pt;height:28.4pt" o:ole="">
            <v:imagedata r:id="rId78" o:title=""/>
          </v:shape>
          <o:OLEObject Type="Embed" ProgID="Equation.DSMT4" ShapeID="_x0000_i1059" DrawAspect="Content" ObjectID="_1496846325" r:id="rId79"/>
        </w:object>
      </w:r>
      <w:r w:rsidR="00BF5CE3" w:rsidRPr="00267C96">
        <w:tab/>
      </w:r>
      <w:r w:rsidRPr="00267C96">
        <w:t>(C)</w:t>
      </w:r>
      <w:r w:rsidR="00BF5CE3" w:rsidRPr="00267C96">
        <w:t xml:space="preserve"> </w:t>
      </w:r>
      <w:r w:rsidR="004F6D00" w:rsidRPr="004F6D00">
        <w:rPr>
          <w:position w:val="-22"/>
        </w:rPr>
        <w:object w:dxaOrig="600" w:dyaOrig="580">
          <v:shape id="_x0000_i1060" type="#_x0000_t75" style="width:30.45pt;height:28.4pt" o:ole="">
            <v:imagedata r:id="rId80" o:title=""/>
          </v:shape>
          <o:OLEObject Type="Embed" ProgID="Equation.DSMT4" ShapeID="_x0000_i1060" DrawAspect="Content" ObjectID="_1496846326" r:id="rId81"/>
        </w:object>
      </w:r>
    </w:p>
    <w:p w:rsidR="00923AF3" w:rsidRPr="005002D1" w:rsidRDefault="006E6F43" w:rsidP="005002D1">
      <w:pPr>
        <w:pStyle w:val="ABC"/>
      </w:pPr>
      <w:r w:rsidRPr="00267C96">
        <w:t>(D)</w:t>
      </w:r>
      <w:r w:rsidR="00BF5CE3" w:rsidRPr="00267C96">
        <w:t xml:space="preserve"> </w:t>
      </w:r>
      <w:r w:rsidR="004F6D00" w:rsidRPr="004F6D00">
        <w:rPr>
          <w:position w:val="-22"/>
        </w:rPr>
        <w:object w:dxaOrig="700" w:dyaOrig="580">
          <v:shape id="_x0000_i1061" type="#_x0000_t75" style="width:34.6pt;height:28.4pt" o:ole="">
            <v:imagedata r:id="rId82" o:title=""/>
          </v:shape>
          <o:OLEObject Type="Embed" ProgID="Equation.DSMT4" ShapeID="_x0000_i1061" DrawAspect="Content" ObjectID="_1496846327" r:id="rId83"/>
        </w:object>
      </w:r>
      <w:r w:rsidR="00BF5CE3" w:rsidRPr="00267C96">
        <w:tab/>
      </w:r>
      <w:r w:rsidRPr="00267C96">
        <w:t>(E)</w:t>
      </w:r>
      <w:r w:rsidR="00BF5CE3" w:rsidRPr="00267C96">
        <w:t xml:space="preserve"> </w:t>
      </w:r>
      <w:r w:rsidR="004F6D00" w:rsidRPr="004F6D00">
        <w:rPr>
          <w:position w:val="-22"/>
        </w:rPr>
        <w:object w:dxaOrig="700" w:dyaOrig="580">
          <v:shape id="_x0000_i1062" type="#_x0000_t75" style="width:34.6pt;height:28.4pt" o:ole="">
            <v:imagedata r:id="rId84" o:title=""/>
          </v:shape>
          <o:OLEObject Type="Embed" ProgID="Equation.DSMT4" ShapeID="_x0000_i1062" DrawAspect="Content" ObjectID="_1496846328" r:id="rId85"/>
        </w:object>
      </w:r>
    </w:p>
    <w:p w:rsidR="004F6D00" w:rsidRPr="004F6D00" w:rsidRDefault="0069575B" w:rsidP="004F6D00">
      <w:pPr>
        <w:pStyle w:val="TIT1"/>
        <w:spacing w:beforeLines="100" w:before="240"/>
      </w:pPr>
      <w:r w:rsidRPr="00267C96">
        <w:rPr>
          <w:rFonts w:hint="eastAsia"/>
        </w:rPr>
        <w:t>10</w:t>
      </w:r>
      <w:r w:rsidRPr="00267C96">
        <w:t>.</w:t>
      </w:r>
      <w:r w:rsidR="00216C17" w:rsidRPr="00267C96">
        <w:tab/>
      </w:r>
      <w:r w:rsidR="004F6D00" w:rsidRPr="004F6D00">
        <w:rPr>
          <w:rFonts w:hint="eastAsia"/>
        </w:rPr>
        <w:t>若在慣性參考</w:t>
      </w:r>
      <w:r w:rsidR="0063230B">
        <w:rPr>
          <w:rFonts w:hint="eastAsia"/>
        </w:rPr>
        <w:t>坐標</w:t>
      </w:r>
      <w:r w:rsidR="004F6D00" w:rsidRPr="004F6D00">
        <w:rPr>
          <w:rFonts w:hint="eastAsia"/>
        </w:rPr>
        <w:t>系中觀察一物體</w:t>
      </w:r>
      <w:r w:rsidR="0063230B">
        <w:rPr>
          <w:rFonts w:hint="eastAsia"/>
        </w:rPr>
        <w:t>的</w:t>
      </w:r>
      <w:r w:rsidR="004F6D00" w:rsidRPr="004F6D00">
        <w:rPr>
          <w:rFonts w:hint="eastAsia"/>
        </w:rPr>
        <w:t>運動狀況，則下列敘述何者正確？</w:t>
      </w:r>
    </w:p>
    <w:p w:rsidR="004F6D00" w:rsidRPr="004F6D00" w:rsidRDefault="004F6D00" w:rsidP="004F6D00">
      <w:pPr>
        <w:pStyle w:val="AA"/>
        <w:widowControl w:val="0"/>
        <w:spacing w:line="360" w:lineRule="atLeast"/>
        <w:ind w:left="738" w:hanging="369"/>
        <w:textAlignment w:val="baseline"/>
        <w:rPr>
          <w:rFonts w:cs="新細明體"/>
          <w:snapToGrid/>
          <w:spacing w:val="20"/>
        </w:rPr>
      </w:pPr>
      <w:r w:rsidRPr="004F6D00">
        <w:rPr>
          <w:rFonts w:cs="新細明體"/>
          <w:snapToGrid/>
          <w:spacing w:val="20"/>
        </w:rPr>
        <w:t>(A)</w:t>
      </w:r>
      <w:r>
        <w:rPr>
          <w:rFonts w:cs="新細明體"/>
          <w:snapToGrid/>
          <w:spacing w:val="20"/>
        </w:rPr>
        <w:t xml:space="preserve"> </w:t>
      </w:r>
      <w:r w:rsidRPr="004F6D00">
        <w:rPr>
          <w:rFonts w:cs="新細明體" w:hint="eastAsia"/>
          <w:snapToGrid/>
          <w:spacing w:val="20"/>
        </w:rPr>
        <w:t>當物體作等加速直線運動時，其所受合力必為</w:t>
      </w:r>
      <w:r w:rsidRPr="004F6D00">
        <w:rPr>
          <w:rFonts w:cs="新細明體"/>
          <w:snapToGrid/>
          <w:spacing w:val="20"/>
        </w:rPr>
        <w:t>0</w:t>
      </w:r>
    </w:p>
    <w:p w:rsidR="004F6D00" w:rsidRPr="004F6D00" w:rsidRDefault="004F6D00" w:rsidP="004F6D00">
      <w:pPr>
        <w:pStyle w:val="AA"/>
        <w:widowControl w:val="0"/>
        <w:spacing w:line="360" w:lineRule="atLeast"/>
        <w:ind w:left="738" w:hanging="369"/>
        <w:textAlignment w:val="baseline"/>
        <w:rPr>
          <w:rFonts w:cs="新細明體"/>
          <w:snapToGrid/>
          <w:spacing w:val="20"/>
        </w:rPr>
      </w:pPr>
      <w:r w:rsidRPr="004F6D00">
        <w:rPr>
          <w:rFonts w:cs="新細明體"/>
          <w:snapToGrid/>
          <w:spacing w:val="20"/>
        </w:rPr>
        <w:t>(B)</w:t>
      </w:r>
      <w:r>
        <w:rPr>
          <w:rFonts w:cs="新細明體"/>
          <w:snapToGrid/>
          <w:spacing w:val="20"/>
        </w:rPr>
        <w:t xml:space="preserve"> </w:t>
      </w:r>
      <w:r w:rsidRPr="004F6D00">
        <w:rPr>
          <w:rFonts w:cs="新細明體" w:hint="eastAsia"/>
          <w:snapToGrid/>
          <w:spacing w:val="20"/>
        </w:rPr>
        <w:t>當物體作等速圓周運動時，其所受合力必為</w:t>
      </w:r>
      <w:r w:rsidRPr="004F6D00">
        <w:rPr>
          <w:rFonts w:cs="新細明體"/>
          <w:snapToGrid/>
          <w:spacing w:val="20"/>
        </w:rPr>
        <w:t>0</w:t>
      </w:r>
    </w:p>
    <w:p w:rsidR="004F6D00" w:rsidRPr="004F6D00" w:rsidRDefault="004F6D00" w:rsidP="004F6D00">
      <w:pPr>
        <w:pStyle w:val="AA"/>
        <w:widowControl w:val="0"/>
        <w:spacing w:line="360" w:lineRule="atLeast"/>
        <w:ind w:left="738" w:hanging="369"/>
        <w:textAlignment w:val="baseline"/>
        <w:rPr>
          <w:rFonts w:cs="新細明體"/>
          <w:snapToGrid/>
          <w:spacing w:val="20"/>
        </w:rPr>
      </w:pPr>
      <w:r w:rsidRPr="004F6D00">
        <w:rPr>
          <w:rFonts w:cs="新細明體"/>
          <w:snapToGrid/>
          <w:spacing w:val="20"/>
        </w:rPr>
        <w:t>(C)</w:t>
      </w:r>
      <w:r>
        <w:rPr>
          <w:rFonts w:cs="新細明體"/>
          <w:snapToGrid/>
          <w:spacing w:val="20"/>
        </w:rPr>
        <w:t xml:space="preserve"> </w:t>
      </w:r>
      <w:r w:rsidRPr="004F6D00">
        <w:rPr>
          <w:rFonts w:cs="新細明體" w:hint="eastAsia"/>
          <w:snapToGrid/>
          <w:spacing w:val="20"/>
        </w:rPr>
        <w:t>當物體靜力平衡時，其所受合力與合力矩均為</w:t>
      </w:r>
      <w:r w:rsidRPr="004F6D00">
        <w:rPr>
          <w:rFonts w:cs="新細明體"/>
          <w:snapToGrid/>
          <w:spacing w:val="20"/>
        </w:rPr>
        <w:t>0</w:t>
      </w:r>
    </w:p>
    <w:p w:rsidR="004F6D00" w:rsidRPr="004F6D00" w:rsidRDefault="004F6D00" w:rsidP="004F6D00">
      <w:pPr>
        <w:pStyle w:val="AA"/>
        <w:widowControl w:val="0"/>
        <w:spacing w:line="360" w:lineRule="atLeast"/>
        <w:ind w:left="738" w:hanging="369"/>
        <w:textAlignment w:val="baseline"/>
        <w:rPr>
          <w:rFonts w:cs="新細明體"/>
          <w:snapToGrid/>
          <w:spacing w:val="20"/>
        </w:rPr>
      </w:pPr>
      <w:r w:rsidRPr="004F6D00">
        <w:rPr>
          <w:rFonts w:cs="新細明體"/>
          <w:snapToGrid/>
          <w:spacing w:val="20"/>
        </w:rPr>
        <w:t>(D)</w:t>
      </w:r>
      <w:r>
        <w:rPr>
          <w:rFonts w:cs="新細明體"/>
          <w:snapToGrid/>
          <w:spacing w:val="20"/>
        </w:rPr>
        <w:t xml:space="preserve"> </w:t>
      </w:r>
      <w:r w:rsidRPr="004F6D00">
        <w:rPr>
          <w:rFonts w:cs="新細明體" w:hint="eastAsia"/>
          <w:snapToGrid/>
          <w:spacing w:val="20"/>
        </w:rPr>
        <w:t>當物體所受合力與合力矩均為</w:t>
      </w:r>
      <w:r w:rsidRPr="004F6D00">
        <w:rPr>
          <w:rFonts w:cs="新細明體"/>
          <w:snapToGrid/>
          <w:spacing w:val="20"/>
        </w:rPr>
        <w:t>0</w:t>
      </w:r>
      <w:r w:rsidRPr="004F6D00">
        <w:rPr>
          <w:rFonts w:cs="新細明體" w:hint="eastAsia"/>
          <w:snapToGrid/>
          <w:spacing w:val="20"/>
        </w:rPr>
        <w:t>時，物體必為靜止</w:t>
      </w:r>
    </w:p>
    <w:p w:rsidR="0069575B" w:rsidRPr="004F6D00" w:rsidRDefault="004F6D00" w:rsidP="004F6D00">
      <w:pPr>
        <w:pStyle w:val="AA"/>
        <w:widowControl w:val="0"/>
        <w:spacing w:line="360" w:lineRule="atLeast"/>
        <w:ind w:left="851" w:hanging="482"/>
        <w:textAlignment w:val="baseline"/>
        <w:rPr>
          <w:rFonts w:cs="新細明體"/>
          <w:snapToGrid/>
          <w:spacing w:val="20"/>
        </w:rPr>
      </w:pPr>
      <w:r w:rsidRPr="004F6D00">
        <w:rPr>
          <w:rFonts w:cs="新細明體"/>
          <w:snapToGrid/>
          <w:spacing w:val="20"/>
        </w:rPr>
        <w:t>(E)</w:t>
      </w:r>
      <w:r>
        <w:rPr>
          <w:rFonts w:cs="新細明體"/>
          <w:snapToGrid/>
          <w:spacing w:val="20"/>
        </w:rPr>
        <w:t xml:space="preserve"> </w:t>
      </w:r>
      <w:r w:rsidRPr="004F6D00">
        <w:rPr>
          <w:rFonts w:cs="新細明體" w:hint="eastAsia"/>
          <w:snapToGrid/>
          <w:spacing w:val="20"/>
        </w:rPr>
        <w:t>當物體作等速圓周運動時，不論是否以圓心為力矩的參考點，其所受合力矩恆為</w:t>
      </w:r>
      <w:r w:rsidRPr="004F6D00">
        <w:rPr>
          <w:rFonts w:cs="新細明體"/>
          <w:snapToGrid/>
          <w:spacing w:val="20"/>
        </w:rPr>
        <w:t>0</w:t>
      </w:r>
    </w:p>
    <w:p w:rsidR="006E6F43" w:rsidRPr="00267C96" w:rsidRDefault="007967E0" w:rsidP="002551DD">
      <w:pPr>
        <w:pStyle w:val="TIT1"/>
        <w:spacing w:beforeLines="100" w:before="240"/>
      </w:pPr>
      <w:r w:rsidRPr="00267C96">
        <w:rPr>
          <w:rFonts w:hint="eastAsia"/>
        </w:rPr>
        <w:t>11</w:t>
      </w:r>
      <w:r w:rsidR="006E6F43" w:rsidRPr="00267C96">
        <w:rPr>
          <w:rFonts w:hint="eastAsia"/>
        </w:rPr>
        <w:t>.</w:t>
      </w:r>
      <w:r w:rsidR="00216C17" w:rsidRPr="00267C96">
        <w:tab/>
      </w:r>
      <w:r w:rsidR="00122F71" w:rsidRPr="00267C96">
        <w:rPr>
          <w:rFonts w:hint="eastAsia"/>
        </w:rPr>
        <w:t>在</w:t>
      </w:r>
      <w:proofErr w:type="gramStart"/>
      <w:r w:rsidR="006E6F43" w:rsidRPr="00267C96">
        <w:rPr>
          <w:rFonts w:hint="eastAsia"/>
        </w:rPr>
        <w:t>光滑水平面</w:t>
      </w:r>
      <w:proofErr w:type="gramEnd"/>
      <w:r w:rsidR="006E6F43" w:rsidRPr="00267C96">
        <w:rPr>
          <w:rFonts w:hint="eastAsia"/>
        </w:rPr>
        <w:t>上</w:t>
      </w:r>
      <w:r w:rsidR="006C192C">
        <w:rPr>
          <w:rFonts w:hint="eastAsia"/>
        </w:rPr>
        <w:t>，有</w:t>
      </w:r>
      <w:r w:rsidR="006E6F43" w:rsidRPr="00267C96">
        <w:rPr>
          <w:rFonts w:hint="eastAsia"/>
        </w:rPr>
        <w:t>甲、乙、丙三</w:t>
      </w:r>
      <w:r w:rsidR="00392F75" w:rsidRPr="00267C96">
        <w:rPr>
          <w:rFonts w:hint="eastAsia"/>
        </w:rPr>
        <w:t>個金屬塊</w:t>
      </w:r>
      <w:r w:rsidR="006E6F43" w:rsidRPr="00267C96">
        <w:rPr>
          <w:rFonts w:hint="eastAsia"/>
        </w:rPr>
        <w:t>，質量分別為</w:t>
      </w:r>
      <w:r w:rsidR="002463B7" w:rsidRPr="002463B7">
        <w:rPr>
          <w:position w:val="-6"/>
        </w:rPr>
        <w:object w:dxaOrig="240" w:dyaOrig="200">
          <v:shape id="_x0000_i1063" type="#_x0000_t75" style="width:11.1pt;height:9.7pt" o:ole="">
            <v:imagedata r:id="rId86" o:title=""/>
          </v:shape>
          <o:OLEObject Type="Embed" ProgID="Equation.DSMT4" ShapeID="_x0000_i1063" DrawAspect="Content" ObjectID="_1496846329" r:id="rId87"/>
        </w:object>
      </w:r>
      <w:r w:rsidR="006E6F43" w:rsidRPr="00267C96">
        <w:rPr>
          <w:rFonts w:hint="eastAsia"/>
        </w:rPr>
        <w:t>、</w:t>
      </w:r>
      <w:r w:rsidR="002463B7" w:rsidRPr="002463B7">
        <w:rPr>
          <w:position w:val="-6"/>
        </w:rPr>
        <w:object w:dxaOrig="360" w:dyaOrig="260">
          <v:shape id="_x0000_i1064" type="#_x0000_t75" style="width:18pt;height:13.15pt" o:ole="">
            <v:imagedata r:id="rId88" o:title=""/>
          </v:shape>
          <o:OLEObject Type="Embed" ProgID="Equation.DSMT4" ShapeID="_x0000_i1064" DrawAspect="Content" ObjectID="_1496846330" r:id="rId89"/>
        </w:object>
      </w:r>
      <w:r w:rsidR="006E6F43" w:rsidRPr="00267C96">
        <w:rPr>
          <w:rFonts w:hint="eastAsia"/>
        </w:rPr>
        <w:t>及</w:t>
      </w:r>
      <w:r w:rsidR="002463B7" w:rsidRPr="002463B7">
        <w:rPr>
          <w:position w:val="-6"/>
        </w:rPr>
        <w:object w:dxaOrig="360" w:dyaOrig="260">
          <v:shape id="_x0000_i1065" type="#_x0000_t75" style="width:18pt;height:13.15pt" o:ole="">
            <v:imagedata r:id="rId90" o:title=""/>
          </v:shape>
          <o:OLEObject Type="Embed" ProgID="Equation.DSMT4" ShapeID="_x0000_i1065" DrawAspect="Content" ObjectID="_1496846331" r:id="rId91"/>
        </w:object>
      </w:r>
      <w:r w:rsidR="006E6F43" w:rsidRPr="00267C96">
        <w:rPr>
          <w:rFonts w:hint="eastAsia"/>
        </w:rPr>
        <w:t>，其</w:t>
      </w:r>
      <w:proofErr w:type="gramStart"/>
      <w:r w:rsidR="006E6F43" w:rsidRPr="00267C96">
        <w:rPr>
          <w:rFonts w:hint="eastAsia"/>
        </w:rPr>
        <w:t>質心成</w:t>
      </w:r>
      <w:proofErr w:type="gramEnd"/>
      <w:r w:rsidR="006E6F43" w:rsidRPr="00267C96">
        <w:rPr>
          <w:rFonts w:hint="eastAsia"/>
        </w:rPr>
        <w:t>一直線，</w:t>
      </w:r>
      <w:proofErr w:type="gramStart"/>
      <w:r w:rsidR="006C192C">
        <w:rPr>
          <w:rFonts w:hint="eastAsia"/>
        </w:rPr>
        <w:t>其中</w:t>
      </w:r>
      <w:r w:rsidR="006E6F43" w:rsidRPr="00267C96">
        <w:rPr>
          <w:rFonts w:hint="eastAsia"/>
        </w:rPr>
        <w:t>丙</w:t>
      </w:r>
      <w:proofErr w:type="gramEnd"/>
      <w:r w:rsidR="0081338F" w:rsidRPr="00267C96">
        <w:rPr>
          <w:rFonts w:hint="eastAsia"/>
        </w:rPr>
        <w:t>連接</w:t>
      </w:r>
      <w:proofErr w:type="gramStart"/>
      <w:r w:rsidR="0081338F" w:rsidRPr="00267C96">
        <w:rPr>
          <w:rFonts w:hint="eastAsia"/>
        </w:rPr>
        <w:t>一</w:t>
      </w:r>
      <w:proofErr w:type="gramEnd"/>
      <w:r w:rsidR="006E6F43" w:rsidRPr="00267C96">
        <w:rPr>
          <w:rFonts w:hint="eastAsia"/>
        </w:rPr>
        <w:t>理想彈簧</w:t>
      </w:r>
      <w:r w:rsidR="00122F71" w:rsidRPr="00267C96">
        <w:rPr>
          <w:rFonts w:hint="eastAsia"/>
        </w:rPr>
        <w:t>，如圖</w:t>
      </w:r>
      <w:r w:rsidR="006C192C">
        <w:rPr>
          <w:rFonts w:hint="eastAsia"/>
        </w:rPr>
        <w:t>4</w:t>
      </w:r>
      <w:r w:rsidR="00122F71" w:rsidRPr="00267C96">
        <w:rPr>
          <w:rFonts w:hint="eastAsia"/>
        </w:rPr>
        <w:t>所示</w:t>
      </w:r>
      <w:r w:rsidR="006E6F43" w:rsidRPr="00267C96">
        <w:rPr>
          <w:rFonts w:hint="eastAsia"/>
        </w:rPr>
        <w:t>。初始時</w:t>
      </w:r>
      <w:r w:rsidR="006C192C">
        <w:rPr>
          <w:rFonts w:hint="eastAsia"/>
        </w:rPr>
        <w:t>，</w:t>
      </w:r>
      <w:r w:rsidR="0081338F" w:rsidRPr="00267C96">
        <w:rPr>
          <w:rFonts w:hint="eastAsia"/>
        </w:rPr>
        <w:t>乙、</w:t>
      </w:r>
      <w:proofErr w:type="gramStart"/>
      <w:r w:rsidR="0081338F" w:rsidRPr="00267C96">
        <w:rPr>
          <w:rFonts w:hint="eastAsia"/>
        </w:rPr>
        <w:t>丙為靜止</w:t>
      </w:r>
      <w:proofErr w:type="gramEnd"/>
      <w:r w:rsidR="0081338F" w:rsidRPr="00267C96">
        <w:rPr>
          <w:rFonts w:hint="eastAsia"/>
        </w:rPr>
        <w:t>，</w:t>
      </w:r>
      <w:r w:rsidR="00122F71" w:rsidRPr="00267C96">
        <w:rPr>
          <w:rFonts w:hint="eastAsia"/>
        </w:rPr>
        <w:t>而</w:t>
      </w:r>
      <w:r w:rsidR="006E6F43" w:rsidRPr="00267C96">
        <w:rPr>
          <w:rFonts w:hint="eastAsia"/>
        </w:rPr>
        <w:t>甲以速度</w:t>
      </w:r>
      <w:r w:rsidR="002551DD" w:rsidRPr="002551DD">
        <w:rPr>
          <w:position w:val="-6"/>
        </w:rPr>
        <w:object w:dxaOrig="180" w:dyaOrig="200">
          <v:shape id="_x0000_i1066" type="#_x0000_t75" style="width:9.7pt;height:9.7pt" o:ole="">
            <v:imagedata r:id="rId92" o:title=""/>
          </v:shape>
          <o:OLEObject Type="Embed" ProgID="Equation.DSMT4" ShapeID="_x0000_i1066" DrawAspect="Content" ObjectID="_1496846332" r:id="rId93"/>
        </w:object>
      </w:r>
      <w:r w:rsidR="006E6F43" w:rsidRPr="00267C96">
        <w:rPr>
          <w:rFonts w:hint="eastAsia"/>
        </w:rPr>
        <w:t>向右與乙進行正面彈性碰撞，若</w:t>
      </w:r>
      <w:r w:rsidR="006C192C">
        <w:rPr>
          <w:rFonts w:hint="eastAsia"/>
        </w:rPr>
        <w:t>所有</w:t>
      </w:r>
      <w:r w:rsidR="00392F75" w:rsidRPr="00267C96">
        <w:rPr>
          <w:rFonts w:hint="eastAsia"/>
        </w:rPr>
        <w:t>金屬</w:t>
      </w:r>
      <w:proofErr w:type="gramStart"/>
      <w:r w:rsidR="00392F75" w:rsidRPr="00267C96">
        <w:rPr>
          <w:rFonts w:hint="eastAsia"/>
        </w:rPr>
        <w:t>塊</w:t>
      </w:r>
      <w:r w:rsidR="004E69A6" w:rsidRPr="00267C96">
        <w:rPr>
          <w:rFonts w:hint="eastAsia"/>
        </w:rPr>
        <w:t>間</w:t>
      </w:r>
      <w:r w:rsidR="008C2A21" w:rsidRPr="00267C96">
        <w:rPr>
          <w:rFonts w:hint="eastAsia"/>
        </w:rPr>
        <w:t>的碰撞</w:t>
      </w:r>
      <w:proofErr w:type="gramEnd"/>
      <w:r w:rsidR="008C2A21" w:rsidRPr="00267C96">
        <w:rPr>
          <w:rFonts w:hint="eastAsia"/>
        </w:rPr>
        <w:t>可視為</w:t>
      </w:r>
      <w:r w:rsidR="00324079" w:rsidRPr="00267C96">
        <w:rPr>
          <w:rFonts w:hint="eastAsia"/>
        </w:rPr>
        <w:t>質量集中</w:t>
      </w:r>
      <w:proofErr w:type="gramStart"/>
      <w:r w:rsidR="00324079" w:rsidRPr="00267C96">
        <w:rPr>
          <w:rFonts w:hint="eastAsia"/>
        </w:rPr>
        <w:t>於質心的</w:t>
      </w:r>
      <w:proofErr w:type="gramEnd"/>
      <w:r w:rsidR="00324079" w:rsidRPr="00267C96">
        <w:rPr>
          <w:rFonts w:hint="eastAsia"/>
        </w:rPr>
        <w:t>質點間</w:t>
      </w:r>
      <w:r w:rsidR="00310DA1">
        <w:rPr>
          <w:rFonts w:hint="eastAsia"/>
        </w:rPr>
        <w:t>彈性</w:t>
      </w:r>
      <w:r w:rsidR="008C2A21" w:rsidRPr="00267C96">
        <w:rPr>
          <w:rFonts w:hint="eastAsia"/>
        </w:rPr>
        <w:t>碰撞，且</w:t>
      </w:r>
      <w:r w:rsidR="00FE5906" w:rsidRPr="00267C96">
        <w:rPr>
          <w:rFonts w:hint="eastAsia"/>
        </w:rPr>
        <w:t>彈</w:t>
      </w:r>
      <w:r w:rsidR="006E6F43" w:rsidRPr="00267C96">
        <w:rPr>
          <w:rFonts w:hint="eastAsia"/>
        </w:rPr>
        <w:t>簧質量可以忽略，則碰撞後</w:t>
      </w:r>
      <w:r w:rsidR="006C192C">
        <w:rPr>
          <w:rFonts w:hint="eastAsia"/>
        </w:rPr>
        <w:t>，</w:t>
      </w:r>
      <w:r w:rsidR="006E6F43" w:rsidRPr="00267C96">
        <w:rPr>
          <w:rFonts w:hint="eastAsia"/>
        </w:rPr>
        <w:t>丙的最大速率為何？</w:t>
      </w:r>
    </w:p>
    <w:p w:rsidR="007967E0" w:rsidRPr="00267C96" w:rsidRDefault="002551DD" w:rsidP="00655853">
      <w:pPr>
        <w:tabs>
          <w:tab w:val="left" w:pos="1214"/>
        </w:tabs>
        <w:snapToGrid w:val="0"/>
        <w:ind w:left="198" w:firstLineChars="35" w:firstLine="77"/>
        <w:jc w:val="both"/>
        <w:rPr>
          <w:spacing w:val="20"/>
          <w:sz w:val="22"/>
          <w:szCs w:val="22"/>
        </w:rPr>
      </w:pPr>
      <w:r>
        <w:rPr>
          <w:rFonts w:hint="eastAsia"/>
          <w:noProof/>
          <w:spacing w:val="20"/>
          <w:sz w:val="22"/>
          <w:szCs w:val="22"/>
        </w:rPr>
        <mc:AlternateContent>
          <mc:Choice Requires="wpg">
            <w:drawing>
              <wp:anchor distT="0" distB="0" distL="114300" distR="114300" simplePos="0" relativeHeight="251576320" behindDoc="0" locked="0" layoutInCell="1" allowOverlap="1" wp14:anchorId="5DE9D582" wp14:editId="6EB0D23C">
                <wp:simplePos x="0" y="0"/>
                <wp:positionH relativeFrom="column">
                  <wp:posOffset>1371346</wp:posOffset>
                </wp:positionH>
                <wp:positionV relativeFrom="paragraph">
                  <wp:posOffset>139848</wp:posOffset>
                </wp:positionV>
                <wp:extent cx="2858135" cy="852805"/>
                <wp:effectExtent l="0" t="0" r="18415" b="4445"/>
                <wp:wrapNone/>
                <wp:docPr id="16" name="群組 16"/>
                <wp:cNvGraphicFramePr/>
                <a:graphic xmlns:a="http://schemas.openxmlformats.org/drawingml/2006/main">
                  <a:graphicData uri="http://schemas.microsoft.com/office/word/2010/wordprocessingGroup">
                    <wpg:wgp>
                      <wpg:cNvGrpSpPr/>
                      <wpg:grpSpPr>
                        <a:xfrm>
                          <a:off x="0" y="0"/>
                          <a:ext cx="2858135" cy="852805"/>
                          <a:chOff x="0" y="0"/>
                          <a:chExt cx="2858135" cy="852985"/>
                        </a:xfrm>
                      </wpg:grpSpPr>
                      <wps:wsp>
                        <wps:cNvPr id="326" name="Line 273"/>
                        <wps:cNvCnPr>
                          <a:cxnSpLocks noChangeShapeType="1"/>
                        </wps:cNvCnPr>
                        <wps:spPr bwMode="auto">
                          <a:xfrm>
                            <a:off x="0" y="521595"/>
                            <a:ext cx="28575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1" name="群組 1"/>
                        <wpg:cNvGrpSpPr/>
                        <wpg:grpSpPr>
                          <a:xfrm>
                            <a:off x="0" y="0"/>
                            <a:ext cx="2858135" cy="852985"/>
                            <a:chOff x="0" y="0"/>
                            <a:chExt cx="2858135" cy="852985"/>
                          </a:xfrm>
                        </wpg:grpSpPr>
                        <wps:wsp>
                          <wps:cNvPr id="345" name="AutoShape 1847"/>
                          <wps:cNvCnPr>
                            <a:cxnSpLocks noChangeShapeType="1"/>
                          </wps:cNvCnPr>
                          <wps:spPr bwMode="auto">
                            <a:xfrm>
                              <a:off x="1448874" y="309093"/>
                              <a:ext cx="0" cy="142240"/>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13" name="群組 113"/>
                          <wpg:cNvGrpSpPr/>
                          <wpg:grpSpPr>
                            <a:xfrm>
                              <a:off x="0" y="0"/>
                              <a:ext cx="2858135" cy="852985"/>
                              <a:chOff x="0" y="0"/>
                              <a:chExt cx="2858135" cy="852985"/>
                            </a:xfrm>
                          </wpg:grpSpPr>
                          <wpg:grpSp>
                            <wpg:cNvPr id="250" name="Group 261"/>
                            <wpg:cNvGrpSpPr>
                              <a:grpSpLocks/>
                            </wpg:cNvGrpSpPr>
                            <wpg:grpSpPr bwMode="auto">
                              <a:xfrm>
                                <a:off x="1446662" y="245660"/>
                                <a:ext cx="939165" cy="241935"/>
                                <a:chOff x="6300" y="5940"/>
                                <a:chExt cx="1479" cy="466"/>
                              </a:xfrm>
                            </wpg:grpSpPr>
                            <wps:wsp>
                              <wps:cNvPr id="251" name="Line 262"/>
                              <wps:cNvCnPr>
                                <a:cxnSpLocks noChangeShapeType="1"/>
                              </wps:cNvCnPr>
                              <wps:spPr bwMode="auto">
                                <a:xfrm flipV="1">
                                  <a:off x="6300" y="6213"/>
                                  <a:ext cx="306"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252" name="Line 263"/>
                              <wps:cNvCnPr>
                                <a:cxnSpLocks noChangeShapeType="1"/>
                              </wps:cNvCnPr>
                              <wps:spPr bwMode="auto">
                                <a:xfrm>
                                  <a:off x="7462" y="6210"/>
                                  <a:ext cx="317"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253" name="Freeform 264"/>
                              <wps:cNvSpPr>
                                <a:spLocks/>
                              </wps:cNvSpPr>
                              <wps:spPr bwMode="auto">
                                <a:xfrm>
                                  <a:off x="7155" y="5949"/>
                                  <a:ext cx="203" cy="452"/>
                                </a:xfrm>
                                <a:custGeom>
                                  <a:avLst/>
                                  <a:gdLst>
                                    <a:gd name="T0" fmla="*/ 0 w 203"/>
                                    <a:gd name="T1" fmla="*/ 281 h 452"/>
                                    <a:gd name="T2" fmla="*/ 0 w 203"/>
                                    <a:gd name="T3" fmla="*/ 221 h 452"/>
                                    <a:gd name="T4" fmla="*/ 3 w 203"/>
                                    <a:gd name="T5" fmla="*/ 182 h 452"/>
                                    <a:gd name="T6" fmla="*/ 12 w 203"/>
                                    <a:gd name="T7" fmla="*/ 128 h 452"/>
                                    <a:gd name="T8" fmla="*/ 26 w 203"/>
                                    <a:gd name="T9" fmla="*/ 84 h 452"/>
                                    <a:gd name="T10" fmla="*/ 43 w 203"/>
                                    <a:gd name="T11" fmla="*/ 42 h 452"/>
                                    <a:gd name="T12" fmla="*/ 72 w 203"/>
                                    <a:gd name="T13" fmla="*/ 7 h 452"/>
                                    <a:gd name="T14" fmla="*/ 95 w 203"/>
                                    <a:gd name="T15" fmla="*/ 0 h 452"/>
                                    <a:gd name="T16" fmla="*/ 126 w 203"/>
                                    <a:gd name="T17" fmla="*/ 8 h 452"/>
                                    <a:gd name="T18" fmla="*/ 155 w 203"/>
                                    <a:gd name="T19" fmla="*/ 42 h 452"/>
                                    <a:gd name="T20" fmla="*/ 183 w 203"/>
                                    <a:gd name="T21" fmla="*/ 98 h 452"/>
                                    <a:gd name="T22" fmla="*/ 195 w 203"/>
                                    <a:gd name="T23" fmla="*/ 155 h 452"/>
                                    <a:gd name="T24" fmla="*/ 200 w 203"/>
                                    <a:gd name="T25" fmla="*/ 204 h 452"/>
                                    <a:gd name="T26" fmla="*/ 203 w 203"/>
                                    <a:gd name="T27" fmla="*/ 268 h 452"/>
                                    <a:gd name="T28" fmla="*/ 200 w 203"/>
                                    <a:gd name="T29" fmla="*/ 316 h 452"/>
                                    <a:gd name="T30" fmla="*/ 195 w 203"/>
                                    <a:gd name="T31" fmla="*/ 373 h 452"/>
                                    <a:gd name="T32" fmla="*/ 186 w 203"/>
                                    <a:gd name="T33" fmla="*/ 404 h 452"/>
                                    <a:gd name="T34" fmla="*/ 164 w 203"/>
                                    <a:gd name="T35" fmla="*/ 436 h 452"/>
                                    <a:gd name="T36" fmla="*/ 150 w 203"/>
                                    <a:gd name="T37" fmla="*/ 452 h 452"/>
                                    <a:gd name="T38" fmla="*/ 123 w 203"/>
                                    <a:gd name="T39" fmla="*/ 452 h 452"/>
                                    <a:gd name="T40" fmla="*/ 108 w 203"/>
                                    <a:gd name="T41" fmla="*/ 423 h 452"/>
                                    <a:gd name="T42" fmla="*/ 95 w 203"/>
                                    <a:gd name="T43" fmla="*/ 394 h 452"/>
                                    <a:gd name="T44" fmla="*/ 88 w 203"/>
                                    <a:gd name="T45" fmla="*/ 359 h 452"/>
                                    <a:gd name="T46" fmla="*/ 83 w 203"/>
                                    <a:gd name="T47" fmla="*/ 288 h 452"/>
                                    <a:gd name="T48" fmla="*/ 83 w 203"/>
                                    <a:gd name="T49" fmla="*/ 324 h 4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03" h="452">
                                      <a:moveTo>
                                        <a:pt x="0" y="281"/>
                                      </a:moveTo>
                                      <a:lnTo>
                                        <a:pt x="0" y="221"/>
                                      </a:lnTo>
                                      <a:lnTo>
                                        <a:pt x="3" y="182"/>
                                      </a:lnTo>
                                      <a:lnTo>
                                        <a:pt x="12" y="128"/>
                                      </a:lnTo>
                                      <a:lnTo>
                                        <a:pt x="26" y="84"/>
                                      </a:lnTo>
                                      <a:lnTo>
                                        <a:pt x="43" y="42"/>
                                      </a:lnTo>
                                      <a:lnTo>
                                        <a:pt x="72" y="7"/>
                                      </a:lnTo>
                                      <a:lnTo>
                                        <a:pt x="95" y="0"/>
                                      </a:lnTo>
                                      <a:lnTo>
                                        <a:pt x="126" y="8"/>
                                      </a:lnTo>
                                      <a:lnTo>
                                        <a:pt x="155" y="42"/>
                                      </a:lnTo>
                                      <a:lnTo>
                                        <a:pt x="183" y="98"/>
                                      </a:lnTo>
                                      <a:lnTo>
                                        <a:pt x="195" y="155"/>
                                      </a:lnTo>
                                      <a:lnTo>
                                        <a:pt x="200" y="204"/>
                                      </a:lnTo>
                                      <a:lnTo>
                                        <a:pt x="203" y="268"/>
                                      </a:lnTo>
                                      <a:lnTo>
                                        <a:pt x="200" y="316"/>
                                      </a:lnTo>
                                      <a:lnTo>
                                        <a:pt x="195" y="373"/>
                                      </a:lnTo>
                                      <a:lnTo>
                                        <a:pt x="186" y="404"/>
                                      </a:lnTo>
                                      <a:lnTo>
                                        <a:pt x="164" y="436"/>
                                      </a:lnTo>
                                      <a:lnTo>
                                        <a:pt x="150" y="452"/>
                                      </a:lnTo>
                                      <a:lnTo>
                                        <a:pt x="123" y="452"/>
                                      </a:lnTo>
                                      <a:lnTo>
                                        <a:pt x="108" y="423"/>
                                      </a:lnTo>
                                      <a:lnTo>
                                        <a:pt x="95" y="394"/>
                                      </a:lnTo>
                                      <a:lnTo>
                                        <a:pt x="88" y="359"/>
                                      </a:lnTo>
                                      <a:lnTo>
                                        <a:pt x="83" y="288"/>
                                      </a:lnTo>
                                      <a:lnTo>
                                        <a:pt x="83" y="324"/>
                                      </a:lnTo>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4" name="Freeform 265"/>
                              <wps:cNvSpPr>
                                <a:spLocks/>
                              </wps:cNvSpPr>
                              <wps:spPr bwMode="auto">
                                <a:xfrm>
                                  <a:off x="7239" y="5960"/>
                                  <a:ext cx="216" cy="282"/>
                                </a:xfrm>
                                <a:custGeom>
                                  <a:avLst/>
                                  <a:gdLst>
                                    <a:gd name="T0" fmla="*/ 0 w 216"/>
                                    <a:gd name="T1" fmla="*/ 282 h 282"/>
                                    <a:gd name="T2" fmla="*/ 1 w 216"/>
                                    <a:gd name="T3" fmla="*/ 236 h 282"/>
                                    <a:gd name="T4" fmla="*/ 6 w 216"/>
                                    <a:gd name="T5" fmla="*/ 189 h 282"/>
                                    <a:gd name="T6" fmla="*/ 28 w 216"/>
                                    <a:gd name="T7" fmla="*/ 114 h 282"/>
                                    <a:gd name="T8" fmla="*/ 47 w 216"/>
                                    <a:gd name="T9" fmla="*/ 71 h 282"/>
                                    <a:gd name="T10" fmla="*/ 64 w 216"/>
                                    <a:gd name="T11" fmla="*/ 43 h 282"/>
                                    <a:gd name="T12" fmla="*/ 85 w 216"/>
                                    <a:gd name="T13" fmla="*/ 21 h 282"/>
                                    <a:gd name="T14" fmla="*/ 94 w 216"/>
                                    <a:gd name="T15" fmla="*/ 14 h 282"/>
                                    <a:gd name="T16" fmla="*/ 126 w 216"/>
                                    <a:gd name="T17" fmla="*/ 0 h 282"/>
                                    <a:gd name="T18" fmla="*/ 159 w 216"/>
                                    <a:gd name="T19" fmla="*/ 15 h 282"/>
                                    <a:gd name="T20" fmla="*/ 186 w 216"/>
                                    <a:gd name="T21" fmla="*/ 45 h 282"/>
                                    <a:gd name="T22" fmla="*/ 207 w 216"/>
                                    <a:gd name="T23" fmla="*/ 114 h 282"/>
                                    <a:gd name="T24" fmla="*/ 200 w 216"/>
                                    <a:gd name="T25" fmla="*/ 85 h 282"/>
                                    <a:gd name="T26" fmla="*/ 212 w 216"/>
                                    <a:gd name="T27" fmla="*/ 150 h 282"/>
                                    <a:gd name="T28" fmla="*/ 216 w 216"/>
                                    <a:gd name="T29" fmla="*/ 207 h 282"/>
                                    <a:gd name="T30" fmla="*/ 216 w 216"/>
                                    <a:gd name="T31" fmla="*/ 255 h 282"/>
                                    <a:gd name="T32" fmla="*/ 210 w 216"/>
                                    <a:gd name="T33" fmla="*/ 264 h 28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16" h="282">
                                      <a:moveTo>
                                        <a:pt x="0" y="282"/>
                                      </a:moveTo>
                                      <a:lnTo>
                                        <a:pt x="1" y="236"/>
                                      </a:lnTo>
                                      <a:lnTo>
                                        <a:pt x="6" y="189"/>
                                      </a:lnTo>
                                      <a:lnTo>
                                        <a:pt x="28" y="114"/>
                                      </a:lnTo>
                                      <a:lnTo>
                                        <a:pt x="47" y="71"/>
                                      </a:lnTo>
                                      <a:lnTo>
                                        <a:pt x="64" y="43"/>
                                      </a:lnTo>
                                      <a:lnTo>
                                        <a:pt x="85" y="21"/>
                                      </a:lnTo>
                                      <a:lnTo>
                                        <a:pt x="94" y="14"/>
                                      </a:lnTo>
                                      <a:lnTo>
                                        <a:pt x="126" y="0"/>
                                      </a:lnTo>
                                      <a:lnTo>
                                        <a:pt x="159" y="15"/>
                                      </a:lnTo>
                                      <a:lnTo>
                                        <a:pt x="186" y="45"/>
                                      </a:lnTo>
                                      <a:lnTo>
                                        <a:pt x="207" y="114"/>
                                      </a:lnTo>
                                      <a:lnTo>
                                        <a:pt x="200" y="85"/>
                                      </a:lnTo>
                                      <a:lnTo>
                                        <a:pt x="212" y="150"/>
                                      </a:lnTo>
                                      <a:lnTo>
                                        <a:pt x="216" y="207"/>
                                      </a:lnTo>
                                      <a:lnTo>
                                        <a:pt x="216" y="255"/>
                                      </a:lnTo>
                                      <a:lnTo>
                                        <a:pt x="210" y="264"/>
                                      </a:lnTo>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5" name="Freeform 266"/>
                              <wps:cNvSpPr>
                                <a:spLocks/>
                              </wps:cNvSpPr>
                              <wps:spPr bwMode="auto">
                                <a:xfrm>
                                  <a:off x="6598" y="5940"/>
                                  <a:ext cx="242" cy="457"/>
                                </a:xfrm>
                                <a:custGeom>
                                  <a:avLst/>
                                  <a:gdLst>
                                    <a:gd name="T0" fmla="*/ 8 w 242"/>
                                    <a:gd name="T1" fmla="*/ 226 h 457"/>
                                    <a:gd name="T2" fmla="*/ 0 w 242"/>
                                    <a:gd name="T3" fmla="*/ 278 h 457"/>
                                    <a:gd name="T4" fmla="*/ 13 w 242"/>
                                    <a:gd name="T5" fmla="*/ 182 h 457"/>
                                    <a:gd name="T6" fmla="*/ 31 w 242"/>
                                    <a:gd name="T7" fmla="*/ 127 h 457"/>
                                    <a:gd name="T8" fmla="*/ 39 w 242"/>
                                    <a:gd name="T9" fmla="*/ 84 h 457"/>
                                    <a:gd name="T10" fmla="*/ 58 w 242"/>
                                    <a:gd name="T11" fmla="*/ 42 h 457"/>
                                    <a:gd name="T12" fmla="*/ 91 w 242"/>
                                    <a:gd name="T13" fmla="*/ 7 h 457"/>
                                    <a:gd name="T14" fmla="*/ 117 w 242"/>
                                    <a:gd name="T15" fmla="*/ 0 h 457"/>
                                    <a:gd name="T16" fmla="*/ 150 w 242"/>
                                    <a:gd name="T17" fmla="*/ 6 h 457"/>
                                    <a:gd name="T18" fmla="*/ 186 w 242"/>
                                    <a:gd name="T19" fmla="*/ 42 h 457"/>
                                    <a:gd name="T20" fmla="*/ 220 w 242"/>
                                    <a:gd name="T21" fmla="*/ 96 h 457"/>
                                    <a:gd name="T22" fmla="*/ 233 w 242"/>
                                    <a:gd name="T23" fmla="*/ 155 h 457"/>
                                    <a:gd name="T24" fmla="*/ 242 w 242"/>
                                    <a:gd name="T25" fmla="*/ 216 h 457"/>
                                    <a:gd name="T26" fmla="*/ 242 w 242"/>
                                    <a:gd name="T27" fmla="*/ 261 h 457"/>
                                    <a:gd name="T28" fmla="*/ 237 w 242"/>
                                    <a:gd name="T29" fmla="*/ 316 h 457"/>
                                    <a:gd name="T30" fmla="*/ 228 w 242"/>
                                    <a:gd name="T31" fmla="*/ 373 h 457"/>
                                    <a:gd name="T32" fmla="*/ 218 w 242"/>
                                    <a:gd name="T33" fmla="*/ 394 h 457"/>
                                    <a:gd name="T34" fmla="*/ 196 w 242"/>
                                    <a:gd name="T35" fmla="*/ 436 h 457"/>
                                    <a:gd name="T36" fmla="*/ 173 w 242"/>
                                    <a:gd name="T37" fmla="*/ 450 h 457"/>
                                    <a:gd name="T38" fmla="*/ 151 w 242"/>
                                    <a:gd name="T39" fmla="*/ 457 h 457"/>
                                    <a:gd name="T40" fmla="*/ 132 w 242"/>
                                    <a:gd name="T41" fmla="*/ 423 h 457"/>
                                    <a:gd name="T42" fmla="*/ 117 w 242"/>
                                    <a:gd name="T43" fmla="*/ 394 h 457"/>
                                    <a:gd name="T44" fmla="*/ 109 w 242"/>
                                    <a:gd name="T45" fmla="*/ 359 h 457"/>
                                    <a:gd name="T46" fmla="*/ 99 w 242"/>
                                    <a:gd name="T47" fmla="*/ 260 h 457"/>
                                    <a:gd name="T48" fmla="*/ 103 w 242"/>
                                    <a:gd name="T49" fmla="*/ 324 h 4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42" h="457">
                                      <a:moveTo>
                                        <a:pt x="8" y="226"/>
                                      </a:moveTo>
                                      <a:lnTo>
                                        <a:pt x="0" y="278"/>
                                      </a:lnTo>
                                      <a:lnTo>
                                        <a:pt x="13" y="182"/>
                                      </a:lnTo>
                                      <a:lnTo>
                                        <a:pt x="31" y="127"/>
                                      </a:lnTo>
                                      <a:lnTo>
                                        <a:pt x="39" y="84"/>
                                      </a:lnTo>
                                      <a:lnTo>
                                        <a:pt x="58" y="42"/>
                                      </a:lnTo>
                                      <a:lnTo>
                                        <a:pt x="91" y="7"/>
                                      </a:lnTo>
                                      <a:lnTo>
                                        <a:pt x="117" y="0"/>
                                      </a:lnTo>
                                      <a:lnTo>
                                        <a:pt x="150" y="6"/>
                                      </a:lnTo>
                                      <a:lnTo>
                                        <a:pt x="186" y="42"/>
                                      </a:lnTo>
                                      <a:lnTo>
                                        <a:pt x="220" y="96"/>
                                      </a:lnTo>
                                      <a:lnTo>
                                        <a:pt x="233" y="155"/>
                                      </a:lnTo>
                                      <a:lnTo>
                                        <a:pt x="242" y="216"/>
                                      </a:lnTo>
                                      <a:lnTo>
                                        <a:pt x="242" y="261"/>
                                      </a:lnTo>
                                      <a:lnTo>
                                        <a:pt x="237" y="316"/>
                                      </a:lnTo>
                                      <a:lnTo>
                                        <a:pt x="228" y="373"/>
                                      </a:lnTo>
                                      <a:lnTo>
                                        <a:pt x="218" y="394"/>
                                      </a:lnTo>
                                      <a:lnTo>
                                        <a:pt x="196" y="436"/>
                                      </a:lnTo>
                                      <a:lnTo>
                                        <a:pt x="173" y="450"/>
                                      </a:lnTo>
                                      <a:lnTo>
                                        <a:pt x="151" y="457"/>
                                      </a:lnTo>
                                      <a:lnTo>
                                        <a:pt x="132" y="423"/>
                                      </a:lnTo>
                                      <a:lnTo>
                                        <a:pt x="117" y="394"/>
                                      </a:lnTo>
                                      <a:lnTo>
                                        <a:pt x="109" y="359"/>
                                      </a:lnTo>
                                      <a:lnTo>
                                        <a:pt x="99" y="260"/>
                                      </a:lnTo>
                                      <a:lnTo>
                                        <a:pt x="103" y="324"/>
                                      </a:lnTo>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0" name="Freeform 267"/>
                              <wps:cNvSpPr>
                                <a:spLocks/>
                              </wps:cNvSpPr>
                              <wps:spPr bwMode="auto">
                                <a:xfrm>
                                  <a:off x="6699" y="5948"/>
                                  <a:ext cx="235" cy="457"/>
                                </a:xfrm>
                                <a:custGeom>
                                  <a:avLst/>
                                  <a:gdLst>
                                    <a:gd name="T0" fmla="*/ 1 w 235"/>
                                    <a:gd name="T1" fmla="*/ 226 h 457"/>
                                    <a:gd name="T2" fmla="*/ 0 w 235"/>
                                    <a:gd name="T3" fmla="*/ 291 h 457"/>
                                    <a:gd name="T4" fmla="*/ 6 w 235"/>
                                    <a:gd name="T5" fmla="*/ 182 h 457"/>
                                    <a:gd name="T6" fmla="*/ 18 w 235"/>
                                    <a:gd name="T7" fmla="*/ 123 h 457"/>
                                    <a:gd name="T8" fmla="*/ 32 w 235"/>
                                    <a:gd name="T9" fmla="*/ 84 h 457"/>
                                    <a:gd name="T10" fmla="*/ 51 w 235"/>
                                    <a:gd name="T11" fmla="*/ 42 h 457"/>
                                    <a:gd name="T12" fmla="*/ 84 w 235"/>
                                    <a:gd name="T13" fmla="*/ 7 h 457"/>
                                    <a:gd name="T14" fmla="*/ 110 w 235"/>
                                    <a:gd name="T15" fmla="*/ 0 h 457"/>
                                    <a:gd name="T16" fmla="*/ 143 w 235"/>
                                    <a:gd name="T17" fmla="*/ 6 h 457"/>
                                    <a:gd name="T18" fmla="*/ 179 w 235"/>
                                    <a:gd name="T19" fmla="*/ 42 h 457"/>
                                    <a:gd name="T20" fmla="*/ 213 w 235"/>
                                    <a:gd name="T21" fmla="*/ 96 h 457"/>
                                    <a:gd name="T22" fmla="*/ 226 w 235"/>
                                    <a:gd name="T23" fmla="*/ 155 h 457"/>
                                    <a:gd name="T24" fmla="*/ 235 w 235"/>
                                    <a:gd name="T25" fmla="*/ 216 h 457"/>
                                    <a:gd name="T26" fmla="*/ 235 w 235"/>
                                    <a:gd name="T27" fmla="*/ 261 h 457"/>
                                    <a:gd name="T28" fmla="*/ 230 w 235"/>
                                    <a:gd name="T29" fmla="*/ 316 h 457"/>
                                    <a:gd name="T30" fmla="*/ 221 w 235"/>
                                    <a:gd name="T31" fmla="*/ 373 h 457"/>
                                    <a:gd name="T32" fmla="*/ 211 w 235"/>
                                    <a:gd name="T33" fmla="*/ 394 h 457"/>
                                    <a:gd name="T34" fmla="*/ 189 w 235"/>
                                    <a:gd name="T35" fmla="*/ 436 h 457"/>
                                    <a:gd name="T36" fmla="*/ 166 w 235"/>
                                    <a:gd name="T37" fmla="*/ 450 h 457"/>
                                    <a:gd name="T38" fmla="*/ 144 w 235"/>
                                    <a:gd name="T39" fmla="*/ 457 h 457"/>
                                    <a:gd name="T40" fmla="*/ 125 w 235"/>
                                    <a:gd name="T41" fmla="*/ 423 h 457"/>
                                    <a:gd name="T42" fmla="*/ 110 w 235"/>
                                    <a:gd name="T43" fmla="*/ 394 h 457"/>
                                    <a:gd name="T44" fmla="*/ 102 w 235"/>
                                    <a:gd name="T45" fmla="*/ 359 h 457"/>
                                    <a:gd name="T46" fmla="*/ 90 w 235"/>
                                    <a:gd name="T47" fmla="*/ 264 h 457"/>
                                    <a:gd name="T48" fmla="*/ 96 w 235"/>
                                    <a:gd name="T49" fmla="*/ 324 h 4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5" h="457">
                                      <a:moveTo>
                                        <a:pt x="1" y="226"/>
                                      </a:moveTo>
                                      <a:lnTo>
                                        <a:pt x="0" y="291"/>
                                      </a:lnTo>
                                      <a:lnTo>
                                        <a:pt x="6" y="182"/>
                                      </a:lnTo>
                                      <a:lnTo>
                                        <a:pt x="18" y="123"/>
                                      </a:lnTo>
                                      <a:lnTo>
                                        <a:pt x="32" y="84"/>
                                      </a:lnTo>
                                      <a:lnTo>
                                        <a:pt x="51" y="42"/>
                                      </a:lnTo>
                                      <a:lnTo>
                                        <a:pt x="84" y="7"/>
                                      </a:lnTo>
                                      <a:lnTo>
                                        <a:pt x="110" y="0"/>
                                      </a:lnTo>
                                      <a:lnTo>
                                        <a:pt x="143" y="6"/>
                                      </a:lnTo>
                                      <a:lnTo>
                                        <a:pt x="179" y="42"/>
                                      </a:lnTo>
                                      <a:lnTo>
                                        <a:pt x="213" y="96"/>
                                      </a:lnTo>
                                      <a:lnTo>
                                        <a:pt x="226" y="155"/>
                                      </a:lnTo>
                                      <a:lnTo>
                                        <a:pt x="235" y="216"/>
                                      </a:lnTo>
                                      <a:lnTo>
                                        <a:pt x="235" y="261"/>
                                      </a:lnTo>
                                      <a:lnTo>
                                        <a:pt x="230" y="316"/>
                                      </a:lnTo>
                                      <a:lnTo>
                                        <a:pt x="221" y="373"/>
                                      </a:lnTo>
                                      <a:lnTo>
                                        <a:pt x="211" y="394"/>
                                      </a:lnTo>
                                      <a:lnTo>
                                        <a:pt x="189" y="436"/>
                                      </a:lnTo>
                                      <a:lnTo>
                                        <a:pt x="166" y="450"/>
                                      </a:lnTo>
                                      <a:lnTo>
                                        <a:pt x="144" y="457"/>
                                      </a:lnTo>
                                      <a:lnTo>
                                        <a:pt x="125" y="423"/>
                                      </a:lnTo>
                                      <a:lnTo>
                                        <a:pt x="110" y="394"/>
                                      </a:lnTo>
                                      <a:lnTo>
                                        <a:pt x="102" y="359"/>
                                      </a:lnTo>
                                      <a:lnTo>
                                        <a:pt x="90" y="264"/>
                                      </a:lnTo>
                                      <a:lnTo>
                                        <a:pt x="96" y="324"/>
                                      </a:lnTo>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21" name="Group 268"/>
                              <wpg:cNvGrpSpPr>
                                <a:grpSpLocks/>
                              </wpg:cNvGrpSpPr>
                              <wpg:grpSpPr bwMode="auto">
                                <a:xfrm>
                                  <a:off x="6793" y="5948"/>
                                  <a:ext cx="325" cy="457"/>
                                  <a:chOff x="8038" y="9012"/>
                                  <a:chExt cx="325" cy="457"/>
                                </a:xfrm>
                              </wpg:grpSpPr>
                              <wps:wsp>
                                <wps:cNvPr id="322" name="Freeform 269"/>
                                <wps:cNvSpPr>
                                  <a:spLocks/>
                                </wps:cNvSpPr>
                                <wps:spPr bwMode="auto">
                                  <a:xfrm>
                                    <a:off x="8038" y="9012"/>
                                    <a:ext cx="234" cy="457"/>
                                  </a:xfrm>
                                  <a:custGeom>
                                    <a:avLst/>
                                    <a:gdLst>
                                      <a:gd name="T0" fmla="*/ 0 w 234"/>
                                      <a:gd name="T1" fmla="*/ 226 h 457"/>
                                      <a:gd name="T2" fmla="*/ 0 w 234"/>
                                      <a:gd name="T3" fmla="*/ 268 h 457"/>
                                      <a:gd name="T4" fmla="*/ 5 w 234"/>
                                      <a:gd name="T5" fmla="*/ 182 h 457"/>
                                      <a:gd name="T6" fmla="*/ 14 w 234"/>
                                      <a:gd name="T7" fmla="*/ 129 h 457"/>
                                      <a:gd name="T8" fmla="*/ 31 w 234"/>
                                      <a:gd name="T9" fmla="*/ 84 h 457"/>
                                      <a:gd name="T10" fmla="*/ 50 w 234"/>
                                      <a:gd name="T11" fmla="*/ 42 h 457"/>
                                      <a:gd name="T12" fmla="*/ 83 w 234"/>
                                      <a:gd name="T13" fmla="*/ 7 h 457"/>
                                      <a:gd name="T14" fmla="*/ 109 w 234"/>
                                      <a:gd name="T15" fmla="*/ 0 h 457"/>
                                      <a:gd name="T16" fmla="*/ 142 w 234"/>
                                      <a:gd name="T17" fmla="*/ 6 h 457"/>
                                      <a:gd name="T18" fmla="*/ 178 w 234"/>
                                      <a:gd name="T19" fmla="*/ 42 h 457"/>
                                      <a:gd name="T20" fmla="*/ 212 w 234"/>
                                      <a:gd name="T21" fmla="*/ 96 h 457"/>
                                      <a:gd name="T22" fmla="*/ 225 w 234"/>
                                      <a:gd name="T23" fmla="*/ 155 h 457"/>
                                      <a:gd name="T24" fmla="*/ 234 w 234"/>
                                      <a:gd name="T25" fmla="*/ 216 h 457"/>
                                      <a:gd name="T26" fmla="*/ 234 w 234"/>
                                      <a:gd name="T27" fmla="*/ 261 h 457"/>
                                      <a:gd name="T28" fmla="*/ 229 w 234"/>
                                      <a:gd name="T29" fmla="*/ 316 h 457"/>
                                      <a:gd name="T30" fmla="*/ 220 w 234"/>
                                      <a:gd name="T31" fmla="*/ 373 h 457"/>
                                      <a:gd name="T32" fmla="*/ 210 w 234"/>
                                      <a:gd name="T33" fmla="*/ 394 h 457"/>
                                      <a:gd name="T34" fmla="*/ 188 w 234"/>
                                      <a:gd name="T35" fmla="*/ 436 h 457"/>
                                      <a:gd name="T36" fmla="*/ 165 w 234"/>
                                      <a:gd name="T37" fmla="*/ 450 h 457"/>
                                      <a:gd name="T38" fmla="*/ 143 w 234"/>
                                      <a:gd name="T39" fmla="*/ 457 h 457"/>
                                      <a:gd name="T40" fmla="*/ 124 w 234"/>
                                      <a:gd name="T41" fmla="*/ 423 h 457"/>
                                      <a:gd name="T42" fmla="*/ 109 w 234"/>
                                      <a:gd name="T43" fmla="*/ 394 h 457"/>
                                      <a:gd name="T44" fmla="*/ 101 w 234"/>
                                      <a:gd name="T45" fmla="*/ 359 h 457"/>
                                      <a:gd name="T46" fmla="*/ 95 w 234"/>
                                      <a:gd name="T47" fmla="*/ 270 h 457"/>
                                      <a:gd name="T48" fmla="*/ 95 w 234"/>
                                      <a:gd name="T49" fmla="*/ 324 h 4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4" h="457">
                                        <a:moveTo>
                                          <a:pt x="0" y="226"/>
                                        </a:moveTo>
                                        <a:lnTo>
                                          <a:pt x="0" y="268"/>
                                        </a:lnTo>
                                        <a:lnTo>
                                          <a:pt x="5" y="182"/>
                                        </a:lnTo>
                                        <a:lnTo>
                                          <a:pt x="14" y="129"/>
                                        </a:lnTo>
                                        <a:lnTo>
                                          <a:pt x="31" y="84"/>
                                        </a:lnTo>
                                        <a:lnTo>
                                          <a:pt x="50" y="42"/>
                                        </a:lnTo>
                                        <a:lnTo>
                                          <a:pt x="83" y="7"/>
                                        </a:lnTo>
                                        <a:lnTo>
                                          <a:pt x="109" y="0"/>
                                        </a:lnTo>
                                        <a:lnTo>
                                          <a:pt x="142" y="6"/>
                                        </a:lnTo>
                                        <a:lnTo>
                                          <a:pt x="178" y="42"/>
                                        </a:lnTo>
                                        <a:lnTo>
                                          <a:pt x="212" y="96"/>
                                        </a:lnTo>
                                        <a:lnTo>
                                          <a:pt x="225" y="155"/>
                                        </a:lnTo>
                                        <a:lnTo>
                                          <a:pt x="234" y="216"/>
                                        </a:lnTo>
                                        <a:lnTo>
                                          <a:pt x="234" y="261"/>
                                        </a:lnTo>
                                        <a:lnTo>
                                          <a:pt x="229" y="316"/>
                                        </a:lnTo>
                                        <a:lnTo>
                                          <a:pt x="220" y="373"/>
                                        </a:lnTo>
                                        <a:lnTo>
                                          <a:pt x="210" y="394"/>
                                        </a:lnTo>
                                        <a:lnTo>
                                          <a:pt x="188" y="436"/>
                                        </a:lnTo>
                                        <a:lnTo>
                                          <a:pt x="165" y="450"/>
                                        </a:lnTo>
                                        <a:lnTo>
                                          <a:pt x="143" y="457"/>
                                        </a:lnTo>
                                        <a:lnTo>
                                          <a:pt x="124" y="423"/>
                                        </a:lnTo>
                                        <a:lnTo>
                                          <a:pt x="109" y="394"/>
                                        </a:lnTo>
                                        <a:lnTo>
                                          <a:pt x="101" y="359"/>
                                        </a:lnTo>
                                        <a:lnTo>
                                          <a:pt x="95" y="270"/>
                                        </a:lnTo>
                                        <a:lnTo>
                                          <a:pt x="95" y="324"/>
                                        </a:lnTo>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 name="Freeform 270"/>
                                <wps:cNvSpPr>
                                  <a:spLocks/>
                                </wps:cNvSpPr>
                                <wps:spPr bwMode="auto">
                                  <a:xfrm>
                                    <a:off x="8129" y="9012"/>
                                    <a:ext cx="234" cy="447"/>
                                  </a:xfrm>
                                  <a:custGeom>
                                    <a:avLst/>
                                    <a:gdLst>
                                      <a:gd name="T0" fmla="*/ 0 w 234"/>
                                      <a:gd name="T1" fmla="*/ 226 h 447"/>
                                      <a:gd name="T2" fmla="*/ 0 w 234"/>
                                      <a:gd name="T3" fmla="*/ 268 h 447"/>
                                      <a:gd name="T4" fmla="*/ 5 w 234"/>
                                      <a:gd name="T5" fmla="*/ 182 h 447"/>
                                      <a:gd name="T6" fmla="*/ 13 w 234"/>
                                      <a:gd name="T7" fmla="*/ 132 h 447"/>
                                      <a:gd name="T8" fmla="*/ 31 w 234"/>
                                      <a:gd name="T9" fmla="*/ 84 h 447"/>
                                      <a:gd name="T10" fmla="*/ 50 w 234"/>
                                      <a:gd name="T11" fmla="*/ 42 h 447"/>
                                      <a:gd name="T12" fmla="*/ 83 w 234"/>
                                      <a:gd name="T13" fmla="*/ 7 h 447"/>
                                      <a:gd name="T14" fmla="*/ 109 w 234"/>
                                      <a:gd name="T15" fmla="*/ 0 h 447"/>
                                      <a:gd name="T16" fmla="*/ 142 w 234"/>
                                      <a:gd name="T17" fmla="*/ 6 h 447"/>
                                      <a:gd name="T18" fmla="*/ 178 w 234"/>
                                      <a:gd name="T19" fmla="*/ 42 h 447"/>
                                      <a:gd name="T20" fmla="*/ 212 w 234"/>
                                      <a:gd name="T21" fmla="*/ 96 h 447"/>
                                      <a:gd name="T22" fmla="*/ 225 w 234"/>
                                      <a:gd name="T23" fmla="*/ 155 h 447"/>
                                      <a:gd name="T24" fmla="*/ 234 w 234"/>
                                      <a:gd name="T25" fmla="*/ 216 h 447"/>
                                      <a:gd name="T26" fmla="*/ 234 w 234"/>
                                      <a:gd name="T27" fmla="*/ 261 h 447"/>
                                      <a:gd name="T28" fmla="*/ 229 w 234"/>
                                      <a:gd name="T29" fmla="*/ 316 h 447"/>
                                      <a:gd name="T30" fmla="*/ 220 w 234"/>
                                      <a:gd name="T31" fmla="*/ 373 h 447"/>
                                      <a:gd name="T32" fmla="*/ 210 w 234"/>
                                      <a:gd name="T33" fmla="*/ 394 h 447"/>
                                      <a:gd name="T34" fmla="*/ 188 w 234"/>
                                      <a:gd name="T35" fmla="*/ 436 h 447"/>
                                      <a:gd name="T36" fmla="*/ 169 w 234"/>
                                      <a:gd name="T37" fmla="*/ 447 h 447"/>
                                      <a:gd name="T38" fmla="*/ 136 w 234"/>
                                      <a:gd name="T39" fmla="*/ 444 h 447"/>
                                      <a:gd name="T40" fmla="*/ 124 w 234"/>
                                      <a:gd name="T41" fmla="*/ 423 h 447"/>
                                      <a:gd name="T42" fmla="*/ 109 w 234"/>
                                      <a:gd name="T43" fmla="*/ 394 h 447"/>
                                      <a:gd name="T44" fmla="*/ 101 w 234"/>
                                      <a:gd name="T45" fmla="*/ 359 h 447"/>
                                      <a:gd name="T46" fmla="*/ 95 w 234"/>
                                      <a:gd name="T47" fmla="*/ 288 h 447"/>
                                      <a:gd name="T48" fmla="*/ 95 w 234"/>
                                      <a:gd name="T49" fmla="*/ 324 h 4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4" h="447">
                                        <a:moveTo>
                                          <a:pt x="0" y="226"/>
                                        </a:moveTo>
                                        <a:lnTo>
                                          <a:pt x="0" y="268"/>
                                        </a:lnTo>
                                        <a:lnTo>
                                          <a:pt x="5" y="182"/>
                                        </a:lnTo>
                                        <a:lnTo>
                                          <a:pt x="13" y="132"/>
                                        </a:lnTo>
                                        <a:lnTo>
                                          <a:pt x="31" y="84"/>
                                        </a:lnTo>
                                        <a:lnTo>
                                          <a:pt x="50" y="42"/>
                                        </a:lnTo>
                                        <a:lnTo>
                                          <a:pt x="83" y="7"/>
                                        </a:lnTo>
                                        <a:lnTo>
                                          <a:pt x="109" y="0"/>
                                        </a:lnTo>
                                        <a:lnTo>
                                          <a:pt x="142" y="6"/>
                                        </a:lnTo>
                                        <a:lnTo>
                                          <a:pt x="178" y="42"/>
                                        </a:lnTo>
                                        <a:lnTo>
                                          <a:pt x="212" y="96"/>
                                        </a:lnTo>
                                        <a:lnTo>
                                          <a:pt x="225" y="155"/>
                                        </a:lnTo>
                                        <a:lnTo>
                                          <a:pt x="234" y="216"/>
                                        </a:lnTo>
                                        <a:lnTo>
                                          <a:pt x="234" y="261"/>
                                        </a:lnTo>
                                        <a:lnTo>
                                          <a:pt x="229" y="316"/>
                                        </a:lnTo>
                                        <a:lnTo>
                                          <a:pt x="220" y="373"/>
                                        </a:lnTo>
                                        <a:lnTo>
                                          <a:pt x="210" y="394"/>
                                        </a:lnTo>
                                        <a:lnTo>
                                          <a:pt x="188" y="436"/>
                                        </a:lnTo>
                                        <a:lnTo>
                                          <a:pt x="169" y="447"/>
                                        </a:lnTo>
                                        <a:lnTo>
                                          <a:pt x="136" y="444"/>
                                        </a:lnTo>
                                        <a:lnTo>
                                          <a:pt x="124" y="423"/>
                                        </a:lnTo>
                                        <a:lnTo>
                                          <a:pt x="109" y="394"/>
                                        </a:lnTo>
                                        <a:lnTo>
                                          <a:pt x="101" y="359"/>
                                        </a:lnTo>
                                        <a:lnTo>
                                          <a:pt x="95" y="288"/>
                                        </a:lnTo>
                                        <a:lnTo>
                                          <a:pt x="95" y="324"/>
                                        </a:lnTo>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24" name="Freeform 271"/>
                              <wps:cNvSpPr>
                                <a:spLocks/>
                              </wps:cNvSpPr>
                              <wps:spPr bwMode="auto">
                                <a:xfrm>
                                  <a:off x="6977" y="5956"/>
                                  <a:ext cx="234" cy="450"/>
                                </a:xfrm>
                                <a:custGeom>
                                  <a:avLst/>
                                  <a:gdLst>
                                    <a:gd name="T0" fmla="*/ 0 w 234"/>
                                    <a:gd name="T1" fmla="*/ 226 h 450"/>
                                    <a:gd name="T2" fmla="*/ 0 w 234"/>
                                    <a:gd name="T3" fmla="*/ 268 h 450"/>
                                    <a:gd name="T4" fmla="*/ 5 w 234"/>
                                    <a:gd name="T5" fmla="*/ 182 h 450"/>
                                    <a:gd name="T6" fmla="*/ 19 w 234"/>
                                    <a:gd name="T7" fmla="*/ 127 h 450"/>
                                    <a:gd name="T8" fmla="*/ 31 w 234"/>
                                    <a:gd name="T9" fmla="*/ 84 h 450"/>
                                    <a:gd name="T10" fmla="*/ 50 w 234"/>
                                    <a:gd name="T11" fmla="*/ 42 h 450"/>
                                    <a:gd name="T12" fmla="*/ 83 w 234"/>
                                    <a:gd name="T13" fmla="*/ 7 h 450"/>
                                    <a:gd name="T14" fmla="*/ 109 w 234"/>
                                    <a:gd name="T15" fmla="*/ 0 h 450"/>
                                    <a:gd name="T16" fmla="*/ 142 w 234"/>
                                    <a:gd name="T17" fmla="*/ 6 h 450"/>
                                    <a:gd name="T18" fmla="*/ 178 w 234"/>
                                    <a:gd name="T19" fmla="*/ 42 h 450"/>
                                    <a:gd name="T20" fmla="*/ 212 w 234"/>
                                    <a:gd name="T21" fmla="*/ 96 h 450"/>
                                    <a:gd name="T22" fmla="*/ 225 w 234"/>
                                    <a:gd name="T23" fmla="*/ 155 h 450"/>
                                    <a:gd name="T24" fmla="*/ 234 w 234"/>
                                    <a:gd name="T25" fmla="*/ 216 h 450"/>
                                    <a:gd name="T26" fmla="*/ 234 w 234"/>
                                    <a:gd name="T27" fmla="*/ 261 h 450"/>
                                    <a:gd name="T28" fmla="*/ 229 w 234"/>
                                    <a:gd name="T29" fmla="*/ 316 h 450"/>
                                    <a:gd name="T30" fmla="*/ 220 w 234"/>
                                    <a:gd name="T31" fmla="*/ 373 h 450"/>
                                    <a:gd name="T32" fmla="*/ 210 w 234"/>
                                    <a:gd name="T33" fmla="*/ 394 h 450"/>
                                    <a:gd name="T34" fmla="*/ 188 w 234"/>
                                    <a:gd name="T35" fmla="*/ 436 h 450"/>
                                    <a:gd name="T36" fmla="*/ 165 w 234"/>
                                    <a:gd name="T37" fmla="*/ 450 h 450"/>
                                    <a:gd name="T38" fmla="*/ 133 w 234"/>
                                    <a:gd name="T39" fmla="*/ 445 h 450"/>
                                    <a:gd name="T40" fmla="*/ 124 w 234"/>
                                    <a:gd name="T41" fmla="*/ 423 h 450"/>
                                    <a:gd name="T42" fmla="*/ 109 w 234"/>
                                    <a:gd name="T43" fmla="*/ 394 h 450"/>
                                    <a:gd name="T44" fmla="*/ 101 w 234"/>
                                    <a:gd name="T45" fmla="*/ 359 h 450"/>
                                    <a:gd name="T46" fmla="*/ 91 w 234"/>
                                    <a:gd name="T47" fmla="*/ 268 h 450"/>
                                    <a:gd name="T48" fmla="*/ 95 w 234"/>
                                    <a:gd name="T49" fmla="*/ 324 h 45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34" h="450">
                                      <a:moveTo>
                                        <a:pt x="0" y="226"/>
                                      </a:moveTo>
                                      <a:lnTo>
                                        <a:pt x="0" y="268"/>
                                      </a:lnTo>
                                      <a:lnTo>
                                        <a:pt x="5" y="182"/>
                                      </a:lnTo>
                                      <a:lnTo>
                                        <a:pt x="19" y="127"/>
                                      </a:lnTo>
                                      <a:lnTo>
                                        <a:pt x="31" y="84"/>
                                      </a:lnTo>
                                      <a:lnTo>
                                        <a:pt x="50" y="42"/>
                                      </a:lnTo>
                                      <a:lnTo>
                                        <a:pt x="83" y="7"/>
                                      </a:lnTo>
                                      <a:lnTo>
                                        <a:pt x="109" y="0"/>
                                      </a:lnTo>
                                      <a:lnTo>
                                        <a:pt x="142" y="6"/>
                                      </a:lnTo>
                                      <a:lnTo>
                                        <a:pt x="178" y="42"/>
                                      </a:lnTo>
                                      <a:lnTo>
                                        <a:pt x="212" y="96"/>
                                      </a:lnTo>
                                      <a:lnTo>
                                        <a:pt x="225" y="155"/>
                                      </a:lnTo>
                                      <a:lnTo>
                                        <a:pt x="234" y="216"/>
                                      </a:lnTo>
                                      <a:lnTo>
                                        <a:pt x="234" y="261"/>
                                      </a:lnTo>
                                      <a:lnTo>
                                        <a:pt x="229" y="316"/>
                                      </a:lnTo>
                                      <a:lnTo>
                                        <a:pt x="220" y="373"/>
                                      </a:lnTo>
                                      <a:lnTo>
                                        <a:pt x="210" y="394"/>
                                      </a:lnTo>
                                      <a:lnTo>
                                        <a:pt x="188" y="436"/>
                                      </a:lnTo>
                                      <a:lnTo>
                                        <a:pt x="165" y="450"/>
                                      </a:lnTo>
                                      <a:lnTo>
                                        <a:pt x="133" y="445"/>
                                      </a:lnTo>
                                      <a:lnTo>
                                        <a:pt x="124" y="423"/>
                                      </a:lnTo>
                                      <a:lnTo>
                                        <a:pt x="109" y="394"/>
                                      </a:lnTo>
                                      <a:lnTo>
                                        <a:pt x="101" y="359"/>
                                      </a:lnTo>
                                      <a:lnTo>
                                        <a:pt x="91" y="268"/>
                                      </a:lnTo>
                                      <a:lnTo>
                                        <a:pt x="95" y="324"/>
                                      </a:lnTo>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 name="Freeform 272"/>
                              <wps:cNvSpPr>
                                <a:spLocks/>
                              </wps:cNvSpPr>
                              <wps:spPr bwMode="auto">
                                <a:xfrm>
                                  <a:off x="7068" y="5956"/>
                                  <a:ext cx="234" cy="448"/>
                                </a:xfrm>
                                <a:custGeom>
                                  <a:avLst/>
                                  <a:gdLst>
                                    <a:gd name="T0" fmla="*/ 0 w 234"/>
                                    <a:gd name="T1" fmla="*/ 226 h 448"/>
                                    <a:gd name="T2" fmla="*/ 0 w 234"/>
                                    <a:gd name="T3" fmla="*/ 268 h 448"/>
                                    <a:gd name="T4" fmla="*/ 5 w 234"/>
                                    <a:gd name="T5" fmla="*/ 182 h 448"/>
                                    <a:gd name="T6" fmla="*/ 18 w 234"/>
                                    <a:gd name="T7" fmla="*/ 127 h 448"/>
                                    <a:gd name="T8" fmla="*/ 31 w 234"/>
                                    <a:gd name="T9" fmla="*/ 84 h 448"/>
                                    <a:gd name="T10" fmla="*/ 50 w 234"/>
                                    <a:gd name="T11" fmla="*/ 42 h 448"/>
                                    <a:gd name="T12" fmla="*/ 83 w 234"/>
                                    <a:gd name="T13" fmla="*/ 7 h 448"/>
                                    <a:gd name="T14" fmla="*/ 109 w 234"/>
                                    <a:gd name="T15" fmla="*/ 0 h 448"/>
                                    <a:gd name="T16" fmla="*/ 142 w 234"/>
                                    <a:gd name="T17" fmla="*/ 6 h 448"/>
                                    <a:gd name="T18" fmla="*/ 178 w 234"/>
                                    <a:gd name="T19" fmla="*/ 42 h 448"/>
                                    <a:gd name="T20" fmla="*/ 212 w 234"/>
                                    <a:gd name="T21" fmla="*/ 96 h 448"/>
                                    <a:gd name="T22" fmla="*/ 225 w 234"/>
                                    <a:gd name="T23" fmla="*/ 155 h 448"/>
                                    <a:gd name="T24" fmla="*/ 234 w 234"/>
                                    <a:gd name="T25" fmla="*/ 216 h 448"/>
                                    <a:gd name="T26" fmla="*/ 234 w 234"/>
                                    <a:gd name="T27" fmla="*/ 261 h 448"/>
                                    <a:gd name="T28" fmla="*/ 229 w 234"/>
                                    <a:gd name="T29" fmla="*/ 316 h 448"/>
                                    <a:gd name="T30" fmla="*/ 220 w 234"/>
                                    <a:gd name="T31" fmla="*/ 373 h 448"/>
                                    <a:gd name="T32" fmla="*/ 210 w 234"/>
                                    <a:gd name="T33" fmla="*/ 394 h 448"/>
                                    <a:gd name="T34" fmla="*/ 195 w 234"/>
                                    <a:gd name="T35" fmla="*/ 439 h 448"/>
                                    <a:gd name="T36" fmla="*/ 147 w 234"/>
                                    <a:gd name="T37" fmla="*/ 448 h 448"/>
                                    <a:gd name="T38" fmla="*/ 117 w 234"/>
                                    <a:gd name="T39" fmla="*/ 430 h 448"/>
                                    <a:gd name="T40" fmla="*/ 109 w 234"/>
                                    <a:gd name="T41" fmla="*/ 394 h 448"/>
                                    <a:gd name="T42" fmla="*/ 84 w 234"/>
                                    <a:gd name="T43" fmla="*/ 274 h 448"/>
                                    <a:gd name="T44" fmla="*/ 93 w 234"/>
                                    <a:gd name="T45" fmla="*/ 328 h 44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34" h="448">
                                      <a:moveTo>
                                        <a:pt x="0" y="226"/>
                                      </a:moveTo>
                                      <a:lnTo>
                                        <a:pt x="0" y="268"/>
                                      </a:lnTo>
                                      <a:lnTo>
                                        <a:pt x="5" y="182"/>
                                      </a:lnTo>
                                      <a:lnTo>
                                        <a:pt x="18" y="127"/>
                                      </a:lnTo>
                                      <a:lnTo>
                                        <a:pt x="31" y="84"/>
                                      </a:lnTo>
                                      <a:lnTo>
                                        <a:pt x="50" y="42"/>
                                      </a:lnTo>
                                      <a:lnTo>
                                        <a:pt x="83" y="7"/>
                                      </a:lnTo>
                                      <a:lnTo>
                                        <a:pt x="109" y="0"/>
                                      </a:lnTo>
                                      <a:lnTo>
                                        <a:pt x="142" y="6"/>
                                      </a:lnTo>
                                      <a:lnTo>
                                        <a:pt x="178" y="42"/>
                                      </a:lnTo>
                                      <a:lnTo>
                                        <a:pt x="212" y="96"/>
                                      </a:lnTo>
                                      <a:lnTo>
                                        <a:pt x="225" y="155"/>
                                      </a:lnTo>
                                      <a:lnTo>
                                        <a:pt x="234" y="216"/>
                                      </a:lnTo>
                                      <a:lnTo>
                                        <a:pt x="234" y="261"/>
                                      </a:lnTo>
                                      <a:lnTo>
                                        <a:pt x="229" y="316"/>
                                      </a:lnTo>
                                      <a:lnTo>
                                        <a:pt x="220" y="373"/>
                                      </a:lnTo>
                                      <a:lnTo>
                                        <a:pt x="210" y="394"/>
                                      </a:lnTo>
                                      <a:lnTo>
                                        <a:pt x="195" y="439"/>
                                      </a:lnTo>
                                      <a:lnTo>
                                        <a:pt x="147" y="448"/>
                                      </a:lnTo>
                                      <a:lnTo>
                                        <a:pt x="117" y="430"/>
                                      </a:lnTo>
                                      <a:lnTo>
                                        <a:pt x="109" y="394"/>
                                      </a:lnTo>
                                      <a:lnTo>
                                        <a:pt x="84" y="274"/>
                                      </a:lnTo>
                                      <a:lnTo>
                                        <a:pt x="93" y="328"/>
                                      </a:lnTo>
                                    </a:path>
                                  </a:pathLst>
                                </a:custGeom>
                                <a:noFill/>
                                <a:ln w="12700">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27" name="Rectangle 274"/>
                            <wps:cNvSpPr>
                              <a:spLocks noChangeAspect="1" noChangeArrowheads="1"/>
                            </wps:cNvSpPr>
                            <wps:spPr bwMode="auto">
                              <a:xfrm>
                                <a:off x="225188" y="232156"/>
                                <a:ext cx="349250" cy="28575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328" name="Rectangle 275"/>
                            <wps:cNvSpPr>
                              <a:spLocks noChangeAspect="1" noChangeArrowheads="1"/>
                            </wps:cNvSpPr>
                            <wps:spPr bwMode="auto">
                              <a:xfrm>
                                <a:off x="2272352" y="232012"/>
                                <a:ext cx="349250" cy="28575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330" name="Text Box 277"/>
                            <wps:cNvSpPr txBox="1">
                              <a:spLocks noChangeArrowheads="1"/>
                            </wps:cNvSpPr>
                            <wps:spPr bwMode="auto">
                              <a:xfrm>
                                <a:off x="225188" y="20472"/>
                                <a:ext cx="342900" cy="28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3603B4" w:rsidRDefault="005532D4" w:rsidP="006E6F43">
                                  <w:pPr>
                                    <w:rPr>
                                      <w:sz w:val="22"/>
                                    </w:rPr>
                                  </w:pPr>
                                  <w:r w:rsidRPr="003603B4">
                                    <w:rPr>
                                      <w:rFonts w:hint="eastAsia"/>
                                      <w:sz w:val="22"/>
                                    </w:rPr>
                                    <w:t>甲</w:t>
                                  </w:r>
                                </w:p>
                              </w:txbxContent>
                            </wps:txbx>
                            <wps:bodyPr rot="0" vert="horz" wrap="square" lIns="91440" tIns="45720" rIns="91440" bIns="45720" anchor="t" anchorCtr="0" upright="1">
                              <a:noAutofit/>
                            </wps:bodyPr>
                          </wps:wsp>
                          <wps:wsp>
                            <wps:cNvPr id="331" name="Text Box 278"/>
                            <wps:cNvSpPr txBox="1">
                              <a:spLocks noChangeArrowheads="1"/>
                            </wps:cNvSpPr>
                            <wps:spPr bwMode="auto">
                              <a:xfrm>
                                <a:off x="962167" y="6824"/>
                                <a:ext cx="34290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3603B4" w:rsidRDefault="005532D4" w:rsidP="006E6F43">
                                  <w:pPr>
                                    <w:rPr>
                                      <w:sz w:val="22"/>
                                    </w:rPr>
                                  </w:pPr>
                                  <w:r w:rsidRPr="003603B4">
                                    <w:rPr>
                                      <w:rFonts w:hint="eastAsia"/>
                                      <w:sz w:val="22"/>
                                    </w:rPr>
                                    <w:t>乙</w:t>
                                  </w:r>
                                </w:p>
                              </w:txbxContent>
                            </wps:txbx>
                            <wps:bodyPr rot="0" vert="horz" wrap="square" lIns="91440" tIns="45720" rIns="91440" bIns="45720" anchor="t" anchorCtr="0" upright="1">
                              <a:noAutofit/>
                            </wps:bodyPr>
                          </wps:wsp>
                          <wps:wsp>
                            <wps:cNvPr id="332" name="Text Box 279"/>
                            <wps:cNvSpPr txBox="1">
                              <a:spLocks noChangeArrowheads="1"/>
                            </wps:cNvSpPr>
                            <wps:spPr bwMode="auto">
                              <a:xfrm>
                                <a:off x="2279176" y="0"/>
                                <a:ext cx="34290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3603B4" w:rsidRDefault="005532D4" w:rsidP="006E6F43">
                                  <w:pPr>
                                    <w:rPr>
                                      <w:sz w:val="22"/>
                                    </w:rPr>
                                  </w:pPr>
                                  <w:r w:rsidRPr="003603B4">
                                    <w:rPr>
                                      <w:rFonts w:hint="eastAsia"/>
                                      <w:sz w:val="22"/>
                                    </w:rPr>
                                    <w:t>丙</w:t>
                                  </w:r>
                                </w:p>
                              </w:txbxContent>
                            </wps:txbx>
                            <wps:bodyPr rot="0" vert="horz" wrap="square" lIns="91440" tIns="45720" rIns="91440" bIns="45720" anchor="t" anchorCtr="0" upright="1">
                              <a:noAutofit/>
                            </wps:bodyPr>
                          </wps:wsp>
                          <wps:wsp>
                            <wps:cNvPr id="329" name="Rectangle 276"/>
                            <wps:cNvSpPr>
                              <a:spLocks noChangeAspect="1" noChangeArrowheads="1"/>
                            </wps:cNvSpPr>
                            <wps:spPr bwMode="auto">
                              <a:xfrm>
                                <a:off x="962167" y="232012"/>
                                <a:ext cx="349250" cy="28575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333" name="Text Box 280"/>
                            <wps:cNvSpPr txBox="1">
                              <a:spLocks noChangeArrowheads="1"/>
                            </wps:cNvSpPr>
                            <wps:spPr bwMode="auto">
                              <a:xfrm>
                                <a:off x="238835" y="245660"/>
                                <a:ext cx="34290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3603B4" w:rsidRDefault="005532D4" w:rsidP="003603B4">
                                  <w:pPr>
                                    <w:jc w:val="center"/>
                                    <w:rPr>
                                      <w:i/>
                                      <w:iCs/>
                                      <w:sz w:val="22"/>
                                    </w:rPr>
                                  </w:pPr>
                                  <w:proofErr w:type="gramStart"/>
                                  <w:r w:rsidRPr="003603B4">
                                    <w:rPr>
                                      <w:i/>
                                      <w:iCs/>
                                      <w:sz w:val="22"/>
                                    </w:rPr>
                                    <w:t>m</w:t>
                                  </w:r>
                                  <w:proofErr w:type="gramEnd"/>
                                </w:p>
                              </w:txbxContent>
                            </wps:txbx>
                            <wps:bodyPr rot="0" vert="horz" wrap="square" lIns="0" tIns="45720" rIns="0" bIns="45720" anchor="t" anchorCtr="0" upright="1">
                              <a:noAutofit/>
                            </wps:bodyPr>
                          </wps:wsp>
                          <wps:wsp>
                            <wps:cNvPr id="341" name="Text Box 281"/>
                            <wps:cNvSpPr txBox="1">
                              <a:spLocks noChangeArrowheads="1"/>
                            </wps:cNvSpPr>
                            <wps:spPr bwMode="auto">
                              <a:xfrm>
                                <a:off x="962167" y="245660"/>
                                <a:ext cx="34290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3603B4" w:rsidRDefault="005532D4" w:rsidP="003603B4">
                                  <w:pPr>
                                    <w:ind w:left="110" w:hangingChars="50" w:hanging="110"/>
                                    <w:jc w:val="center"/>
                                    <w:rPr>
                                      <w:i/>
                                      <w:iCs/>
                                      <w:sz w:val="22"/>
                                      <w:szCs w:val="20"/>
                                    </w:rPr>
                                  </w:pPr>
                                  <w:r w:rsidRPr="003603B4">
                                    <w:rPr>
                                      <w:sz w:val="22"/>
                                      <w:szCs w:val="20"/>
                                    </w:rPr>
                                    <w:t>2</w:t>
                                  </w:r>
                                  <w:r w:rsidRPr="003603B4">
                                    <w:rPr>
                                      <w:i/>
                                      <w:iCs/>
                                      <w:sz w:val="22"/>
                                      <w:szCs w:val="20"/>
                                    </w:rPr>
                                    <w:t>m</w:t>
                                  </w:r>
                                </w:p>
                              </w:txbxContent>
                            </wps:txbx>
                            <wps:bodyPr rot="0" vert="horz" wrap="square" lIns="0" tIns="46800" rIns="0" bIns="45720" anchor="t" anchorCtr="0" upright="1">
                              <a:noAutofit/>
                            </wps:bodyPr>
                          </wps:wsp>
                          <wps:wsp>
                            <wps:cNvPr id="342" name="Text Box 282"/>
                            <wps:cNvSpPr txBox="1">
                              <a:spLocks noChangeArrowheads="1"/>
                            </wps:cNvSpPr>
                            <wps:spPr bwMode="auto">
                              <a:xfrm>
                                <a:off x="2286000" y="245660"/>
                                <a:ext cx="34290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3603B4" w:rsidRDefault="005532D4" w:rsidP="003603B4">
                                  <w:pPr>
                                    <w:jc w:val="center"/>
                                    <w:rPr>
                                      <w:i/>
                                      <w:iCs/>
                                      <w:sz w:val="22"/>
                                    </w:rPr>
                                  </w:pPr>
                                  <w:r w:rsidRPr="003603B4">
                                    <w:rPr>
                                      <w:sz w:val="22"/>
                                    </w:rPr>
                                    <w:t>2</w:t>
                                  </w:r>
                                  <w:r w:rsidRPr="003603B4">
                                    <w:rPr>
                                      <w:i/>
                                      <w:iCs/>
                                      <w:sz w:val="22"/>
                                    </w:rPr>
                                    <w:t>m</w:t>
                                  </w:r>
                                </w:p>
                              </w:txbxContent>
                            </wps:txbx>
                            <wps:bodyPr rot="0" vert="horz" wrap="square" lIns="0" tIns="45720" rIns="0" bIns="45720" anchor="t" anchorCtr="0" upright="1">
                              <a:noAutofit/>
                            </wps:bodyPr>
                          </wps:wsp>
                          <wps:wsp>
                            <wps:cNvPr id="344" name="Rectangle 284" descr="淺色右斜對角線"/>
                            <wps:cNvSpPr>
                              <a:spLocks noChangeArrowheads="1"/>
                            </wps:cNvSpPr>
                            <wps:spPr bwMode="auto">
                              <a:xfrm>
                                <a:off x="0" y="532263"/>
                                <a:ext cx="2858135" cy="39370"/>
                              </a:xfrm>
                              <a:prstGeom prst="rect">
                                <a:avLst/>
                              </a:prstGeom>
                              <a:pattFill prst="ltUpDiag">
                                <a:fgClr>
                                  <a:srgbClr val="000000"/>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wps:spPr>
                            <wps:bodyPr rot="0" vert="horz" wrap="square" lIns="91440" tIns="45720" rIns="91440" bIns="45720" anchor="t" anchorCtr="0" upright="1">
                              <a:noAutofit/>
                            </wps:bodyPr>
                          </wps:wsp>
                          <wps:wsp>
                            <wps:cNvPr id="343" name="Text Box 283"/>
                            <wps:cNvSpPr txBox="1">
                              <a:spLocks noChangeArrowheads="1"/>
                            </wps:cNvSpPr>
                            <wps:spPr bwMode="auto">
                              <a:xfrm>
                                <a:off x="1214650" y="641445"/>
                                <a:ext cx="457200" cy="211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3603B4" w:rsidRDefault="005532D4" w:rsidP="003603B4">
                                  <w:pPr>
                                    <w:jc w:val="center"/>
                                    <w:rPr>
                                      <w:i/>
                                      <w:iCs/>
                                      <w:sz w:val="22"/>
                                    </w:rPr>
                                  </w:pPr>
                                  <w:r w:rsidRPr="003603B4">
                                    <w:rPr>
                                      <w:rFonts w:hint="eastAsia"/>
                                      <w:sz w:val="22"/>
                                    </w:rPr>
                                    <w:t>圖</w:t>
                                  </w:r>
                                  <w:r>
                                    <w:rPr>
                                      <w:rFonts w:hint="eastAsia"/>
                                      <w:sz w:val="22"/>
                                    </w:rPr>
                                    <w:t>4</w:t>
                                  </w:r>
                                </w:p>
                              </w:txbxContent>
                            </wps:txbx>
                            <wps:bodyPr rot="0" vert="horz" wrap="square" lIns="0" tIns="0" rIns="0" bIns="0" anchor="t" anchorCtr="0" upright="1">
                              <a:noAutofit/>
                            </wps:bodyPr>
                          </wps:wsp>
                        </wpg:grpSp>
                      </wpg:grpSp>
                    </wpg:wgp>
                  </a:graphicData>
                </a:graphic>
              </wp:anchor>
            </w:drawing>
          </mc:Choice>
          <mc:Fallback>
            <w:pict>
              <v:group w14:anchorId="5DE9D582" id="群組 16" o:spid="_x0000_s1128" style="position:absolute;left:0;text-align:left;margin-left:108pt;margin-top:11pt;width:225.05pt;height:67.15pt;z-index:251576320" coordsize="28581,85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">
                <v:line id="Line 273" o:spid="_x0000_s1129" style="position:absolute;visibility:visible;mso-wrap-style:square" from="0,5215" to="28575,5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XiC8QAAADcAAAADwAAAGRycy9kb3ducmV2LnhtbESPQWvCQBSE74L/YXkFb7qpgkjqKiJY&#10;i7dGCXh7ZJ9JmuzbuLvR9N93C4Ueh5n5hllvB9OKBzlfW1bwOktAEBdW11wquJwP0xUIH5A1tpZJ&#10;wTd52G7GozWm2j75kx5ZKEWEsE9RQRVCl0rpi4oM+pntiKN3s85giNKVUjt8Rrhp5TxJltJgzXGh&#10;wo72FRVN1hsFeZ/x9as5uBb79+Pxlt8bvzgpNXkZdm8gAg3hP/zX/tAKFvMl/J6JR0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deILxAAAANwAAAAPAAAAAAAAAAAA&#10;AAAAAKECAABkcnMvZG93bnJldi54bWxQSwUGAAAAAAQABAD5AAAAkgMAAAAA&#10;" strokeweight="1.5pt"/>
                <v:group id="群組 1" o:spid="_x0000_s1130" style="position:absolute;width:28581;height:8529" coordsize="28581,85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shape id="AutoShape 1847" o:spid="_x0000_s1131" type="#_x0000_t32" style="position:absolute;left:14488;top:3090;width:0;height:14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H2esYAAADcAAAADwAAAGRycy9kb3ducmV2LnhtbESPQWsCMRSE74L/ITyhF6lZWy1lNcpa&#10;EKrgQdven5vXTejmZd1E3f77piB4HGbmG2a+7FwtLtQG61nBeJSBIC69tlwp+PxYP76CCBFZY+2Z&#10;FPxSgOWi35tjrv2V93Q5xEokCIccFZgYm1zKUBpyGEa+IU7et28dxiTbSuoWrwnuavmUZS/SoeW0&#10;YLChN0Plz+HsFOw241VxNHaz3Z/sbrou6nM1/FLqYdAVMxCRungP39rvWsHzZ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x9nrGAAAA3AAAAA8AAAAAAAAA&#10;AAAAAAAAoQIAAGRycy9kb3ducmV2LnhtbFBLBQYAAAAABAAEAPkAAACUAwAAAAA=&#10;"/>
                  <v:group id="群組 113" o:spid="_x0000_s1132" style="position:absolute;width:28581;height:8529" coordsize="28581,85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group id="Group 261" o:spid="_x0000_s1133" style="position:absolute;left:14466;top:2456;width:9392;height:2419" coordorigin="6300,5940" coordsize="1479,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line id="Line 262" o:spid="_x0000_s1134" style="position:absolute;flip:y;visibility:visible;mso-wrap-style:square" from="6300,6213" to="6606,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78jsMAAADcAAAADwAAAGRycy9kb3ducmV2LnhtbESPQYvCMBSE74L/ITzBi6xpC5bSNcoi&#10;CIKnreJeH83btmzzUptY6783C4LHYWa+Ydbb0bRioN41lhXEywgEcWl1w5WC82n/kYFwHllja5kU&#10;PMjBdjOdrDHX9s7fNBS+EgHCLkcFtfddLqUrazLolrYjDt6v7Q36IPtK6h7vAW5amURRKg02HBZq&#10;7GhXU/lX3IyC0maXY/b4idPrKU2yZiGLwUil5rPx6xOEp9G/w6/2QStIVjH8nwlHQG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I7DAAAA3AAAAA8AAAAAAAAAAAAA&#10;AAAAoQIAAGRycy9kb3ducmV2LnhtbFBLBQYAAAAABAAEAPkAAACRAwAAAAA=&#10;" strokeweight="1pt">
                        <v:stroke startarrowwidth="narrow" startarrowlength="short" endarrowwidth="narrow" endarrowlength="short"/>
                      </v:line>
                      <v:line id="Line 263" o:spid="_x0000_s1135" style="position:absolute;visibility:visible;mso-wrap-style:square" from="7462,6210" to="7779,6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J3z8IAAADcAAAADwAAAGRycy9kb3ducmV2LnhtbESPX2vCQBDE3wt+h2MF3+rFQEpIPUUE&#10;QeiD1Ap9XXJrEszthdzmT7+9Vyj0cZiZ3zDb/exaNVIfGs8GNusEFHHpbcOVgdvX6TUHFQTZYuuZ&#10;DPxQgP1u8bLFwvqJP2m8SqUihEOBBmqRrtA6lDU5DGvfEUfv7nuHEmVfadvjFOGu1WmSvGmHDceF&#10;Gjs61lQ+roMzMMj9g+bbkH9TzplM+SVz48WY1XI+vIMSmuU//Nc+WwNplsLvmXgE9O4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9J3z8IAAADcAAAADwAAAAAAAAAAAAAA&#10;AAChAgAAZHJzL2Rvd25yZXYueG1sUEsFBgAAAAAEAAQA+QAAAJADAAAAAA==&#10;" strokeweight="1pt">
                        <v:stroke startarrowwidth="narrow" startarrowlength="short" endarrowwidth="narrow" endarrowlength="short"/>
                      </v:line>
                      <v:shape id="Freeform 264" o:spid="_x0000_s1136" style="position:absolute;left:7155;top:5949;width:203;height:452;visibility:visible;mso-wrap-style:square;v-text-anchor:top" coordsize="203,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rWecUA&#10;AADcAAAADwAAAGRycy9kb3ducmV2LnhtbESPX0vDQBDE34V+h2MLvtlNI2pJey1FECwIYvXFtyW3&#10;+aO5vXh3bZJv7wlCH4eZ+Q2z2Y22U2f2oXWiYbnIQLGUzrRSa/h4f7pZgQqRxFDnhDVMHGC3nV1t&#10;qDBukDc+H2OtEkRCQRqaGPsCMZQNWwoL17Mkr3LeUkzS12g8DQluO8yz7B4ttZIWGur5seHy+3iy&#10;Gr6qDA8vP/5hOHRVOE054vT5qvX1fNyvQUUe4yX83342GvK7W/g7k44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2tZ5xQAAANwAAAAPAAAAAAAAAAAAAAAAAJgCAABkcnMv&#10;ZG93bnJldi54bWxQSwUGAAAAAAQABAD1AAAAigMAAAAA&#10;" path="m,281l,221,3,182r9,-54l26,84,43,42,72,7,95,r31,8l155,42r28,56l195,155r5,49l203,268r-3,48l195,373r-9,31l164,436r-14,16l123,452,108,423,95,394,88,359,83,288r,36e" filled="f" strokeweight="1pt">
                        <v:stroke startarrowwidth="narrow" startarrowlength="short" endarrowwidth="narrow" endarrowlength="short"/>
                        <v:path arrowok="t" o:connecttype="custom" o:connectlocs="0,281;0,221;3,182;12,128;26,84;43,42;72,7;95,0;126,8;155,42;183,98;195,155;200,204;203,268;200,316;195,373;186,404;164,436;150,452;123,452;108,423;95,394;88,359;83,288;83,324" o:connectangles="0,0,0,0,0,0,0,0,0,0,0,0,0,0,0,0,0,0,0,0,0,0,0,0,0"/>
                      </v:shape>
                      <v:shape id="Freeform 265" o:spid="_x0000_s1137" style="position:absolute;left:7239;top:5960;width:216;height:282;visibility:visible;mso-wrap-style:square;v-text-anchor:top" coordsize="216,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jLR8MA&#10;AADcAAAADwAAAGRycy9kb3ducmV2LnhtbESPQWsCMRSE7wX/Q3iCt5pVrMjWKEWqCD2tinh8JK+7&#10;SzcvIUl19dc3hUKPw8x8wyzXve3ElUJsHSuYjAsQxNqZlmsFp+P2eQEiJmSDnWNScKcI69XgaYml&#10;cTeu6HpItcgQjiUqaFLypZRRN2Qxjp0nzt6nCxZTlqGWJuAtw20np0UxlxZbzgsNeto0pL8O31ZB&#10;qNzlfXeZa/84V/VOW03+Y6HUaNi/vYJI1Kf/8F97bxRMX2bweyYfAbn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jLR8MAAADcAAAADwAAAAAAAAAAAAAAAACYAgAAZHJzL2Rv&#10;d25yZXYueG1sUEsFBgAAAAAEAAQA9QAAAIgDAAAAAA==&#10;" path="m,282l1,236,6,189,28,114,47,71,64,43,85,21r9,-7l126,r33,15l186,45r21,69l200,85r12,65l216,207r,48l210,264e" filled="f" strokeweight="1pt">
                        <v:stroke startarrowwidth="narrow" startarrowlength="short" endarrowwidth="narrow" endarrowlength="short"/>
                        <v:path arrowok="t" o:connecttype="custom" o:connectlocs="0,282;1,236;6,189;28,114;47,71;64,43;85,21;94,14;126,0;159,15;186,45;207,114;200,85;212,150;216,207;216,255;210,264" o:connectangles="0,0,0,0,0,0,0,0,0,0,0,0,0,0,0,0,0"/>
                      </v:shape>
                      <v:shape id="Freeform 266" o:spid="_x0000_s1138" style="position:absolute;left:6598;top:5940;width:242;height:457;visibility:visible;mso-wrap-style:square;v-text-anchor:top" coordsize="242,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S098cA&#10;AADcAAAADwAAAGRycy9kb3ducmV2LnhtbESPT2vCQBTE7wW/w/IEb3WjmCqpGylCizcxVtHbM/vy&#10;p82+DdlV0376bqHQ4zAzv2GWq9404kadqy0rmIwjEMS51TWXCt73r48LEM4ja2wsk4IvcrBKBw9L&#10;TLS9845umS9FgLBLUEHlfZtI6fKKDLqxbYmDV9jOoA+yK6Xu8B7gppHTKHqSBmsOCxW2tK4o/8yu&#10;RsFH+XY8N/P17Psyy07bLJ7Md8VBqdGwf3kG4an3/+G/9kYrmMYx/J4JR0C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0tPfHAAAA3AAAAA8AAAAAAAAAAAAAAAAAmAIAAGRy&#10;cy9kb3ducmV2LnhtbFBLBQYAAAAABAAEAPUAAACMAwAAAAA=&#10;" path="m8,226l,278,13,182,31,127,39,84,58,42,91,7,117,r33,6l186,42r34,54l233,155r9,61l242,261r-5,55l228,373r-10,21l196,436r-23,14l151,457,132,423,117,394r-8,-35l99,260r4,64e" filled="f" strokeweight="1pt">
                        <v:stroke startarrowwidth="narrow" startarrowlength="short" endarrowwidth="narrow" endarrowlength="short"/>
                        <v:path arrowok="t" o:connecttype="custom" o:connectlocs="8,226;0,278;13,182;31,127;39,84;58,42;91,7;117,0;150,6;186,42;220,96;233,155;242,216;242,261;237,316;228,373;218,394;196,436;173,450;151,457;132,423;117,394;109,359;99,260;103,324" o:connectangles="0,0,0,0,0,0,0,0,0,0,0,0,0,0,0,0,0,0,0,0,0,0,0,0,0"/>
                      </v:shape>
                      <v:shape id="Freeform 267" o:spid="_x0000_s1139" style="position:absolute;left:6699;top:5948;width:235;height:457;visibility:visible;mso-wrap-style:square;v-text-anchor:top" coordsize="235,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r9jcAA&#10;AADcAAAADwAAAGRycy9kb3ducmV2LnhtbERPzYrCMBC+C/sOYRb2pum6UqUaRUTRPW7bBxiasa2b&#10;TEoTtb69OQgeP77/1WawRtyo961jBd+TBARx5XTLtYKyOIwXIHxA1mgck4IHedisP0YrzLS78x/d&#10;8lCLGMI+QwVNCF0mpa8asugnriOO3Nn1FkOEfS11j/cYbo2cJkkqLbYcGxrsaNdQ9Z9frYLjYnY9&#10;/ZbbWZqWl3lh8705mr1SX5/Ddgki0BDe4pf7pBX8TOP8eCYeAbl+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Kr9jcAAAADcAAAADwAAAAAAAAAAAAAAAACYAgAAZHJzL2Rvd25y&#10;ZXYueG1sUEsFBgAAAAAEAAQA9QAAAIUDAAAAAA==&#10;" path="m1,226l,291,6,182,18,123,32,84,51,42,84,7,110,r33,6l179,42r34,54l226,155r9,61l235,261r-5,55l221,373r-10,21l189,436r-23,14l144,457,125,423,110,394r-8,-35l90,264r6,60e" filled="f" strokeweight="1pt">
                        <v:stroke startarrowwidth="narrow" startarrowlength="short" endarrowwidth="narrow" endarrowlength="short"/>
                        <v:path arrowok="t" o:connecttype="custom" o:connectlocs="1,226;0,291;6,182;18,123;32,84;51,42;84,7;110,0;143,6;179,42;213,96;226,155;235,216;235,261;230,316;221,373;211,394;189,436;166,450;144,457;125,423;110,394;102,359;90,264;96,324" o:connectangles="0,0,0,0,0,0,0,0,0,0,0,0,0,0,0,0,0,0,0,0,0,0,0,0,0"/>
                      </v:shape>
                      <v:group id="Group 268" o:spid="_x0000_s1140" style="position:absolute;left:6793;top:5948;width:325;height:457" coordorigin="8038,9012" coordsize="325,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shape id="Freeform 269" o:spid="_x0000_s1141" style="position:absolute;left:8038;top:9012;width:234;height:457;visibility:visible;mso-wrap-style:square;v-text-anchor:top" coordsize="234,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gIb8UA&#10;AADcAAAADwAAAGRycy9kb3ducmV2LnhtbESPQWvCQBSE7wX/w/IEb3XTBKSkrlIKogeVNhV6fWSf&#10;Scju25hdY/rvuwXB4zAz3zDL9WiNGKj3jWMFL/MEBHHpdMOVgtP35vkVhA/IGo1jUvBLHtarydMS&#10;c+1u/EVDESoRIexzVFCH0OVS+rImi37uOuLonV1vMUTZV1L3eItwa2SaJAtpseG4UGNHHzWVbXG1&#10;Cob0YDafbfuzzzArtpfjeWdOg1Kz6fj+BiLQGB7he3unFWRpCv9n4hG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SAhvxQAAANwAAAAPAAAAAAAAAAAAAAAAAJgCAABkcnMv&#10;ZG93bnJldi54bWxQSwUGAAAAAAQABAD1AAAAigMAAAAA&#10;" path="m,226r,42l5,182r9,-53l31,84,50,42,83,7,109,r33,6l178,42r34,54l225,155r9,61l234,261r-5,55l220,373r-10,21l188,436r-23,14l143,457,124,423,109,394r-8,-35l95,270r,54e" filled="f" strokeweight="1pt">
                          <v:stroke startarrowwidth="narrow" startarrowlength="short" endarrowwidth="narrow" endarrowlength="short"/>
                          <v:path arrowok="t" o:connecttype="custom" o:connectlocs="0,226;0,268;5,182;14,129;31,84;50,42;83,7;109,0;142,6;178,42;212,96;225,155;234,216;234,261;229,316;220,373;210,394;188,436;165,450;143,457;124,423;109,394;101,359;95,270;95,324" o:connectangles="0,0,0,0,0,0,0,0,0,0,0,0,0,0,0,0,0,0,0,0,0,0,0,0,0"/>
                        </v:shape>
                        <v:shape id="Freeform 270" o:spid="_x0000_s1142" style="position:absolute;left:8129;top:9012;width:234;height:447;visibility:visible;mso-wrap-style:square;v-text-anchor:top" coordsize="234,4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r1FsQA&#10;AADcAAAADwAAAGRycy9kb3ducmV2LnhtbESPT2sCMRTE70K/Q3gFb5pUQe1qlFIoePDiH6THx+a5&#10;u+3mZUni7vrtjSB4HGbmN8xq09tatORD5VjDx1iBIM6dqbjQcDr+jBYgQkQ2WDsmDTcKsFm/DVaY&#10;GdfxntpDLESCcMhQQxljk0kZ8pIshrFriJN3cd5iTNIX0njsEtzWcqLUTFqsOC2U2NB3Sfn/4Wo1&#10;HOfdX3/26jNXZrvb/7YdXXeF1sP3/msJIlIfX+Fne2s0TCdTeJxJR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K9RbEAAAA3AAAAA8AAAAAAAAAAAAAAAAAmAIAAGRycy9k&#10;b3ducmV2LnhtbFBLBQYAAAAABAAEAPUAAACJAwAAAAA=&#10;" path="m,226r,42l5,182r8,-50l31,84,50,42,83,7,109,r33,6l178,42r34,54l225,155r9,61l234,261r-5,55l220,373r-10,21l188,436r-19,11l136,444,124,423,109,394r-8,-35l95,288r,36e" filled="f" strokeweight="1pt">
                          <v:stroke startarrowwidth="narrow" startarrowlength="short" endarrowwidth="narrow" endarrowlength="short"/>
                          <v:path arrowok="t" o:connecttype="custom" o:connectlocs="0,226;0,268;5,182;13,132;31,84;50,42;83,7;109,0;142,6;178,42;212,96;225,155;234,216;234,261;229,316;220,373;210,394;188,436;169,447;136,444;124,423;109,394;101,359;95,288;95,324" o:connectangles="0,0,0,0,0,0,0,0,0,0,0,0,0,0,0,0,0,0,0,0,0,0,0,0,0"/>
                        </v:shape>
                      </v:group>
                      <v:shape id="Freeform 271" o:spid="_x0000_s1143" style="position:absolute;left:6977;top:5956;width:234;height:450;visibility:visible;mso-wrap-style:square;v-text-anchor:top" coordsize="234,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83UsQA&#10;AADcAAAADwAAAGRycy9kb3ducmV2LnhtbESPT4vCMBTE7wt+h/AEb2vqH3alGkUExYMe1vXi7dE8&#10;22LzUppoqp/eCILHYWZ+w8wWranEjRpXWlYw6CcgiDOrS84VHP/X3xMQziNrrCyTgjs5WMw7XzNM&#10;tQ38R7eDz0WEsEtRQeF9nUrpsoIMur6tiaN3to1BH2WTS91giHBTyWGS/EiDJceFAmtaFZRdDlej&#10;wO0DlddJOD1Wu/x3U92XdmyCUr1uu5yC8NT6T/jd3moFo+EYXm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PN1LEAAAA3AAAAA8AAAAAAAAAAAAAAAAAmAIAAGRycy9k&#10;b3ducmV2LnhtbFBLBQYAAAAABAAEAPUAAACJAwAAAAA=&#10;" path="m,226r,42l5,182,19,127,31,84,50,42,83,7,109,r33,6l178,42r34,54l225,155r9,61l234,261r-5,55l220,373r-10,21l188,436r-23,14l133,445r-9,-22l109,394r-8,-35l91,268r4,56e" filled="f" strokeweight="1pt">
                        <v:stroke startarrowwidth="narrow" startarrowlength="short" endarrowwidth="narrow" endarrowlength="short"/>
                        <v:path arrowok="t" o:connecttype="custom" o:connectlocs="0,226;0,268;5,182;19,127;31,84;50,42;83,7;109,0;142,6;178,42;212,96;225,155;234,216;234,261;229,316;220,373;210,394;188,436;165,450;133,445;124,423;109,394;101,359;91,268;95,324" o:connectangles="0,0,0,0,0,0,0,0,0,0,0,0,0,0,0,0,0,0,0,0,0,0,0,0,0"/>
                      </v:shape>
                      <v:shape id="Freeform 272" o:spid="_x0000_s1144" style="position:absolute;left:7068;top:5956;width:234;height:448;visibility:visible;mso-wrap-style:square;v-text-anchor:top" coordsize="234,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9jz8IA&#10;AADcAAAADwAAAGRycy9kb3ducmV2LnhtbESPT4vCMBTE74LfITxhb5pa/1KNIkLZxZuuisdH82yL&#10;zUtpona/vRGEPQ4z8xtmuW5NJR7UuNKyguEgAkGcWV1yruD4m/bnIJxH1lhZJgV/5GC96naWmGj7&#10;5D09Dj4XAcIuQQWF93UipcsKMugGtiYO3tU2Bn2QTS51g88AN5WMo2gqDZYcFgqsaVtQdjvcjYJt&#10;m9o0G++i8ntzPtHsEu/utVHqq9duFiA8tf4//Gn/aAWjeALvM+EIyN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D2PPwgAAANwAAAAPAAAAAAAAAAAAAAAAAJgCAABkcnMvZG93&#10;bnJldi54bWxQSwUGAAAAAAQABAD1AAAAhwMAAAAA&#10;" path="m,226r,42l5,182,18,127,31,84,50,42,83,7,109,r33,6l178,42r34,54l225,155r9,61l234,261r-5,55l220,373r-10,21l195,439r-48,9l117,430r-8,-36l84,274r9,54e" filled="f" strokeweight="1pt">
                        <v:stroke startarrowwidth="narrow" startarrowlength="short" endarrowwidth="narrow" endarrowlength="short"/>
                        <v:path arrowok="t" o:connecttype="custom" o:connectlocs="0,226;0,268;5,182;18,127;31,84;50,42;83,7;109,0;142,6;178,42;212,96;225,155;234,216;234,261;229,316;220,373;210,394;195,439;147,448;117,430;109,394;84,274;93,328" o:connectangles="0,0,0,0,0,0,0,0,0,0,0,0,0,0,0,0,0,0,0,0,0,0,0"/>
                      </v:shape>
                    </v:group>
                    <v:rect id="Rectangle 274" o:spid="_x0000_s1145" style="position:absolute;left:2251;top:2321;width:3493;height:28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zW4sUA&#10;AADcAAAADwAAAGRycy9kb3ducmV2LnhtbESPQWvCQBSE74X+h+UJvelGi1WjqxSxpYIgasDrY/c1&#10;Cc2+DdmNSfvruwWhx2FmvmFWm95W4kaNLx0rGI8SEMTamZJzBdnlbTgH4QOywcoxKfgmD5v148MK&#10;U+M6PtHtHHIRIexTVFCEUKdSel2QRT9yNXH0Pl1jMUTZ5NI02EW4reQkSV6kxZLjQoE1bQvSX+fW&#10;KtCLdt/lvD/iT+an79d2pw/TTKmnQf+6BBGoD//he/vDKHiezODvTD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LNbixQAAANwAAAAPAAAAAAAAAAAAAAAAAJgCAABkcnMv&#10;ZG93bnJldi54bWxQSwUGAAAAAAQABAD1AAAAigMAAAAA&#10;" fillcolor="silver">
                      <o:lock v:ext="edit" aspectratio="t"/>
                    </v:rect>
                    <v:rect id="Rectangle 275" o:spid="_x0000_s1146" style="position:absolute;left:22723;top:2320;width:3493;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NCkMIA&#10;AADcAAAADwAAAGRycy9kb3ducmV2LnhtbERPXWvCMBR9F/wP4Qp709QOxXXGImMbEwaiK+z1klzb&#10;YnNTmtR2+/XLw8DHw/ne5qNtxI06XztWsFwkIIi1MzWXCoqvt/kGhA/IBhvHpOCHPOS76WSLmXED&#10;n+h2DqWIIewzVFCF0GZSel2RRb9wLXHkLq6zGCLsSmk6HGK4bWSaJGtpsebYUGFLLxXp67m3CvRT&#10;fxhKPhzxt/Cr9+/+VX+uCqUeZuP+GUSgMdzF/+4Po+AxjWvjmXgE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s0KQwgAAANwAAAAPAAAAAAAAAAAAAAAAAJgCAABkcnMvZG93&#10;bnJldi54bWxQSwUGAAAAAAQABAD1AAAAhwMAAAAA&#10;" fillcolor="silver">
                      <o:lock v:ext="edit" aspectratio="t"/>
                    </v:rect>
                    <v:shape id="Text Box 277" o:spid="_x0000_s1147" type="#_x0000_t202" style="position:absolute;left:2251;top:204;width:3429;height:28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7vMAA&#10;AADcAAAADwAAAGRycy9kb3ducmV2LnhtbERPy4rCMBTdC/MP4Q7MThPHB9oxyqAIrhSfMLtLc22L&#10;zU1pMrb+vVkILg/nPVu0thR3qn3hWEO/p0AQp84UnGk4HdfdCQgfkA2WjknDgzws5h+dGSbGNbyn&#10;+yFkIoawT1BDHkKVSOnTnCz6nquII3d1tcUQYZ1JU2MTw20pv5UaS4sFx4YcK1rmlN4O/1bDeXv9&#10;uwzVLlvZUdW4Vkm2U6n112f7+wMiUBve4pd7YzQMBnF+PBOPgJ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7vMAAAADcAAAADwAAAAAAAAAAAAAAAACYAgAAZHJzL2Rvd25y&#10;ZXYueG1sUEsFBgAAAAAEAAQA9QAAAIUDAAAAAA==&#10;" filled="f" stroked="f">
                      <v:textbox>
                        <w:txbxContent>
                          <w:p w:rsidR="005532D4" w:rsidRPr="003603B4" w:rsidRDefault="005532D4" w:rsidP="006E6F43">
                            <w:pPr>
                              <w:rPr>
                                <w:sz w:val="22"/>
                              </w:rPr>
                            </w:pPr>
                            <w:r w:rsidRPr="003603B4">
                              <w:rPr>
                                <w:rFonts w:hint="eastAsia"/>
                                <w:sz w:val="22"/>
                              </w:rPr>
                              <w:t>甲</w:t>
                            </w:r>
                          </w:p>
                        </w:txbxContent>
                      </v:textbox>
                    </v:shape>
                    <v:shape id="Text Box 278" o:spid="_x0000_s1148" type="#_x0000_t202" style="position:absolute;left:9621;top:68;width:3429;height:2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QeJ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E7H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0HifEAAAA3AAAAA8AAAAAAAAAAAAAAAAAmAIAAGRycy9k&#10;b3ducmV2LnhtbFBLBQYAAAAABAAEAPUAAACJAwAAAAA=&#10;" filled="f" stroked="f">
                      <v:textbox>
                        <w:txbxContent>
                          <w:p w:rsidR="005532D4" w:rsidRPr="003603B4" w:rsidRDefault="005532D4" w:rsidP="006E6F43">
                            <w:pPr>
                              <w:rPr>
                                <w:sz w:val="22"/>
                              </w:rPr>
                            </w:pPr>
                            <w:r w:rsidRPr="003603B4">
                              <w:rPr>
                                <w:rFonts w:hint="eastAsia"/>
                                <w:sz w:val="22"/>
                              </w:rPr>
                              <w:t>乙</w:t>
                            </w:r>
                          </w:p>
                        </w:txbxContent>
                      </v:textbox>
                    </v:shape>
                    <v:shape id="Text Box 279" o:spid="_x0000_s1149" type="#_x0000_t202" style="position:absolute;left:22791;width:3429;height:28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aAUMQA&#10;AADcAAAADwAAAGRycy9kb3ducmV2LnhtbESPQWvCQBSE74L/YXmCt7qrtsVGVxFF6MnStBa8PbLP&#10;JJh9G7Krif/eFQoeh5n5hlmsOluJKzW+dKxhPFIgiDNnSs41/P7sXmYgfEA2WDkmDTfysFr2ewtM&#10;jGv5m65pyEWEsE9QQxFCnUjps4Is+pGriaN3co3FEGWTS9NgG+G2khOl3qXFkuNCgTVtCsrO6cVq&#10;OOxPx79X9ZVv7Vvduk5Jth9S6+GgW89BBOrCM/zf/jQaptMJ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mgFDEAAAA3AAAAA8AAAAAAAAAAAAAAAAAmAIAAGRycy9k&#10;b3ducmV2LnhtbFBLBQYAAAAABAAEAPUAAACJAwAAAAA=&#10;" filled="f" stroked="f">
                      <v:textbox>
                        <w:txbxContent>
                          <w:p w:rsidR="005532D4" w:rsidRPr="003603B4" w:rsidRDefault="005532D4" w:rsidP="006E6F43">
                            <w:pPr>
                              <w:rPr>
                                <w:sz w:val="22"/>
                              </w:rPr>
                            </w:pPr>
                            <w:r w:rsidRPr="003603B4">
                              <w:rPr>
                                <w:rFonts w:hint="eastAsia"/>
                                <w:sz w:val="22"/>
                              </w:rPr>
                              <w:t>丙</w:t>
                            </w:r>
                          </w:p>
                        </w:txbxContent>
                      </v:textbox>
                    </v:shape>
                    <v:rect id="Rectangle 276" o:spid="_x0000_s1150" style="position:absolute;left:9621;top:2320;width:3493;height:28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C8UA&#10;AADcAAAADwAAAGRycy9kb3ducmV2LnhtbESPQWvCQBSE7wX/w/KE3uqmFkuNriKiolCQpoFeH7vP&#10;JDT7NmQ3Jvrru4VCj8PMfMMs14OtxZVaXzlW8DxJQBBrZyouFOSf+6c3ED4gG6wdk4IbeVivRg9L&#10;TI3r+YOuWShEhLBPUUEZQpNK6XVJFv3ENcTRu7jWYoiyLaRpsY9wW8tpkrxKixXHhRIb2pakv7PO&#10;KtDz7tQXfDrjPfezw1e30++zXKnH8bBZgAg0hP/wX/toFLxM5/B7Jh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cLxQAAANwAAAAPAAAAAAAAAAAAAAAAAJgCAABkcnMv&#10;ZG93bnJldi54bWxQSwUGAAAAAAQABAD1AAAAigMAAAAA&#10;" fillcolor="silver">
                      <o:lock v:ext="edit" aspectratio="t"/>
                    </v:rect>
                    <v:shape id="Text Box 280" o:spid="_x0000_s1151" type="#_x0000_t202" style="position:absolute;left:2388;top:2456;width:3429;height:2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vRTcQA&#10;AADcAAAADwAAAGRycy9kb3ducmV2LnhtbESPQWvCQBSE74X+h+UJvdWNBopEV5GQQgtSSLTQ4yP7&#10;TILZtyG76vbfu4LgcZiZb5jVJpheXGh0nWUFs2kCgri2uuNGwWH/+b4A4Tyyxt4yKfgnB5v168sK&#10;M22vXNKl8o2IEHYZKmi9HzIpXd2SQTe1A3H0jnY06KMcG6lHvEa46eU8ST6kwY7jQosD5S3Vp+ps&#10;FPzNi6YIP+X2l793ZTgV+T4/V0q9TcJ2CcJT8M/wo/2lFaRpCvcz8QjI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b0U3EAAAA3AAAAA8AAAAAAAAAAAAAAAAAmAIAAGRycy9k&#10;b3ducmV2LnhtbFBLBQYAAAAABAAEAPUAAACJAwAAAAA=&#10;" filled="f" stroked="f">
                      <v:textbox inset="0,,0">
                        <w:txbxContent>
                          <w:p w:rsidR="005532D4" w:rsidRPr="003603B4" w:rsidRDefault="005532D4" w:rsidP="003603B4">
                            <w:pPr>
                              <w:jc w:val="center"/>
                              <w:rPr>
                                <w:i/>
                                <w:iCs/>
                                <w:sz w:val="22"/>
                              </w:rPr>
                            </w:pPr>
                            <w:proofErr w:type="gramStart"/>
                            <w:r w:rsidRPr="003603B4">
                              <w:rPr>
                                <w:i/>
                                <w:iCs/>
                                <w:sz w:val="22"/>
                              </w:rPr>
                              <w:t>m</w:t>
                            </w:r>
                            <w:proofErr w:type="gramEnd"/>
                          </w:p>
                        </w:txbxContent>
                      </v:textbox>
                    </v:shape>
                    <v:shape id="Text Box 281" o:spid="_x0000_s1152" type="#_x0000_t202" style="position:absolute;left:9621;top:2456;width:3429;height:2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5p+MUA&#10;AADcAAAADwAAAGRycy9kb3ducmV2LnhtbESPQWvCQBSE74L/YXmF3ppNrFqJriKCVD20aNXzI/ua&#10;BLNvQ3ar0V/vCgWPw8x8w0xmranEmRpXWlaQRDEI4szqknMF+5/l2wiE88gaK8uk4EoOZtNuZ4Kp&#10;thfe0nnncxEg7FJUUHhfp1K6rCCDLrI1cfB+bWPQB9nkUjd4CXBTyV4cD6XBksNCgTUtCspOuz+j&#10;oP2oBscNrz7rdXxwx/6Nvm/Jl1KvL+18DMJT65/h//ZKK3jvJ/A4E46An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Lmn4xQAAANwAAAAPAAAAAAAAAAAAAAAAAJgCAABkcnMv&#10;ZG93bnJldi54bWxQSwUGAAAAAAQABAD1AAAAigMAAAAA&#10;" filled="f" stroked="f">
                      <v:textbox inset="0,1.3mm,0">
                        <w:txbxContent>
                          <w:p w:rsidR="005532D4" w:rsidRPr="003603B4" w:rsidRDefault="005532D4" w:rsidP="003603B4">
                            <w:pPr>
                              <w:ind w:left="110" w:hangingChars="50" w:hanging="110"/>
                              <w:jc w:val="center"/>
                              <w:rPr>
                                <w:i/>
                                <w:iCs/>
                                <w:sz w:val="22"/>
                                <w:szCs w:val="20"/>
                              </w:rPr>
                            </w:pPr>
                            <w:r w:rsidRPr="003603B4">
                              <w:rPr>
                                <w:sz w:val="22"/>
                                <w:szCs w:val="20"/>
                              </w:rPr>
                              <w:t>2</w:t>
                            </w:r>
                            <w:r w:rsidRPr="003603B4">
                              <w:rPr>
                                <w:i/>
                                <w:iCs/>
                                <w:sz w:val="22"/>
                                <w:szCs w:val="20"/>
                              </w:rPr>
                              <w:t>m</w:t>
                            </w:r>
                          </w:p>
                        </w:txbxContent>
                      </v:textbox>
                    </v:shape>
                    <v:shape id="Text Box 282" o:spid="_x0000_s1153" type="#_x0000_t202" style="position:absolute;left:22860;top:2456;width:3429;height:28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EHq8UA&#10;AADcAAAADwAAAGRycy9kb3ducmV2LnhtbESPQWvCQBSE74X+h+UVvNWNUYqkriIhhQpFSGyhx0f2&#10;mQSzb0N21fXfdwWhx2FmvmFWm2B6caHRdZYVzKYJCOLa6o4bBd+Hj9clCOeRNfaWScGNHGzWz08r&#10;zLS9ckmXyjciQthlqKD1fsikdHVLBt3UDsTRO9rRoI9ybKQe8RrhppdpkrxJgx3HhRYHyluqT9XZ&#10;KPhNi6YI+3L7w7uvMpyK/JCfK6UmL2H7DsJT8P/hR/tTK5gvUrif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kQerxQAAANwAAAAPAAAAAAAAAAAAAAAAAJgCAABkcnMv&#10;ZG93bnJldi54bWxQSwUGAAAAAAQABAD1AAAAigMAAAAA&#10;" filled="f" stroked="f">
                      <v:textbox inset="0,,0">
                        <w:txbxContent>
                          <w:p w:rsidR="005532D4" w:rsidRPr="003603B4" w:rsidRDefault="005532D4" w:rsidP="003603B4">
                            <w:pPr>
                              <w:jc w:val="center"/>
                              <w:rPr>
                                <w:i/>
                                <w:iCs/>
                                <w:sz w:val="22"/>
                              </w:rPr>
                            </w:pPr>
                            <w:r w:rsidRPr="003603B4">
                              <w:rPr>
                                <w:sz w:val="22"/>
                              </w:rPr>
                              <w:t>2</w:t>
                            </w:r>
                            <w:r w:rsidRPr="003603B4">
                              <w:rPr>
                                <w:i/>
                                <w:iCs/>
                                <w:sz w:val="22"/>
                              </w:rPr>
                              <w:t>m</w:t>
                            </w:r>
                          </w:p>
                        </w:txbxContent>
                      </v:textbox>
                    </v:shape>
                    <v:rect id="Rectangle 284" o:spid="_x0000_s1154" alt="淺色右斜對角線" style="position:absolute;top:5322;width:28581;height: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p9E8cA&#10;AADcAAAADwAAAGRycy9kb3ducmV2LnhtbESPQWvCQBSE7wX/w/KEXkQ3bUOR6Cpq0eYgtE0rXh/Z&#10;ZxLMvg3ZrUn/vSsIPQ4z8w0zX/amFhdqXWVZwdMkAkGcW11xoeDnezuegnAeWWNtmRT8kYPlYvAw&#10;x0Tbjr/okvlCBAi7BBWU3jeJlC4vyaCb2IY4eCfbGvRBtoXULXYBbmr5HEWv0mDFYaHEhjYl5efs&#10;1yg4xLuP9W6fjt433Wr7dozSTyxipR6H/WoGwlPv/8P3dqoVvMQx3M6EI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6fRPHAAAA3AAAAA8AAAAAAAAAAAAAAAAAmAIAAGRy&#10;cy9kb3ducmV2LnhtbFBLBQYAAAAABAAEAPUAAACMAwAAAAA=&#10;" fillcolor="black" stroked="f" strokeweight="1pt">
                      <v:fill r:id="rId94" o:title="" type="pattern"/>
                    </v:rect>
                    <v:shape id="Text Box 283" o:spid="_x0000_s1155" type="#_x0000_t202" style="position:absolute;left:12146;top:6414;width:4572;height:2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IYucUA&#10;AADcAAAADwAAAGRycy9kb3ducmV2LnhtbESPQWvCQBSE74X+h+UVvNVNaxFNXUWKglCQxnjw+Mw+&#10;k8Xs25hdNf57Vyh4HGbmG2Yy62wtLtR641jBRz8BQVw4bbhUsM2X7yMQPiBrrB2Tght5mE1fXyaY&#10;anfljC6bUIoIYZ+igiqEJpXSFxVZ9H3XEEfv4FqLIcq2lLrFa4TbWn4myVBaNBwXKmzop6LiuDlb&#10;BfMdZwtzWu//skNm8nyc8O/wqFTvrZt/gwjUhWf4v73SCgZfA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ohi5xQAAANwAAAAPAAAAAAAAAAAAAAAAAJgCAABkcnMv&#10;ZG93bnJldi54bWxQSwUGAAAAAAQABAD1AAAAigMAAAAA&#10;" filled="f" stroked="f">
                      <v:textbox inset="0,0,0,0">
                        <w:txbxContent>
                          <w:p w:rsidR="005532D4" w:rsidRPr="003603B4" w:rsidRDefault="005532D4" w:rsidP="003603B4">
                            <w:pPr>
                              <w:jc w:val="center"/>
                              <w:rPr>
                                <w:i/>
                                <w:iCs/>
                                <w:sz w:val="22"/>
                              </w:rPr>
                            </w:pPr>
                            <w:r w:rsidRPr="003603B4">
                              <w:rPr>
                                <w:rFonts w:hint="eastAsia"/>
                                <w:sz w:val="22"/>
                              </w:rPr>
                              <w:t>圖</w:t>
                            </w:r>
                            <w:r>
                              <w:rPr>
                                <w:rFonts w:hint="eastAsia"/>
                                <w:sz w:val="22"/>
                              </w:rPr>
                              <w:t>4</w:t>
                            </w:r>
                          </w:p>
                        </w:txbxContent>
                      </v:textbox>
                    </v:shape>
                  </v:group>
                </v:group>
              </v:group>
            </w:pict>
          </mc:Fallback>
        </mc:AlternateContent>
      </w:r>
    </w:p>
    <w:p w:rsidR="007967E0" w:rsidRPr="00267C96" w:rsidRDefault="007967E0" w:rsidP="0081338F">
      <w:pPr>
        <w:tabs>
          <w:tab w:val="left" w:pos="1214"/>
        </w:tabs>
        <w:snapToGrid w:val="0"/>
        <w:ind w:left="198" w:firstLineChars="35" w:firstLine="91"/>
        <w:jc w:val="both"/>
        <w:rPr>
          <w:spacing w:val="20"/>
          <w:sz w:val="22"/>
          <w:szCs w:val="22"/>
        </w:rPr>
      </w:pPr>
    </w:p>
    <w:p w:rsidR="007967E0" w:rsidRPr="00267C96" w:rsidRDefault="007967E0" w:rsidP="0081338F">
      <w:pPr>
        <w:tabs>
          <w:tab w:val="left" w:pos="1214"/>
        </w:tabs>
        <w:snapToGrid w:val="0"/>
        <w:ind w:left="198" w:firstLineChars="35" w:firstLine="91"/>
        <w:jc w:val="both"/>
        <w:rPr>
          <w:spacing w:val="20"/>
          <w:sz w:val="22"/>
          <w:szCs w:val="22"/>
        </w:rPr>
      </w:pPr>
    </w:p>
    <w:p w:rsidR="007967E0" w:rsidRPr="00267C96" w:rsidRDefault="007967E0" w:rsidP="0081338F">
      <w:pPr>
        <w:tabs>
          <w:tab w:val="left" w:pos="1214"/>
        </w:tabs>
        <w:snapToGrid w:val="0"/>
        <w:ind w:left="198" w:firstLineChars="35" w:firstLine="91"/>
        <w:jc w:val="both"/>
        <w:rPr>
          <w:spacing w:val="20"/>
          <w:sz w:val="22"/>
          <w:szCs w:val="22"/>
        </w:rPr>
      </w:pPr>
    </w:p>
    <w:p w:rsidR="007967E0" w:rsidRPr="00267C96" w:rsidRDefault="007967E0" w:rsidP="0081338F">
      <w:pPr>
        <w:tabs>
          <w:tab w:val="left" w:pos="1214"/>
        </w:tabs>
        <w:snapToGrid w:val="0"/>
        <w:ind w:left="198" w:firstLineChars="35" w:firstLine="91"/>
        <w:jc w:val="both"/>
        <w:rPr>
          <w:spacing w:val="20"/>
          <w:sz w:val="22"/>
          <w:szCs w:val="22"/>
        </w:rPr>
      </w:pPr>
    </w:p>
    <w:p w:rsidR="007967E0" w:rsidRPr="00267C96" w:rsidRDefault="007967E0" w:rsidP="0081338F">
      <w:pPr>
        <w:tabs>
          <w:tab w:val="left" w:pos="1214"/>
        </w:tabs>
        <w:snapToGrid w:val="0"/>
        <w:ind w:left="198" w:firstLineChars="35" w:firstLine="91"/>
        <w:jc w:val="both"/>
        <w:rPr>
          <w:spacing w:val="20"/>
          <w:sz w:val="22"/>
          <w:szCs w:val="22"/>
        </w:rPr>
      </w:pPr>
    </w:p>
    <w:p w:rsidR="002551DD" w:rsidRPr="002551DD" w:rsidRDefault="002551DD" w:rsidP="002551DD">
      <w:pPr>
        <w:tabs>
          <w:tab w:val="left" w:pos="1214"/>
        </w:tabs>
        <w:snapToGrid w:val="0"/>
        <w:ind w:left="198" w:firstLineChars="35" w:firstLine="91"/>
        <w:jc w:val="both"/>
        <w:rPr>
          <w:spacing w:val="20"/>
          <w:sz w:val="22"/>
          <w:szCs w:val="22"/>
        </w:rPr>
      </w:pPr>
    </w:p>
    <w:p w:rsidR="006E6F43" w:rsidRPr="00267C96" w:rsidRDefault="00701846" w:rsidP="00267C96">
      <w:pPr>
        <w:pStyle w:val="ABCDE"/>
      </w:pPr>
      <w:r w:rsidRPr="00267C96">
        <w:rPr>
          <w:rFonts w:hint="eastAsia"/>
        </w:rPr>
        <w:t>(A)</w:t>
      </w:r>
      <w:r w:rsidR="00216C17" w:rsidRPr="00267C96">
        <w:t xml:space="preserve"> </w:t>
      </w:r>
      <w:r w:rsidR="003603B4" w:rsidRPr="003603B4">
        <w:rPr>
          <w:position w:val="-22"/>
        </w:rPr>
        <w:object w:dxaOrig="340" w:dyaOrig="580">
          <v:shape id="_x0000_i1067" type="#_x0000_t75" style="width:16.6pt;height:28.4pt" o:ole="">
            <v:imagedata r:id="rId95" o:title=""/>
          </v:shape>
          <o:OLEObject Type="Embed" ProgID="Equation.DSMT4" ShapeID="_x0000_i1067" DrawAspect="Content" ObjectID="_1496846333" r:id="rId96"/>
        </w:object>
      </w:r>
      <w:r w:rsidR="006E6F43" w:rsidRPr="00267C96">
        <w:tab/>
      </w:r>
      <w:r w:rsidRPr="00267C96">
        <w:rPr>
          <w:rFonts w:hint="eastAsia"/>
        </w:rPr>
        <w:t>(B)</w:t>
      </w:r>
      <w:r w:rsidR="00216C17" w:rsidRPr="00267C96">
        <w:t xml:space="preserve"> </w:t>
      </w:r>
      <w:r w:rsidR="003603B4" w:rsidRPr="003603B4">
        <w:rPr>
          <w:position w:val="-22"/>
        </w:rPr>
        <w:object w:dxaOrig="340" w:dyaOrig="580">
          <v:shape id="_x0000_i1068" type="#_x0000_t75" style="width:16.6pt;height:28.4pt" o:ole="">
            <v:imagedata r:id="rId97" o:title=""/>
          </v:shape>
          <o:OLEObject Type="Embed" ProgID="Equation.DSMT4" ShapeID="_x0000_i1068" DrawAspect="Content" ObjectID="_1496846334" r:id="rId98"/>
        </w:object>
      </w:r>
      <w:r w:rsidR="00216C17" w:rsidRPr="00267C96">
        <w:tab/>
      </w:r>
      <w:r w:rsidR="006E6F43" w:rsidRPr="00267C96">
        <w:rPr>
          <w:rFonts w:hint="eastAsia"/>
        </w:rPr>
        <w:t>(C)</w:t>
      </w:r>
      <w:r w:rsidR="00216C17" w:rsidRPr="00267C96">
        <w:t xml:space="preserve"> </w:t>
      </w:r>
      <w:r w:rsidR="003603B4" w:rsidRPr="003603B4">
        <w:rPr>
          <w:position w:val="-22"/>
        </w:rPr>
        <w:object w:dxaOrig="340" w:dyaOrig="580">
          <v:shape id="_x0000_i1069" type="#_x0000_t75" style="width:16.6pt;height:28.4pt" o:ole="">
            <v:imagedata r:id="rId99" o:title=""/>
          </v:shape>
          <o:OLEObject Type="Embed" ProgID="Equation.DSMT4" ShapeID="_x0000_i1069" DrawAspect="Content" ObjectID="_1496846335" r:id="rId100"/>
        </w:object>
      </w:r>
      <w:r w:rsidR="00216C17" w:rsidRPr="00267C96">
        <w:tab/>
      </w:r>
      <w:r w:rsidRPr="00267C96">
        <w:rPr>
          <w:rFonts w:hint="eastAsia"/>
        </w:rPr>
        <w:t>(D)</w:t>
      </w:r>
      <w:r w:rsidR="00216C17" w:rsidRPr="00267C96">
        <w:t xml:space="preserve"> </w:t>
      </w:r>
      <w:r w:rsidR="003603B4" w:rsidRPr="003603B4">
        <w:rPr>
          <w:position w:val="-22"/>
        </w:rPr>
        <w:object w:dxaOrig="340" w:dyaOrig="580">
          <v:shape id="_x0000_i1070" type="#_x0000_t75" style="width:16.6pt;height:28.4pt" o:ole="">
            <v:imagedata r:id="rId101" o:title=""/>
          </v:shape>
          <o:OLEObject Type="Embed" ProgID="Equation.DSMT4" ShapeID="_x0000_i1070" DrawAspect="Content" ObjectID="_1496846336" r:id="rId102"/>
        </w:object>
      </w:r>
      <w:r w:rsidR="00216C17" w:rsidRPr="00267C96">
        <w:tab/>
      </w:r>
      <w:r w:rsidRPr="00267C96">
        <w:rPr>
          <w:rFonts w:hint="eastAsia"/>
        </w:rPr>
        <w:t>(E)</w:t>
      </w:r>
      <w:r w:rsidR="00216C17" w:rsidRPr="00267C96">
        <w:t xml:space="preserve"> </w:t>
      </w:r>
      <w:r w:rsidR="003603B4" w:rsidRPr="003603B4">
        <w:rPr>
          <w:position w:val="-6"/>
        </w:rPr>
        <w:object w:dxaOrig="180" w:dyaOrig="200">
          <v:shape id="_x0000_i1071" type="#_x0000_t75" style="width:7.6pt;height:9.7pt" o:ole="">
            <v:imagedata r:id="rId103" o:title=""/>
          </v:shape>
          <o:OLEObject Type="Embed" ProgID="Equation.DSMT4" ShapeID="_x0000_i1071" DrawAspect="Content" ObjectID="_1496846337" r:id="rId104"/>
        </w:object>
      </w:r>
    </w:p>
    <w:p w:rsidR="00732D54" w:rsidRPr="00267C96" w:rsidRDefault="007967E0" w:rsidP="00C4594B">
      <w:pPr>
        <w:pStyle w:val="TIT1"/>
        <w:spacing w:beforeLines="100" w:before="240"/>
      </w:pPr>
      <w:r w:rsidRPr="00267C96">
        <w:t>12</w:t>
      </w:r>
      <w:r w:rsidR="006E6F43" w:rsidRPr="00267C96">
        <w:t>.</w:t>
      </w:r>
      <w:r w:rsidR="00216C17" w:rsidRPr="00267C96">
        <w:tab/>
      </w:r>
      <w:r w:rsidR="005936D9" w:rsidRPr="00267C96">
        <w:t>下列有關物體或粒子</w:t>
      </w:r>
      <w:r w:rsidR="006C192C">
        <w:rPr>
          <w:rFonts w:hint="eastAsia"/>
        </w:rPr>
        <w:t>與</w:t>
      </w:r>
      <w:r w:rsidR="005936D9" w:rsidRPr="00267C96">
        <w:t>電磁場</w:t>
      </w:r>
      <w:r w:rsidR="006C192C">
        <w:rPr>
          <w:rFonts w:hint="eastAsia"/>
        </w:rPr>
        <w:t>間的關係之</w:t>
      </w:r>
      <w:r w:rsidR="00961FD8">
        <w:rPr>
          <w:rFonts w:hint="eastAsia"/>
        </w:rPr>
        <w:t>敘</w:t>
      </w:r>
      <w:r w:rsidR="005936D9" w:rsidRPr="00267C96">
        <w:t>述，何者正確</w:t>
      </w:r>
      <w:r w:rsidR="00F613CA" w:rsidRPr="00267C96">
        <w:rPr>
          <w:rFonts w:hint="eastAsia"/>
        </w:rPr>
        <w:t>？</w:t>
      </w:r>
    </w:p>
    <w:p w:rsidR="006E6F43" w:rsidRPr="00267C96" w:rsidRDefault="00732D54" w:rsidP="00D200D9">
      <w:pPr>
        <w:pStyle w:val="AA"/>
        <w:widowControl w:val="0"/>
        <w:spacing w:line="360" w:lineRule="atLeast"/>
        <w:ind w:left="738" w:hanging="369"/>
        <w:textAlignment w:val="baseline"/>
        <w:rPr>
          <w:rFonts w:cs="新細明體"/>
          <w:snapToGrid/>
          <w:spacing w:val="20"/>
        </w:rPr>
      </w:pPr>
      <w:r w:rsidRPr="00267C96">
        <w:rPr>
          <w:rFonts w:cs="新細明體"/>
          <w:snapToGrid/>
          <w:spacing w:val="20"/>
        </w:rPr>
        <w:t>(A)</w:t>
      </w:r>
      <w:r w:rsidR="00FF5366" w:rsidRPr="00267C96">
        <w:rPr>
          <w:rFonts w:cs="新細明體" w:hint="eastAsia"/>
          <w:snapToGrid/>
          <w:spacing w:val="20"/>
        </w:rPr>
        <w:t xml:space="preserve"> </w:t>
      </w:r>
      <w:r w:rsidR="006C192C">
        <w:rPr>
          <w:rFonts w:cs="新細明體" w:hint="eastAsia"/>
          <w:snapToGrid/>
          <w:spacing w:val="20"/>
        </w:rPr>
        <w:t>一個</w:t>
      </w:r>
      <w:r w:rsidRPr="00267C96">
        <w:rPr>
          <w:rFonts w:cs="新細明體"/>
          <w:snapToGrid/>
          <w:spacing w:val="20"/>
        </w:rPr>
        <w:t>等速度</w:t>
      </w:r>
      <w:r w:rsidR="009A6875" w:rsidRPr="00267C96">
        <w:rPr>
          <w:rFonts w:cs="新細明體" w:hint="eastAsia"/>
          <w:snapToGrid/>
          <w:spacing w:val="20"/>
        </w:rPr>
        <w:t>前進</w:t>
      </w:r>
      <w:r w:rsidRPr="00267C96">
        <w:rPr>
          <w:rFonts w:cs="新細明體"/>
          <w:snapToGrid/>
          <w:spacing w:val="20"/>
        </w:rPr>
        <w:t>的電子，能在其四周產生電場但無磁場</w:t>
      </w:r>
      <w:r w:rsidR="006C192C">
        <w:rPr>
          <w:rFonts w:cs="新細明體" w:hint="eastAsia"/>
          <w:snapToGrid/>
          <w:spacing w:val="20"/>
        </w:rPr>
        <w:t>產生</w:t>
      </w:r>
    </w:p>
    <w:p w:rsidR="006E6F43" w:rsidRPr="00267C96" w:rsidRDefault="006E6F43" w:rsidP="00D200D9">
      <w:pPr>
        <w:pStyle w:val="AA"/>
        <w:widowControl w:val="0"/>
        <w:spacing w:line="360" w:lineRule="atLeast"/>
        <w:ind w:left="738" w:hanging="369"/>
        <w:textAlignment w:val="baseline"/>
        <w:rPr>
          <w:rFonts w:cs="新細明體"/>
          <w:snapToGrid/>
          <w:spacing w:val="20"/>
        </w:rPr>
      </w:pPr>
      <w:r w:rsidRPr="00267C96">
        <w:rPr>
          <w:rFonts w:cs="新細明體"/>
          <w:snapToGrid/>
          <w:spacing w:val="20"/>
        </w:rPr>
        <w:t>(B)</w:t>
      </w:r>
      <w:r w:rsidR="00FF5366" w:rsidRPr="00267C96">
        <w:rPr>
          <w:rFonts w:cs="新細明體"/>
          <w:snapToGrid/>
          <w:spacing w:val="20"/>
        </w:rPr>
        <w:t xml:space="preserve"> </w:t>
      </w:r>
      <w:r w:rsidR="006C192C">
        <w:rPr>
          <w:rFonts w:cs="新細明體" w:hint="eastAsia"/>
          <w:snapToGrid/>
          <w:spacing w:val="20"/>
        </w:rPr>
        <w:t>一個</w:t>
      </w:r>
      <w:r w:rsidR="00FF5366" w:rsidRPr="00267C96">
        <w:rPr>
          <w:rFonts w:cs="新細明體"/>
          <w:snapToGrid/>
          <w:spacing w:val="20"/>
        </w:rPr>
        <w:t>等速度</w:t>
      </w:r>
      <w:r w:rsidR="009A6875" w:rsidRPr="00267C96">
        <w:rPr>
          <w:rFonts w:cs="新細明體" w:hint="eastAsia"/>
          <w:snapToGrid/>
          <w:spacing w:val="20"/>
        </w:rPr>
        <w:t>前進</w:t>
      </w:r>
      <w:r w:rsidR="00FF5366" w:rsidRPr="00267C96">
        <w:rPr>
          <w:rFonts w:cs="新細明體"/>
          <w:snapToGrid/>
          <w:spacing w:val="20"/>
        </w:rPr>
        <w:t>的質子，能在其四周產生磁場但無電場</w:t>
      </w:r>
      <w:r w:rsidR="006C192C">
        <w:rPr>
          <w:rFonts w:cs="新細明體" w:hint="eastAsia"/>
          <w:snapToGrid/>
          <w:spacing w:val="20"/>
        </w:rPr>
        <w:t>產生</w:t>
      </w:r>
    </w:p>
    <w:p w:rsidR="006E6F43" w:rsidRPr="00267C96" w:rsidRDefault="006E6F43" w:rsidP="00D200D9">
      <w:pPr>
        <w:pStyle w:val="AA"/>
        <w:widowControl w:val="0"/>
        <w:spacing w:line="360" w:lineRule="atLeast"/>
        <w:ind w:left="738" w:hanging="369"/>
        <w:textAlignment w:val="baseline"/>
        <w:rPr>
          <w:rFonts w:cs="新細明體"/>
          <w:snapToGrid/>
          <w:spacing w:val="20"/>
        </w:rPr>
      </w:pPr>
      <w:r w:rsidRPr="00267C96">
        <w:rPr>
          <w:rFonts w:cs="新細明體"/>
          <w:snapToGrid/>
          <w:spacing w:val="20"/>
        </w:rPr>
        <w:t xml:space="preserve">(C) </w:t>
      </w:r>
      <w:r w:rsidR="006C192C">
        <w:rPr>
          <w:rFonts w:cs="新細明體" w:hint="eastAsia"/>
          <w:snapToGrid/>
          <w:spacing w:val="20"/>
        </w:rPr>
        <w:t>一個</w:t>
      </w:r>
      <w:r w:rsidRPr="00267C96">
        <w:rPr>
          <w:rFonts w:cs="新細明體"/>
          <w:snapToGrid/>
          <w:spacing w:val="20"/>
        </w:rPr>
        <w:t>等速度移動的磁鐵，</w:t>
      </w:r>
      <w:r w:rsidR="006E55EE" w:rsidRPr="00267C96">
        <w:rPr>
          <w:rFonts w:cs="新細明體"/>
          <w:snapToGrid/>
          <w:spacing w:val="20"/>
        </w:rPr>
        <w:t>能在其四周產生電場但無磁場</w:t>
      </w:r>
      <w:r w:rsidR="006C192C">
        <w:rPr>
          <w:rFonts w:cs="新細明體" w:hint="eastAsia"/>
          <w:snapToGrid/>
          <w:spacing w:val="20"/>
        </w:rPr>
        <w:t>產生</w:t>
      </w:r>
    </w:p>
    <w:p w:rsidR="006E6F43" w:rsidRPr="00267C96" w:rsidRDefault="006E6F43" w:rsidP="00D200D9">
      <w:pPr>
        <w:pStyle w:val="AA"/>
        <w:widowControl w:val="0"/>
        <w:spacing w:line="360" w:lineRule="atLeast"/>
        <w:ind w:left="738" w:hanging="369"/>
        <w:textAlignment w:val="baseline"/>
        <w:rPr>
          <w:rFonts w:cs="新細明體"/>
          <w:snapToGrid/>
          <w:spacing w:val="20"/>
        </w:rPr>
      </w:pPr>
      <w:r w:rsidRPr="00267C96">
        <w:rPr>
          <w:rFonts w:cs="新細明體"/>
          <w:snapToGrid/>
          <w:spacing w:val="20"/>
        </w:rPr>
        <w:t xml:space="preserve">(D) </w:t>
      </w:r>
      <w:r w:rsidR="006C192C">
        <w:rPr>
          <w:rFonts w:cs="新細明體" w:hint="eastAsia"/>
          <w:snapToGrid/>
          <w:spacing w:val="20"/>
        </w:rPr>
        <w:t>一個</w:t>
      </w:r>
      <w:r w:rsidR="00FF5366" w:rsidRPr="00267C96">
        <w:rPr>
          <w:rFonts w:cs="新細明體"/>
          <w:snapToGrid/>
          <w:spacing w:val="20"/>
        </w:rPr>
        <w:t>靜止的電子，能在其四周產生</w:t>
      </w:r>
      <w:r w:rsidR="005C4BFF" w:rsidRPr="00267C96">
        <w:rPr>
          <w:rFonts w:cs="新細明體"/>
          <w:snapToGrid/>
          <w:spacing w:val="20"/>
        </w:rPr>
        <w:t>磁場</w:t>
      </w:r>
      <w:r w:rsidR="005C4BFF" w:rsidRPr="00267C96">
        <w:rPr>
          <w:rFonts w:cs="新細明體" w:hint="eastAsia"/>
          <w:snapToGrid/>
          <w:spacing w:val="20"/>
        </w:rPr>
        <w:t>但無</w:t>
      </w:r>
      <w:r w:rsidR="005C4BFF" w:rsidRPr="00267C96">
        <w:rPr>
          <w:rFonts w:cs="新細明體"/>
          <w:snapToGrid/>
          <w:spacing w:val="20"/>
        </w:rPr>
        <w:t>電</w:t>
      </w:r>
      <w:r w:rsidR="00FF5366" w:rsidRPr="00267C96">
        <w:rPr>
          <w:rFonts w:cs="新細明體"/>
          <w:snapToGrid/>
          <w:spacing w:val="20"/>
        </w:rPr>
        <w:t>場</w:t>
      </w:r>
      <w:r w:rsidR="006C192C">
        <w:rPr>
          <w:rFonts w:cs="新細明體" w:hint="eastAsia"/>
          <w:snapToGrid/>
          <w:spacing w:val="20"/>
        </w:rPr>
        <w:t>產生</w:t>
      </w:r>
    </w:p>
    <w:p w:rsidR="00732D54" w:rsidRPr="00267C96" w:rsidRDefault="006E6F43" w:rsidP="00D200D9">
      <w:pPr>
        <w:pStyle w:val="AA"/>
        <w:widowControl w:val="0"/>
        <w:spacing w:line="360" w:lineRule="atLeast"/>
        <w:ind w:left="738" w:hanging="369"/>
        <w:textAlignment w:val="baseline"/>
        <w:rPr>
          <w:rFonts w:cs="新細明體"/>
          <w:snapToGrid/>
          <w:spacing w:val="20"/>
        </w:rPr>
      </w:pPr>
      <w:r w:rsidRPr="00267C96">
        <w:rPr>
          <w:rFonts w:cs="新細明體"/>
          <w:snapToGrid/>
          <w:spacing w:val="20"/>
        </w:rPr>
        <w:t>(E)</w:t>
      </w:r>
      <w:r w:rsidR="005936D9" w:rsidRPr="00267C96">
        <w:rPr>
          <w:rFonts w:cs="新細明體" w:hint="eastAsia"/>
          <w:snapToGrid/>
          <w:spacing w:val="20"/>
        </w:rPr>
        <w:t xml:space="preserve"> </w:t>
      </w:r>
      <w:r w:rsidR="006C192C">
        <w:rPr>
          <w:rFonts w:cs="新細明體" w:hint="eastAsia"/>
          <w:snapToGrid/>
          <w:spacing w:val="20"/>
        </w:rPr>
        <w:t>一束</w:t>
      </w:r>
      <w:r w:rsidR="0079378D" w:rsidRPr="00267C96">
        <w:rPr>
          <w:rFonts w:cs="新細明體"/>
          <w:snapToGrid/>
          <w:spacing w:val="20"/>
        </w:rPr>
        <w:t>等速度</w:t>
      </w:r>
      <w:r w:rsidR="009A6875" w:rsidRPr="00267C96">
        <w:rPr>
          <w:rFonts w:cs="新細明體" w:hint="eastAsia"/>
          <w:snapToGrid/>
          <w:spacing w:val="20"/>
        </w:rPr>
        <w:t>前進</w:t>
      </w:r>
      <w:r w:rsidR="0079378D" w:rsidRPr="00267C96">
        <w:rPr>
          <w:rFonts w:cs="新細明體"/>
          <w:snapToGrid/>
          <w:spacing w:val="20"/>
        </w:rPr>
        <w:t>的</w:t>
      </w:r>
      <w:r w:rsidR="005936D9" w:rsidRPr="00267C96">
        <w:rPr>
          <w:rFonts w:cs="新細明體"/>
          <w:snapToGrid/>
          <w:spacing w:val="20"/>
        </w:rPr>
        <w:t>光</w:t>
      </w:r>
      <w:r w:rsidR="005936D9" w:rsidRPr="00267C96">
        <w:rPr>
          <w:rFonts w:cs="新細明體" w:hint="eastAsia"/>
          <w:snapToGrid/>
          <w:spacing w:val="20"/>
        </w:rPr>
        <w:t>子</w:t>
      </w:r>
      <w:r w:rsidR="005936D9" w:rsidRPr="00267C96">
        <w:rPr>
          <w:rFonts w:cs="新細明體"/>
          <w:snapToGrid/>
          <w:spacing w:val="20"/>
        </w:rPr>
        <w:t>，其四周伴有電場與磁場</w:t>
      </w:r>
    </w:p>
    <w:p w:rsidR="00311E3E" w:rsidRDefault="00311E3E">
      <w:pPr>
        <w:widowControl/>
        <w:rPr>
          <w:spacing w:val="20"/>
          <w:kern w:val="0"/>
          <w:sz w:val="22"/>
          <w:szCs w:val="22"/>
          <w:lang w:val="es-ES"/>
        </w:rPr>
      </w:pPr>
      <w:r>
        <w:br w:type="page"/>
      </w:r>
    </w:p>
    <w:p w:rsidR="006E6F43" w:rsidRPr="00267C96" w:rsidRDefault="004D53AE" w:rsidP="00473EB4">
      <w:pPr>
        <w:pStyle w:val="TIT1025"/>
        <w:spacing w:before="60" w:line="320" w:lineRule="atLeast"/>
      </w:pPr>
      <w:r>
        <w:rPr>
          <w:noProof/>
          <w:lang w:val="en-US"/>
        </w:rPr>
        <w:lastRenderedPageBreak/>
        <mc:AlternateContent>
          <mc:Choice Requires="wpg">
            <w:drawing>
              <wp:anchor distT="0" distB="0" distL="114300" distR="114300" simplePos="0" relativeHeight="251659776" behindDoc="0" locked="0" layoutInCell="1" allowOverlap="1" wp14:anchorId="701B12A2" wp14:editId="59A6C823">
                <wp:simplePos x="0" y="0"/>
                <wp:positionH relativeFrom="column">
                  <wp:posOffset>4902200</wp:posOffset>
                </wp:positionH>
                <wp:positionV relativeFrom="paragraph">
                  <wp:posOffset>442506</wp:posOffset>
                </wp:positionV>
                <wp:extent cx="773430" cy="1172210"/>
                <wp:effectExtent l="0" t="19050" r="26670" b="8890"/>
                <wp:wrapSquare wrapText="bothSides"/>
                <wp:docPr id="20" name="群組 20"/>
                <wp:cNvGraphicFramePr/>
                <a:graphic xmlns:a="http://schemas.openxmlformats.org/drawingml/2006/main">
                  <a:graphicData uri="http://schemas.microsoft.com/office/word/2010/wordprocessingGroup">
                    <wpg:wgp>
                      <wpg:cNvGrpSpPr/>
                      <wpg:grpSpPr>
                        <a:xfrm>
                          <a:off x="0" y="0"/>
                          <a:ext cx="773430" cy="1172210"/>
                          <a:chOff x="0" y="0"/>
                          <a:chExt cx="773430" cy="1172670"/>
                        </a:xfrm>
                      </wpg:grpSpPr>
                      <wps:wsp>
                        <wps:cNvPr id="27" name="Text Box 7"/>
                        <wps:cNvSpPr txBox="1">
                          <a:spLocks noChangeArrowheads="1"/>
                        </wps:cNvSpPr>
                        <wps:spPr bwMode="auto">
                          <a:xfrm>
                            <a:off x="144000" y="993600"/>
                            <a:ext cx="476250" cy="17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3AE" w:rsidRPr="00E22DF9" w:rsidRDefault="004D53AE" w:rsidP="004D53AE">
                              <w:pPr>
                                <w:jc w:val="center"/>
                              </w:pPr>
                              <w:r>
                                <w:rPr>
                                  <w:rFonts w:hint="eastAsia"/>
                                </w:rPr>
                                <w:t>圖</w:t>
                              </w:r>
                              <w:r>
                                <w:t>5</w:t>
                              </w:r>
                            </w:p>
                          </w:txbxContent>
                        </wps:txbx>
                        <wps:bodyPr rot="0" vert="horz" wrap="square" lIns="0" tIns="0" rIns="0" bIns="0" anchor="t" anchorCtr="0" upright="1">
                          <a:noAutofit/>
                        </wps:bodyPr>
                      </wps:wsp>
                      <wpg:grpSp>
                        <wpg:cNvPr id="99" name="群組 99"/>
                        <wpg:cNvGrpSpPr>
                          <a:grpSpLocks noChangeAspect="1"/>
                        </wpg:cNvGrpSpPr>
                        <wpg:grpSpPr>
                          <a:xfrm>
                            <a:off x="0" y="0"/>
                            <a:ext cx="773430" cy="931478"/>
                            <a:chOff x="0" y="0"/>
                            <a:chExt cx="1037230" cy="1247392"/>
                          </a:xfrm>
                        </wpg:grpSpPr>
                        <wps:wsp>
                          <wps:cNvPr id="100" name="AutoShape 3"/>
                          <wps:cNvCnPr>
                            <a:cxnSpLocks noChangeShapeType="1"/>
                          </wps:cNvCnPr>
                          <wps:spPr bwMode="auto">
                            <a:xfrm flipV="1">
                              <a:off x="1037230" y="0"/>
                              <a:ext cx="0" cy="1247392"/>
                            </a:xfrm>
                            <a:prstGeom prst="straightConnector1">
                              <a:avLst/>
                            </a:prstGeom>
                            <a:noFill/>
                            <a:ln w="38100">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02" name="手繪多邊形 102"/>
                          <wps:cNvSpPr/>
                          <wps:spPr>
                            <a:xfrm>
                              <a:off x="40943" y="566383"/>
                              <a:ext cx="589470" cy="333220"/>
                            </a:xfrm>
                            <a:custGeom>
                              <a:avLst/>
                              <a:gdLst>
                                <a:gd name="connsiteX0" fmla="*/ 0 w 537351"/>
                                <a:gd name="connsiteY0" fmla="*/ 0 h 340901"/>
                                <a:gd name="connsiteX1" fmla="*/ 533400 w 537351"/>
                                <a:gd name="connsiteY1" fmla="*/ 333375 h 340901"/>
                                <a:gd name="connsiteX2" fmla="*/ 200025 w 537351"/>
                                <a:gd name="connsiteY2" fmla="*/ 200025 h 340901"/>
                                <a:gd name="connsiteX0" fmla="*/ 0 w 536448"/>
                                <a:gd name="connsiteY0" fmla="*/ 0 h 653393"/>
                                <a:gd name="connsiteX1" fmla="*/ 533400 w 536448"/>
                                <a:gd name="connsiteY1" fmla="*/ 333375 h 653393"/>
                                <a:gd name="connsiteX2" fmla="*/ 180975 w 536448"/>
                                <a:gd name="connsiteY2" fmla="*/ 638200 h 653393"/>
                                <a:gd name="connsiteX0" fmla="*/ 0 w 537630"/>
                                <a:gd name="connsiteY0" fmla="*/ 0 h 638200"/>
                                <a:gd name="connsiteX1" fmla="*/ 533400 w 537630"/>
                                <a:gd name="connsiteY1" fmla="*/ 333375 h 638200"/>
                                <a:gd name="connsiteX2" fmla="*/ 180975 w 537630"/>
                                <a:gd name="connsiteY2" fmla="*/ 638200 h 638200"/>
                                <a:gd name="connsiteX0" fmla="*/ 0 w 537630"/>
                                <a:gd name="connsiteY0" fmla="*/ 0 h 638200"/>
                                <a:gd name="connsiteX1" fmla="*/ 533400 w 537630"/>
                                <a:gd name="connsiteY1" fmla="*/ 333375 h 638200"/>
                                <a:gd name="connsiteX2" fmla="*/ 180975 w 537630"/>
                                <a:gd name="connsiteY2" fmla="*/ 638200 h 638200"/>
                                <a:gd name="connsiteX0" fmla="*/ 0 w 533417"/>
                                <a:gd name="connsiteY0" fmla="*/ 0 h 638200"/>
                                <a:gd name="connsiteX1" fmla="*/ 533400 w 533417"/>
                                <a:gd name="connsiteY1" fmla="*/ 333375 h 638200"/>
                                <a:gd name="connsiteX2" fmla="*/ 180975 w 533417"/>
                                <a:gd name="connsiteY2" fmla="*/ 638200 h 638200"/>
                                <a:gd name="connsiteX0" fmla="*/ 0 w 180975"/>
                                <a:gd name="connsiteY0" fmla="*/ 0 h 638200"/>
                                <a:gd name="connsiteX1" fmla="*/ 180975 w 180975"/>
                                <a:gd name="connsiteY1" fmla="*/ 638200 h 638200"/>
                                <a:gd name="connsiteX0" fmla="*/ 0 w 581096"/>
                                <a:gd name="connsiteY0" fmla="*/ 0 h 323832"/>
                                <a:gd name="connsiteX1" fmla="*/ 581096 w 581096"/>
                                <a:gd name="connsiteY1" fmla="*/ 323832 h 323832"/>
                                <a:gd name="connsiteX0" fmla="*/ 0 w 581096"/>
                                <a:gd name="connsiteY0" fmla="*/ 0 h 323832"/>
                                <a:gd name="connsiteX1" fmla="*/ 581096 w 581096"/>
                                <a:gd name="connsiteY1" fmla="*/ 323832 h 323832"/>
                                <a:gd name="connsiteX0" fmla="*/ 0 w 581096"/>
                                <a:gd name="connsiteY0" fmla="*/ 275 h 324107"/>
                                <a:gd name="connsiteX1" fmla="*/ 581096 w 581096"/>
                                <a:gd name="connsiteY1" fmla="*/ 324107 h 324107"/>
                                <a:gd name="connsiteX0" fmla="*/ 0 w 581096"/>
                                <a:gd name="connsiteY0" fmla="*/ 3828 h 327660"/>
                                <a:gd name="connsiteX1" fmla="*/ 581096 w 581096"/>
                                <a:gd name="connsiteY1" fmla="*/ 327660 h 327660"/>
                                <a:gd name="connsiteX0" fmla="*/ 0 w 581096"/>
                                <a:gd name="connsiteY0" fmla="*/ 276 h 324108"/>
                                <a:gd name="connsiteX1" fmla="*/ 581096 w 581096"/>
                                <a:gd name="connsiteY1" fmla="*/ 324108 h 324108"/>
                                <a:gd name="connsiteX0" fmla="*/ 0 w 581096"/>
                                <a:gd name="connsiteY0" fmla="*/ 0 h 323832"/>
                                <a:gd name="connsiteX1" fmla="*/ 581096 w 581096"/>
                                <a:gd name="connsiteY1" fmla="*/ 323832 h 323832"/>
                                <a:gd name="connsiteX0" fmla="*/ 0 w 723996"/>
                                <a:gd name="connsiteY0" fmla="*/ 0 h 333358"/>
                                <a:gd name="connsiteX1" fmla="*/ 723996 w 723996"/>
                                <a:gd name="connsiteY1" fmla="*/ 333358 h 333358"/>
                                <a:gd name="connsiteX0" fmla="*/ 0 w 723996"/>
                                <a:gd name="connsiteY0" fmla="*/ 0 h 333358"/>
                                <a:gd name="connsiteX1" fmla="*/ 723996 w 723996"/>
                                <a:gd name="connsiteY1" fmla="*/ 333358 h 333358"/>
                                <a:gd name="connsiteX0" fmla="*/ 0 w 723996"/>
                                <a:gd name="connsiteY0" fmla="*/ 0 h 333358"/>
                                <a:gd name="connsiteX1" fmla="*/ 723996 w 723996"/>
                                <a:gd name="connsiteY1" fmla="*/ 333358 h 333358"/>
                              </a:gdLst>
                              <a:ahLst/>
                              <a:cxnLst>
                                <a:cxn ang="0">
                                  <a:pos x="connsiteX0" y="connsiteY0"/>
                                </a:cxn>
                                <a:cxn ang="0">
                                  <a:pos x="connsiteX1" y="connsiteY1"/>
                                </a:cxn>
                              </a:cxnLst>
                              <a:rect l="l" t="t" r="r" b="b"/>
                              <a:pathLst>
                                <a:path w="723996" h="333358">
                                  <a:moveTo>
                                    <a:pt x="0" y="0"/>
                                  </a:moveTo>
                                  <a:cubicBezTo>
                                    <a:pt x="546187" y="3154"/>
                                    <a:pt x="625564" y="82519"/>
                                    <a:pt x="723996" y="333358"/>
                                  </a:cubicBezTo>
                                </a:path>
                              </a:pathLst>
                            </a:custGeom>
                            <a:noFill/>
                            <a:ln w="25400" cap="flat" cmpd="sng" algn="ctr">
                              <a:solidFill>
                                <a:sysClr val="windowText" lastClr="000000"/>
                              </a:solidFill>
                              <a:prstDash val="sysDash"/>
                              <a:headEnd type="none" w="med" len="med"/>
                              <a:tailEnd type="arrow" w="med" len="me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 name="橢圓 105"/>
                          <wps:cNvSpPr/>
                          <wps:spPr>
                            <a:xfrm>
                              <a:off x="0" y="518615"/>
                              <a:ext cx="104723" cy="104746"/>
                            </a:xfrm>
                            <a:prstGeom prst="ellipse">
                              <a:avLst/>
                            </a:prstGeom>
                            <a:solidFill>
                              <a:sysClr val="windowText" lastClr="000000"/>
                            </a:soli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w14:anchorId="701B12A2" id="群組 20" o:spid="_x0000_s1156" style="position:absolute;left:0;text-align:left;margin-left:386pt;margin-top:34.85pt;width:60.9pt;height:92.3pt;z-index:251659776" coordsize="7734,117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">
                <v:shape id="Text Box 7" o:spid="_x0000_s1157" type="#_x0000_t202" style="position:absolute;left:1440;top:9936;width:4762;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wfsQA&#10;AADbAAAADwAAAGRycy9kb3ducmV2LnhtbESPQWvCQBSE74L/YXlCb7rRg63RVURaKBTEGA8en9ln&#10;sph9G7Nbjf++KxQ8DjPzDbNYdbYWN2q9caxgPEpAEBdOGy4VHPKv4QcIH5A11o5JwYM8rJb93gJT&#10;7e6c0W0fShEh7FNUUIXQpFL6oiKLfuQa4uidXWsxRNmWUrd4j3Bby0mSTKVFw3GhwoY2FRWX/a9V&#10;sD5y9mmu29MuO2cmz2cJ/0wvSr0NuvUcRKAuvML/7W+tYPIO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88H7EAAAA2wAAAA8AAAAAAAAAAAAAAAAAmAIAAGRycy9k&#10;b3ducmV2LnhtbFBLBQYAAAAABAAEAPUAAACJAwAAAAA=&#10;" filled="f" stroked="f">
                  <v:textbox inset="0,0,0,0">
                    <w:txbxContent>
                      <w:p w:rsidR="004D53AE" w:rsidRPr="00E22DF9" w:rsidRDefault="004D53AE" w:rsidP="004D53AE">
                        <w:pPr>
                          <w:jc w:val="center"/>
                        </w:pPr>
                        <w:r>
                          <w:rPr>
                            <w:rFonts w:hint="eastAsia"/>
                          </w:rPr>
                          <w:t>圖</w:t>
                        </w:r>
                        <w:r>
                          <w:t>5</w:t>
                        </w:r>
                      </w:p>
                    </w:txbxContent>
                  </v:textbox>
                </v:shape>
                <v:group id="群組 99" o:spid="_x0000_s1158" style="position:absolute;width:7734;height:9314" coordsize="10372,124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o:lock v:ext="edit" aspectratio="t"/>
                  <v:shape id="AutoShape 3" o:spid="_x0000_s1159" type="#_x0000_t32" style="position:absolute;left:10372;width:0;height:124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hQ2cYAAADcAAAADwAAAGRycy9kb3ducmV2LnhtbESPQWvCQBCF7wX/wzKCt7qrB1tSVxFL&#10;QbQgNYXS25Adk2h2NmRXTfvrO4eCtzfMm2/emy9736grdbEObGEyNqCIi+BqLi185m+Pz6BiQnbY&#10;BCYLPxRhuRg8zDFz4cYfdD2kUgmEY4YWqpTaTOtYVOQxjkNLLLtj6DwmGbtSuw5vAveNnhoz0x5r&#10;lg8VtrSuqDgfLl4oZrvKTf592ey/tvvf9+Pr0644WTsa9qsXUIn6dDf/X2+cxDcSX8qIAr3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oUNnGAAAA3AAAAA8AAAAAAAAA&#10;AAAAAAAAoQIAAGRycy9kb3ducmV2LnhtbFBLBQYAAAAABAAEAPkAAACUAwAAAAA=&#10;" strokeweight="3pt"/>
                  <v:shape id="手繪多邊形 102" o:spid="_x0000_s1160" style="position:absolute;left:409;top:5663;width:5895;height:3333;visibility:visible;mso-wrap-style:square;v-text-anchor:middle" coordsize="723996,333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6f7cIA&#10;AADcAAAADwAAAGRycy9kb3ducmV2LnhtbERPS2rDMBDdF3oHMYFuSiPFi1DcKCGEFgJtF/kcYGJN&#10;LCfWyFiq7N6+CgS6m8f7zmI1ulYk6kPjWcNsqkAQV940XGs4Hj5eXkGEiGyw9UwafinAavn4sMDS&#10;+IF3lPaxFjmEQ4kabIxdKWWoLDkMU98RZ+7se4cxw76Wpschh7tWFkrNpcOGc4PFjjaWquv+x2lo&#10;x8P3bFvUz8l+Ht9xUOly+kpaP03G9RuISGP8F9/dW5PnqwJuz+QL5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Hp/twgAAANwAAAAPAAAAAAAAAAAAAAAAAJgCAABkcnMvZG93&#10;bnJldi54bWxQSwUGAAAAAAQABAD1AAAAhwMAAAAA&#10;" path="m,c546187,3154,625564,82519,723996,333358e" filled="f" strokecolor="windowText" strokeweight="2pt">
                    <v:stroke dashstyle="3 1" endarrow="open"/>
                    <v:path arrowok="t" o:connecttype="custom" o:connectlocs="0,0;589470,333220" o:connectangles="0,0"/>
                  </v:shape>
                  <v:oval id="橢圓 105" o:spid="_x0000_s1161" style="position:absolute;top:5186;width:1047;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w0d8MA&#10;AADcAAAADwAAAGRycy9kb3ducmV2LnhtbERP3WrCMBS+H+wdwhl4N9NVFKlGmZuCINuY+gCH5thW&#10;m5OSRFt9ejMQdnc+vt8znXemFhdyvrKs4K2fgCDOra64ULDfrV7HIHxA1lhbJgVX8jCfPT9NMdO2&#10;5V+6bEMhYgj7DBWUITSZlD4vyaDv24Y4cgfrDIYIXSG1wzaGm1qmSTKSBiuODSU29FFSftqejYJx&#10;OmwHi03nlrd28U0/1Wf6pY9K9V669wmIQF34Fz/cax3nJ0P4eyZeIG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sw0d8MAAADcAAAADwAAAAAAAAAAAAAAAACYAgAAZHJzL2Rv&#10;d25yZXYueG1sUEsFBgAAAAAEAAQA9QAAAIgDAAAAAA==&#10;" fillcolor="windowText" stroked="f" strokeweight="2pt"/>
                </v:group>
                <w10:wrap type="square"/>
              </v:group>
            </w:pict>
          </mc:Fallback>
        </mc:AlternateContent>
      </w:r>
      <w:r w:rsidR="007967E0" w:rsidRPr="00267C96">
        <w:t>13</w:t>
      </w:r>
      <w:r w:rsidR="006E6F43" w:rsidRPr="00267C96">
        <w:t>.</w:t>
      </w:r>
      <w:r w:rsidR="00216C17" w:rsidRPr="00267C96">
        <w:tab/>
      </w:r>
      <w:r w:rsidR="006E6F43" w:rsidRPr="00267C96">
        <w:t>如圖</w:t>
      </w:r>
      <w:r w:rsidR="00E21EB8">
        <w:rPr>
          <w:rFonts w:hint="eastAsia"/>
        </w:rPr>
        <w:t>5</w:t>
      </w:r>
      <w:r w:rsidR="00122F71" w:rsidRPr="00267C96">
        <w:rPr>
          <w:rFonts w:hint="eastAsia"/>
        </w:rPr>
        <w:t>所示</w:t>
      </w:r>
      <w:r w:rsidR="008850F8" w:rsidRPr="00267C96">
        <w:t>，在重力可忽略的環境中，某一粒子</w:t>
      </w:r>
      <w:r w:rsidR="008850F8" w:rsidRPr="00267C96">
        <w:rPr>
          <w:rFonts w:hint="eastAsia"/>
        </w:rPr>
        <w:t>水平</w:t>
      </w:r>
      <w:r w:rsidR="008850F8" w:rsidRPr="00267C96">
        <w:t>射向一條通有</w:t>
      </w:r>
      <w:r w:rsidR="00793630">
        <w:rPr>
          <w:rFonts w:hint="eastAsia"/>
        </w:rPr>
        <w:t>穩定</w:t>
      </w:r>
      <w:r w:rsidR="008850F8" w:rsidRPr="00267C96">
        <w:t>電流的</w:t>
      </w:r>
      <w:r w:rsidR="008850F8" w:rsidRPr="00267C96">
        <w:rPr>
          <w:rFonts w:hint="eastAsia"/>
        </w:rPr>
        <w:t>鉛</w:t>
      </w:r>
      <w:r w:rsidR="00E21EB8">
        <w:rPr>
          <w:rFonts w:hint="eastAsia"/>
        </w:rPr>
        <w:t>垂長直</w:t>
      </w:r>
      <w:r w:rsidR="006E6F43" w:rsidRPr="00267C96">
        <w:t>導線，該粒子</w:t>
      </w:r>
      <w:r w:rsidR="00E21EB8">
        <w:rPr>
          <w:rFonts w:hint="eastAsia"/>
        </w:rPr>
        <w:t>會</w:t>
      </w:r>
      <w:r w:rsidR="006E6F43" w:rsidRPr="00267C96">
        <w:t>因導線電流所產生的磁場而偏折，其路徑如虛線箭頭所示。下列推論何者正確？</w:t>
      </w:r>
    </w:p>
    <w:p w:rsidR="006E6F43" w:rsidRPr="00267C96" w:rsidRDefault="006E6F43" w:rsidP="00473EB4">
      <w:pPr>
        <w:pStyle w:val="AA"/>
        <w:widowControl w:val="0"/>
        <w:spacing w:line="320" w:lineRule="atLeast"/>
        <w:ind w:left="738" w:hanging="369"/>
        <w:textAlignment w:val="baseline"/>
        <w:rPr>
          <w:rFonts w:cs="新細明體"/>
          <w:snapToGrid/>
          <w:spacing w:val="20"/>
        </w:rPr>
      </w:pPr>
      <w:r w:rsidRPr="00267C96">
        <w:rPr>
          <w:rFonts w:cs="新細明體"/>
          <w:snapToGrid/>
          <w:spacing w:val="20"/>
        </w:rPr>
        <w:t xml:space="preserve">(A) </w:t>
      </w:r>
      <w:r w:rsidRPr="00267C96">
        <w:rPr>
          <w:rFonts w:cs="新細明體"/>
          <w:snapToGrid/>
          <w:spacing w:val="20"/>
        </w:rPr>
        <w:t>若該粒子為</w:t>
      </w:r>
      <w:r w:rsidR="00AE26DA" w:rsidRPr="00AE26DA">
        <w:rPr>
          <w:rFonts w:cs="新細明體"/>
          <w:snapToGrid/>
          <w:spacing w:val="20"/>
          <w:position w:val="-6"/>
        </w:rPr>
        <w:object w:dxaOrig="220" w:dyaOrig="220">
          <v:shape id="_x0000_i1072" type="#_x0000_t75" style="width:11.1pt;height:11.1pt" o:ole="">
            <v:imagedata r:id="rId105" o:title=""/>
          </v:shape>
          <o:OLEObject Type="Embed" ProgID="Equation.DSMT4" ShapeID="_x0000_i1072" DrawAspect="Content" ObjectID="_1496846338" r:id="rId106"/>
        </w:object>
      </w:r>
      <w:r w:rsidRPr="00267C96">
        <w:rPr>
          <w:rFonts w:cs="新細明體"/>
          <w:snapToGrid/>
          <w:spacing w:val="20"/>
        </w:rPr>
        <w:t>粒子，則</w:t>
      </w:r>
      <w:r w:rsidR="00E21EB8">
        <w:rPr>
          <w:rFonts w:cs="新細明體" w:hint="eastAsia"/>
          <w:snapToGrid/>
          <w:spacing w:val="20"/>
        </w:rPr>
        <w:t>導線中的</w:t>
      </w:r>
      <w:r w:rsidRPr="00267C96">
        <w:rPr>
          <w:rFonts w:cs="新細明體"/>
          <w:snapToGrid/>
          <w:spacing w:val="20"/>
        </w:rPr>
        <w:t>電流方向為由上往下</w:t>
      </w:r>
    </w:p>
    <w:p w:rsidR="006E6F43" w:rsidRPr="00267C96" w:rsidRDefault="006E6F43" w:rsidP="00473EB4">
      <w:pPr>
        <w:pStyle w:val="AA"/>
        <w:widowControl w:val="0"/>
        <w:spacing w:line="320" w:lineRule="atLeast"/>
        <w:ind w:left="738" w:hanging="369"/>
        <w:textAlignment w:val="baseline"/>
        <w:rPr>
          <w:rFonts w:cs="新細明體"/>
          <w:snapToGrid/>
          <w:spacing w:val="20"/>
        </w:rPr>
      </w:pPr>
      <w:r w:rsidRPr="00267C96">
        <w:rPr>
          <w:rFonts w:cs="新細明體"/>
          <w:snapToGrid/>
          <w:spacing w:val="20"/>
        </w:rPr>
        <w:t xml:space="preserve">(B) </w:t>
      </w:r>
      <w:r w:rsidRPr="00267C96">
        <w:rPr>
          <w:rFonts w:cs="新細明體"/>
          <w:snapToGrid/>
          <w:spacing w:val="20"/>
        </w:rPr>
        <w:t>若該粒子為</w:t>
      </w:r>
      <w:r w:rsidR="00AE26DA" w:rsidRPr="00AE26DA">
        <w:rPr>
          <w:rFonts w:cs="新細明體"/>
          <w:snapToGrid/>
          <w:spacing w:val="20"/>
          <w:position w:val="-10"/>
        </w:rPr>
        <w:object w:dxaOrig="240" w:dyaOrig="300">
          <v:shape id="_x0000_i1073" type="#_x0000_t75" style="width:11.1pt;height:14.55pt" o:ole="">
            <v:imagedata r:id="rId107" o:title=""/>
          </v:shape>
          <o:OLEObject Type="Embed" ProgID="Equation.DSMT4" ShapeID="_x0000_i1073" DrawAspect="Content" ObjectID="_1496846339" r:id="rId108"/>
        </w:object>
      </w:r>
      <w:r w:rsidRPr="00267C96">
        <w:rPr>
          <w:rFonts w:cs="新細明體"/>
          <w:snapToGrid/>
          <w:spacing w:val="20"/>
        </w:rPr>
        <w:t>粒子，則</w:t>
      </w:r>
      <w:r w:rsidR="00E21EB8">
        <w:rPr>
          <w:rFonts w:cs="新細明體" w:hint="eastAsia"/>
          <w:snapToGrid/>
          <w:spacing w:val="20"/>
        </w:rPr>
        <w:t>導線中的</w:t>
      </w:r>
      <w:r w:rsidRPr="00267C96">
        <w:rPr>
          <w:rFonts w:cs="新細明體"/>
          <w:snapToGrid/>
          <w:spacing w:val="20"/>
        </w:rPr>
        <w:t>電流方向為由上往下</w:t>
      </w:r>
    </w:p>
    <w:p w:rsidR="006E6F43" w:rsidRPr="00267C96" w:rsidRDefault="006E6F43" w:rsidP="00473EB4">
      <w:pPr>
        <w:pStyle w:val="AA"/>
        <w:widowControl w:val="0"/>
        <w:spacing w:line="320" w:lineRule="atLeast"/>
        <w:ind w:left="738" w:hanging="369"/>
        <w:textAlignment w:val="baseline"/>
        <w:rPr>
          <w:rFonts w:cs="新細明體"/>
          <w:snapToGrid/>
          <w:spacing w:val="20"/>
        </w:rPr>
      </w:pPr>
      <w:r w:rsidRPr="00267C96">
        <w:rPr>
          <w:rFonts w:cs="新細明體"/>
          <w:snapToGrid/>
          <w:spacing w:val="20"/>
        </w:rPr>
        <w:t xml:space="preserve">(C) </w:t>
      </w:r>
      <w:r w:rsidRPr="00267C96">
        <w:rPr>
          <w:rFonts w:cs="新細明體"/>
          <w:snapToGrid/>
          <w:spacing w:val="20"/>
        </w:rPr>
        <w:t>若該粒子為</w:t>
      </w:r>
      <w:r w:rsidR="00AE26DA" w:rsidRPr="00AE26DA">
        <w:rPr>
          <w:rFonts w:cs="新細明體"/>
          <w:snapToGrid/>
          <w:spacing w:val="20"/>
          <w:position w:val="-10"/>
        </w:rPr>
        <w:object w:dxaOrig="200" w:dyaOrig="260">
          <v:shape id="_x0000_i1074" type="#_x0000_t75" style="width:9.7pt;height:13.15pt" o:ole="">
            <v:imagedata r:id="rId109" o:title=""/>
          </v:shape>
          <o:OLEObject Type="Embed" ProgID="Equation.DSMT4" ShapeID="_x0000_i1074" DrawAspect="Content" ObjectID="_1496846340" r:id="rId110"/>
        </w:object>
      </w:r>
      <w:r w:rsidRPr="00267C96">
        <w:rPr>
          <w:rFonts w:cs="新細明體"/>
          <w:snapToGrid/>
          <w:spacing w:val="20"/>
        </w:rPr>
        <w:t>粒子，則</w:t>
      </w:r>
      <w:r w:rsidR="00E21EB8">
        <w:rPr>
          <w:rFonts w:cs="新細明體" w:hint="eastAsia"/>
          <w:snapToGrid/>
          <w:spacing w:val="20"/>
        </w:rPr>
        <w:t>導線中的</w:t>
      </w:r>
      <w:r w:rsidRPr="00267C96">
        <w:rPr>
          <w:rFonts w:cs="新細明體"/>
          <w:snapToGrid/>
          <w:spacing w:val="20"/>
        </w:rPr>
        <w:t>電流方向為由上往下</w:t>
      </w:r>
    </w:p>
    <w:p w:rsidR="006E6F43" w:rsidRPr="00267C96" w:rsidRDefault="006E6F43" w:rsidP="00473EB4">
      <w:pPr>
        <w:pStyle w:val="AA"/>
        <w:widowControl w:val="0"/>
        <w:spacing w:line="320" w:lineRule="atLeast"/>
        <w:ind w:left="738" w:hanging="369"/>
        <w:textAlignment w:val="baseline"/>
        <w:rPr>
          <w:rFonts w:cs="新細明體"/>
          <w:snapToGrid/>
          <w:spacing w:val="20"/>
        </w:rPr>
      </w:pPr>
      <w:r w:rsidRPr="00267C96">
        <w:rPr>
          <w:rFonts w:cs="新細明體"/>
          <w:snapToGrid/>
          <w:spacing w:val="20"/>
        </w:rPr>
        <w:t xml:space="preserve">(D) </w:t>
      </w:r>
      <w:r w:rsidRPr="00267C96">
        <w:rPr>
          <w:rFonts w:cs="新細明體"/>
          <w:snapToGrid/>
          <w:spacing w:val="20"/>
        </w:rPr>
        <w:t>若該粒子為電子，則</w:t>
      </w:r>
      <w:r w:rsidR="00E21EB8">
        <w:rPr>
          <w:rFonts w:cs="新細明體" w:hint="eastAsia"/>
          <w:snapToGrid/>
          <w:spacing w:val="20"/>
        </w:rPr>
        <w:t>導線中的</w:t>
      </w:r>
      <w:r w:rsidRPr="00267C96">
        <w:rPr>
          <w:rFonts w:cs="新細明體"/>
          <w:snapToGrid/>
          <w:spacing w:val="20"/>
        </w:rPr>
        <w:t>電流方向為由下往上</w:t>
      </w:r>
    </w:p>
    <w:p w:rsidR="006E6F43" w:rsidRPr="00267C96" w:rsidRDefault="006E6F43" w:rsidP="00473EB4">
      <w:pPr>
        <w:pStyle w:val="AA"/>
        <w:widowControl w:val="0"/>
        <w:spacing w:line="320" w:lineRule="atLeast"/>
        <w:ind w:left="738" w:hanging="369"/>
        <w:textAlignment w:val="baseline"/>
        <w:rPr>
          <w:rFonts w:cs="新細明體"/>
          <w:snapToGrid/>
          <w:spacing w:val="20"/>
        </w:rPr>
      </w:pPr>
      <w:r w:rsidRPr="00267C96">
        <w:rPr>
          <w:rFonts w:cs="新細明體"/>
          <w:snapToGrid/>
          <w:spacing w:val="20"/>
        </w:rPr>
        <w:t xml:space="preserve">(E) </w:t>
      </w:r>
      <w:r w:rsidRPr="00267C96">
        <w:rPr>
          <w:rFonts w:cs="新細明體"/>
          <w:snapToGrid/>
          <w:spacing w:val="20"/>
        </w:rPr>
        <w:t>若該粒子為光子，則</w:t>
      </w:r>
      <w:r w:rsidR="00E21EB8">
        <w:rPr>
          <w:rFonts w:cs="新細明體" w:hint="eastAsia"/>
          <w:snapToGrid/>
          <w:spacing w:val="20"/>
        </w:rPr>
        <w:t>導線中的</w:t>
      </w:r>
      <w:r w:rsidRPr="00267C96">
        <w:rPr>
          <w:rFonts w:cs="新細明體"/>
          <w:snapToGrid/>
          <w:spacing w:val="20"/>
        </w:rPr>
        <w:t>電流方向為由下往上</w:t>
      </w:r>
    </w:p>
    <w:p w:rsidR="006E6F43" w:rsidRPr="00267C96" w:rsidRDefault="00130B66" w:rsidP="00473EB4">
      <w:pPr>
        <w:pStyle w:val="TIT1025"/>
        <w:spacing w:before="60" w:line="320" w:lineRule="atLeast"/>
      </w:pPr>
      <w:r w:rsidRPr="00267C96">
        <w:t>14</w:t>
      </w:r>
      <w:r w:rsidR="006E6F43" w:rsidRPr="00267C96">
        <w:t>.</w:t>
      </w:r>
      <w:r w:rsidR="001122A7" w:rsidRPr="00267C96">
        <w:tab/>
      </w:r>
      <w:r w:rsidR="006E6F43" w:rsidRPr="00267C96">
        <w:t>有兩片</w:t>
      </w:r>
      <w:r w:rsidR="008B6C06" w:rsidRPr="00267C96">
        <w:t>大小</w:t>
      </w:r>
      <w:r w:rsidR="006E6F43" w:rsidRPr="00267C96">
        <w:t>皆為</w:t>
      </w:r>
      <w:r w:rsidR="002551DD" w:rsidRPr="00AE26DA">
        <w:rPr>
          <w:position w:val="-6"/>
        </w:rPr>
        <w:object w:dxaOrig="1500" w:dyaOrig="260">
          <v:shape id="_x0000_i1075" type="#_x0000_t75" style="width:75.45pt;height:13.15pt" o:ole="">
            <v:imagedata r:id="rId111" o:title=""/>
          </v:shape>
          <o:OLEObject Type="Embed" ProgID="Equation.DSMT4" ShapeID="_x0000_i1075" DrawAspect="Content" ObjectID="_1496846341" r:id="rId112"/>
        </w:object>
      </w:r>
      <w:r w:rsidR="006E6F43" w:rsidRPr="00267C96">
        <w:t>的帶電平行金屬薄板，其間距固定為</w:t>
      </w:r>
      <w:r w:rsidR="006E6F43" w:rsidRPr="00267C96">
        <w:t>1.0 mm</w:t>
      </w:r>
      <w:r w:rsidR="006E6F43" w:rsidRPr="00267C96">
        <w:t>，電位差為</w:t>
      </w:r>
      <w:r w:rsidR="006E6F43" w:rsidRPr="00267C96">
        <w:t>100 V</w:t>
      </w:r>
      <w:r w:rsidR="006E6F43" w:rsidRPr="00267C96">
        <w:t>。若將一電量為</w:t>
      </w:r>
      <w:r w:rsidR="002551DD" w:rsidRPr="002551DD">
        <w:rPr>
          <w:position w:val="-10"/>
        </w:rPr>
        <w:object w:dxaOrig="1100" w:dyaOrig="340">
          <v:shape id="_x0000_i1076" type="#_x0000_t75" style="width:55.4pt;height:16.6pt" o:ole="">
            <v:imagedata r:id="rId113" o:title=""/>
          </v:shape>
          <o:OLEObject Type="Embed" ProgID="Equation.DSMT4" ShapeID="_x0000_i1076" DrawAspect="Content" ObjectID="_1496846342" r:id="rId114"/>
        </w:object>
      </w:r>
      <w:r w:rsidR="006E6F43" w:rsidRPr="00267C96">
        <w:t>的電子置於兩平行板的正中央，則此電子</w:t>
      </w:r>
      <w:r w:rsidR="007C0C8D" w:rsidRPr="00267C96">
        <w:rPr>
          <w:rFonts w:hint="eastAsia"/>
        </w:rPr>
        <w:t>約</w:t>
      </w:r>
      <w:r w:rsidR="007C0C8D" w:rsidRPr="00267C96">
        <w:t>受</w:t>
      </w:r>
      <w:r w:rsidR="007C0C8D" w:rsidRPr="00267C96">
        <w:rPr>
          <w:rFonts w:hint="eastAsia"/>
        </w:rPr>
        <w:t>到多少</w:t>
      </w:r>
      <w:r w:rsidR="0064307D" w:rsidRPr="00267C96">
        <w:rPr>
          <w:rFonts w:hint="eastAsia"/>
        </w:rPr>
        <w:t>牛頓的</w:t>
      </w:r>
      <w:r w:rsidR="006E6F43" w:rsidRPr="00267C96">
        <w:t>靜電力</w:t>
      </w:r>
      <w:r w:rsidR="00E21EB8">
        <w:rPr>
          <w:rFonts w:hint="eastAsia"/>
        </w:rPr>
        <w:t>作用</w:t>
      </w:r>
      <w:r w:rsidR="006E6F43" w:rsidRPr="00267C96">
        <w:t>？</w:t>
      </w:r>
    </w:p>
    <w:p w:rsidR="006E6F43" w:rsidRPr="00267C96" w:rsidRDefault="006E6F43" w:rsidP="00473EB4">
      <w:pPr>
        <w:pStyle w:val="ABCDE"/>
        <w:spacing w:line="320" w:lineRule="atLeast"/>
      </w:pPr>
      <w:r w:rsidRPr="00267C96">
        <w:t>(A) 0</w:t>
      </w:r>
      <w:r w:rsidR="001122A7" w:rsidRPr="00267C96">
        <w:tab/>
      </w:r>
      <w:r w:rsidRPr="00267C96">
        <w:t>(B)</w:t>
      </w:r>
      <w:r w:rsidR="002551DD">
        <w:t xml:space="preserve"> </w:t>
      </w:r>
      <w:r w:rsidR="002551DD" w:rsidRPr="002551DD">
        <w:rPr>
          <w:position w:val="-6"/>
        </w:rPr>
        <w:object w:dxaOrig="920" w:dyaOrig="300">
          <v:shape id="_x0000_i1077" type="#_x0000_t75" style="width:46.4pt;height:14.55pt" o:ole="">
            <v:imagedata r:id="rId115" o:title=""/>
          </v:shape>
          <o:OLEObject Type="Embed" ProgID="Equation.DSMT4" ShapeID="_x0000_i1077" DrawAspect="Content" ObjectID="_1496846343" r:id="rId116"/>
        </w:object>
      </w:r>
      <w:r w:rsidR="001122A7" w:rsidRPr="00267C96">
        <w:tab/>
      </w:r>
      <w:r w:rsidRPr="00267C96">
        <w:t>(C)</w:t>
      </w:r>
      <w:r w:rsidR="00A17BA9">
        <w:t xml:space="preserve"> </w:t>
      </w:r>
      <w:r w:rsidR="00A17BA9" w:rsidRPr="00A17BA9">
        <w:rPr>
          <w:position w:val="-6"/>
        </w:rPr>
        <w:object w:dxaOrig="940" w:dyaOrig="300">
          <v:shape id="_x0000_i1078" type="#_x0000_t75" style="width:47.1pt;height:14.55pt" o:ole="">
            <v:imagedata r:id="rId117" o:title=""/>
          </v:shape>
          <o:OLEObject Type="Embed" ProgID="Equation.DSMT4" ShapeID="_x0000_i1078" DrawAspect="Content" ObjectID="_1496846344" r:id="rId118"/>
        </w:object>
      </w:r>
      <w:r w:rsidR="00703D78" w:rsidRPr="00267C96">
        <w:tab/>
      </w:r>
      <w:r w:rsidRPr="00267C96">
        <w:t>(D)</w:t>
      </w:r>
      <w:r w:rsidR="00A17BA9">
        <w:t xml:space="preserve"> </w:t>
      </w:r>
      <w:r w:rsidR="00A17BA9" w:rsidRPr="00A17BA9">
        <w:rPr>
          <w:position w:val="-6"/>
        </w:rPr>
        <w:object w:dxaOrig="920" w:dyaOrig="300">
          <v:shape id="_x0000_i1079" type="#_x0000_t75" style="width:46.4pt;height:14.55pt" o:ole="">
            <v:imagedata r:id="rId119" o:title=""/>
          </v:shape>
          <o:OLEObject Type="Embed" ProgID="Equation.DSMT4" ShapeID="_x0000_i1079" DrawAspect="Content" ObjectID="_1496846345" r:id="rId120"/>
        </w:object>
      </w:r>
      <w:r w:rsidR="00703D78" w:rsidRPr="00267C96">
        <w:tab/>
      </w:r>
      <w:r w:rsidRPr="00267C96">
        <w:t xml:space="preserve">(E) </w:t>
      </w:r>
      <w:r w:rsidR="00A17BA9" w:rsidRPr="00A17BA9">
        <w:rPr>
          <w:position w:val="-6"/>
        </w:rPr>
        <w:object w:dxaOrig="900" w:dyaOrig="300">
          <v:shape id="_x0000_i1080" type="#_x0000_t75" style="width:44.3pt;height:14.55pt" o:ole="">
            <v:imagedata r:id="rId121" o:title=""/>
          </v:shape>
          <o:OLEObject Type="Embed" ProgID="Equation.DSMT4" ShapeID="_x0000_i1080" DrawAspect="Content" ObjectID="_1496846346" r:id="rId122"/>
        </w:object>
      </w:r>
    </w:p>
    <w:p w:rsidR="006E6F43" w:rsidRPr="00267C96" w:rsidRDefault="00130B66" w:rsidP="00473EB4">
      <w:pPr>
        <w:pStyle w:val="TIT1025"/>
        <w:spacing w:before="60" w:line="320" w:lineRule="atLeast"/>
      </w:pPr>
      <w:r w:rsidRPr="00267C96">
        <w:rPr>
          <w:rFonts w:hint="eastAsia"/>
        </w:rPr>
        <w:t>15</w:t>
      </w:r>
      <w:r w:rsidR="006E6F43" w:rsidRPr="00267C96">
        <w:t>.</w:t>
      </w:r>
      <w:r w:rsidR="001122A7" w:rsidRPr="00267C96">
        <w:tab/>
      </w:r>
      <w:r w:rsidR="00E21EB8">
        <w:rPr>
          <w:rFonts w:hint="eastAsia"/>
        </w:rPr>
        <w:t>某生拿一個</w:t>
      </w:r>
      <w:r w:rsidR="006E6F43" w:rsidRPr="00267C96">
        <w:t>具</w:t>
      </w:r>
      <w:r w:rsidR="00E21EB8">
        <w:rPr>
          <w:rFonts w:hint="eastAsia"/>
        </w:rPr>
        <w:t>有</w:t>
      </w:r>
      <w:r w:rsidR="006E6F43" w:rsidRPr="00267C96">
        <w:t>2.0 V</w:t>
      </w:r>
      <w:r w:rsidR="006E6F43" w:rsidRPr="00267C96">
        <w:t>電動勢、內電阻</w:t>
      </w:r>
      <w:r w:rsidR="00643925" w:rsidRPr="00267C96">
        <w:rPr>
          <w:rFonts w:hint="eastAsia"/>
        </w:rPr>
        <w:t>為</w:t>
      </w:r>
      <w:r w:rsidR="002E7A22" w:rsidRPr="00267C96">
        <w:rPr>
          <w:rFonts w:hint="eastAsia"/>
        </w:rPr>
        <w:t xml:space="preserve">2.5 </w:t>
      </w:r>
      <w:r w:rsidR="006E6F43" w:rsidRPr="00267C96">
        <w:sym w:font="Symbol" w:char="F057"/>
      </w:r>
      <w:r w:rsidR="006E6F43" w:rsidRPr="00267C96">
        <w:t>的充電器，對一個可充電的電池進行充電，假設接線電阻可以忽略，則當電池電壓為</w:t>
      </w:r>
      <w:r w:rsidR="006E6F43" w:rsidRPr="00267C96">
        <w:t>1.5 V</w:t>
      </w:r>
      <w:r w:rsidR="00E21EB8">
        <w:rPr>
          <w:rFonts w:hint="eastAsia"/>
        </w:rPr>
        <w:t>時</w:t>
      </w:r>
      <w:r w:rsidR="006E6F43" w:rsidRPr="00267C96">
        <w:t>，此充電電路的電流為多少安培</w:t>
      </w:r>
      <w:r w:rsidR="00703D78" w:rsidRPr="00267C96">
        <w:rPr>
          <w:rFonts w:hint="eastAsia"/>
        </w:rPr>
        <w:t>？</w:t>
      </w:r>
    </w:p>
    <w:p w:rsidR="006E6F43" w:rsidRPr="00267C96" w:rsidRDefault="006E6F43" w:rsidP="00473EB4">
      <w:pPr>
        <w:pStyle w:val="ABCDE"/>
        <w:spacing w:line="320" w:lineRule="atLeast"/>
      </w:pPr>
      <w:r w:rsidRPr="00267C96">
        <w:t>(A) 3.0</w:t>
      </w:r>
      <w:r w:rsidR="00703D78" w:rsidRPr="00267C96">
        <w:tab/>
      </w:r>
      <w:r w:rsidRPr="00267C96">
        <w:t>(B) 2.0</w:t>
      </w:r>
      <w:r w:rsidR="00703D78" w:rsidRPr="00267C96">
        <w:tab/>
      </w:r>
      <w:r w:rsidRPr="00267C96">
        <w:t>(C) 1.4</w:t>
      </w:r>
      <w:r w:rsidR="00703D78" w:rsidRPr="00267C96">
        <w:tab/>
      </w:r>
      <w:r w:rsidRPr="00267C96">
        <w:t>(D) 0.20</w:t>
      </w:r>
      <w:r w:rsidR="00703D78" w:rsidRPr="00267C96">
        <w:tab/>
      </w:r>
      <w:r w:rsidRPr="00267C96">
        <w:t>(E) 0</w:t>
      </w:r>
    </w:p>
    <w:p w:rsidR="006E6F43" w:rsidRPr="00267C96" w:rsidRDefault="007975A5" w:rsidP="00473EB4">
      <w:pPr>
        <w:pStyle w:val="TIT1025"/>
        <w:spacing w:before="60" w:line="320" w:lineRule="atLeast"/>
      </w:pPr>
      <w:r w:rsidRPr="00267C96">
        <w:rPr>
          <w:noProof/>
          <w:lang w:val="en-US"/>
        </w:rPr>
        <mc:AlternateContent>
          <mc:Choice Requires="wpg">
            <w:drawing>
              <wp:anchor distT="0" distB="0" distL="114300" distR="114300" simplePos="0" relativeHeight="251631616" behindDoc="0" locked="0" layoutInCell="1" allowOverlap="1" wp14:anchorId="2CD93A34" wp14:editId="249AB23C">
                <wp:simplePos x="0" y="0"/>
                <wp:positionH relativeFrom="column">
                  <wp:posOffset>3840480</wp:posOffset>
                </wp:positionH>
                <wp:positionV relativeFrom="paragraph">
                  <wp:posOffset>323850</wp:posOffset>
                </wp:positionV>
                <wp:extent cx="2023110" cy="1916430"/>
                <wp:effectExtent l="0" t="0" r="0" b="7620"/>
                <wp:wrapSquare wrapText="bothSides"/>
                <wp:docPr id="2251" name="Group 8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023110" cy="1916430"/>
                          <a:chOff x="1800" y="4500"/>
                          <a:chExt cx="3542" cy="3355"/>
                        </a:xfrm>
                      </wpg:grpSpPr>
                      <wpg:grpSp>
                        <wpg:cNvPr id="2252" name="Group 83"/>
                        <wpg:cNvGrpSpPr>
                          <a:grpSpLocks/>
                        </wpg:cNvGrpSpPr>
                        <wpg:grpSpPr bwMode="auto">
                          <a:xfrm>
                            <a:off x="1800" y="4500"/>
                            <a:ext cx="3542" cy="2883"/>
                            <a:chOff x="722" y="10810"/>
                            <a:chExt cx="3542" cy="2883"/>
                          </a:xfrm>
                        </wpg:grpSpPr>
                        <wps:wsp>
                          <wps:cNvPr id="2253" name="AutoShape 84"/>
                          <wps:cNvSpPr>
                            <a:spLocks noChangeAspect="1" noChangeArrowheads="1" noTextEdit="1"/>
                          </wps:cNvSpPr>
                          <wps:spPr bwMode="auto">
                            <a:xfrm>
                              <a:off x="722" y="10810"/>
                              <a:ext cx="3542" cy="2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54" name="Rectangle 85" descr="5%"/>
                          <wps:cNvSpPr>
                            <a:spLocks noChangeArrowheads="1"/>
                          </wps:cNvSpPr>
                          <wps:spPr bwMode="auto">
                            <a:xfrm>
                              <a:off x="1155" y="10810"/>
                              <a:ext cx="3109" cy="2875"/>
                            </a:xfrm>
                            <a:prstGeom prst="rect">
                              <a:avLst/>
                            </a:prstGeom>
                            <a:pattFill prst="pct5">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55" name="Rectangle 86"/>
                          <wps:cNvSpPr>
                            <a:spLocks noChangeArrowheads="1"/>
                          </wps:cNvSpPr>
                          <wps:spPr bwMode="auto">
                            <a:xfrm>
                              <a:off x="1175" y="11259"/>
                              <a:ext cx="2161" cy="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56" name="AutoShape 87"/>
                          <wps:cNvCnPr>
                            <a:cxnSpLocks noChangeShapeType="1"/>
                          </wps:cNvCnPr>
                          <wps:spPr bwMode="auto">
                            <a:xfrm>
                              <a:off x="3336" y="11848"/>
                              <a:ext cx="12" cy="183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7" name="AutoShape 88"/>
                          <wps:cNvSpPr>
                            <a:spLocks noChangeArrowheads="1"/>
                          </wps:cNvSpPr>
                          <wps:spPr bwMode="auto">
                            <a:xfrm rot="-5400000">
                              <a:off x="780" y="11534"/>
                              <a:ext cx="325" cy="425"/>
                            </a:xfrm>
                            <a:custGeom>
                              <a:avLst/>
                              <a:gdLst>
                                <a:gd name="T0" fmla="*/ 284 w 21600"/>
                                <a:gd name="T1" fmla="*/ 213 h 21600"/>
                                <a:gd name="T2" fmla="*/ 163 w 21600"/>
                                <a:gd name="T3" fmla="*/ 425 h 21600"/>
                                <a:gd name="T4" fmla="*/ 41 w 21600"/>
                                <a:gd name="T5" fmla="*/ 213 h 21600"/>
                                <a:gd name="T6" fmla="*/ 163 w 21600"/>
                                <a:gd name="T7" fmla="*/ 0 h 21600"/>
                                <a:gd name="T8" fmla="*/ 0 60000 65536"/>
                                <a:gd name="T9" fmla="*/ 0 60000 65536"/>
                                <a:gd name="T10" fmla="*/ 0 60000 65536"/>
                                <a:gd name="T11" fmla="*/ 0 60000 65536"/>
                                <a:gd name="T12" fmla="*/ 4519 w 21600"/>
                                <a:gd name="T13" fmla="*/ 4523 h 21600"/>
                                <a:gd name="T14" fmla="*/ 17081 w 21600"/>
                                <a:gd name="T15" fmla="*/ 1707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58" name="Oval 89"/>
                          <wps:cNvSpPr>
                            <a:spLocks noChangeArrowheads="1"/>
                          </wps:cNvSpPr>
                          <wps:spPr bwMode="auto">
                            <a:xfrm>
                              <a:off x="1231" y="11722"/>
                              <a:ext cx="40" cy="3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59" name="AutoShape 90"/>
                          <wps:cNvCnPr>
                            <a:cxnSpLocks noChangeShapeType="1"/>
                          </wps:cNvCnPr>
                          <wps:spPr bwMode="auto">
                            <a:xfrm>
                              <a:off x="1306" y="11738"/>
                              <a:ext cx="328"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0" name="AutoShape 91"/>
                          <wps:cNvCnPr>
                            <a:cxnSpLocks noChangeShapeType="1"/>
                          </wps:cNvCnPr>
                          <wps:spPr bwMode="auto">
                            <a:xfrm>
                              <a:off x="1817" y="11738"/>
                              <a:ext cx="1531"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61" name="Arc 92"/>
                          <wps:cNvSpPr>
                            <a:spLocks/>
                          </wps:cNvSpPr>
                          <wps:spPr bwMode="auto">
                            <a:xfrm>
                              <a:off x="3348" y="11739"/>
                              <a:ext cx="791" cy="679"/>
                            </a:xfrm>
                            <a:custGeom>
                              <a:avLst/>
                              <a:gdLst>
                                <a:gd name="T0" fmla="*/ 0 w 21600"/>
                                <a:gd name="T1" fmla="*/ 0 h 21600"/>
                                <a:gd name="T2" fmla="*/ 791 w 21600"/>
                                <a:gd name="T3" fmla="*/ 679 h 21600"/>
                                <a:gd name="T4" fmla="*/ 0 w 21600"/>
                                <a:gd name="T5" fmla="*/ 67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2" name="Arc 93"/>
                          <wps:cNvSpPr>
                            <a:spLocks/>
                          </wps:cNvSpPr>
                          <wps:spPr bwMode="auto">
                            <a:xfrm flipV="1">
                              <a:off x="3348" y="12418"/>
                              <a:ext cx="791" cy="664"/>
                            </a:xfrm>
                            <a:custGeom>
                              <a:avLst/>
                              <a:gdLst>
                                <a:gd name="T0" fmla="*/ 0 w 21600"/>
                                <a:gd name="T1" fmla="*/ 0 h 21600"/>
                                <a:gd name="T2" fmla="*/ 791 w 21600"/>
                                <a:gd name="T3" fmla="*/ 664 h 21600"/>
                                <a:gd name="T4" fmla="*/ 0 w 21600"/>
                                <a:gd name="T5" fmla="*/ 66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3" name="AutoShape 94"/>
                          <wps:cNvCnPr>
                            <a:cxnSpLocks noChangeShapeType="1"/>
                          </wps:cNvCnPr>
                          <wps:spPr bwMode="auto">
                            <a:xfrm>
                              <a:off x="3427" y="11735"/>
                              <a:ext cx="2" cy="135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64" name="Text Box 95"/>
                          <wps:cNvSpPr txBox="1">
                            <a:spLocks noChangeArrowheads="1"/>
                          </wps:cNvSpPr>
                          <wps:spPr bwMode="auto">
                            <a:xfrm>
                              <a:off x="3348" y="12211"/>
                              <a:ext cx="436"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A17BA9" w:rsidRDefault="005532D4" w:rsidP="006E6F43">
                                <w:pPr>
                                  <w:rPr>
                                    <w:i/>
                                    <w:sz w:val="22"/>
                                  </w:rPr>
                                </w:pPr>
                                <w:proofErr w:type="gramStart"/>
                                <w:r w:rsidRPr="00A17BA9">
                                  <w:rPr>
                                    <w:rFonts w:hint="eastAsia"/>
                                    <w:i/>
                                    <w:sz w:val="22"/>
                                  </w:rPr>
                                  <w:t>d</w:t>
                                </w:r>
                                <w:proofErr w:type="gramEnd"/>
                              </w:p>
                            </w:txbxContent>
                          </wps:txbx>
                          <wps:bodyPr rot="0" vert="horz" wrap="square" lIns="91440" tIns="45720" rIns="91440" bIns="45720" anchor="t" anchorCtr="0" upright="1">
                            <a:noAutofit/>
                          </wps:bodyPr>
                        </wps:wsp>
                        <wps:wsp>
                          <wps:cNvPr id="2265" name="AutoShape 96"/>
                          <wps:cNvCnPr>
                            <a:cxnSpLocks noChangeShapeType="1"/>
                          </wps:cNvCnPr>
                          <wps:spPr bwMode="auto">
                            <a:xfrm>
                              <a:off x="3336" y="10938"/>
                              <a:ext cx="1" cy="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6" name="Rectangle 97"/>
                          <wps:cNvSpPr>
                            <a:spLocks noChangeArrowheads="1"/>
                          </wps:cNvSpPr>
                          <wps:spPr bwMode="auto">
                            <a:xfrm>
                              <a:off x="1175" y="12219"/>
                              <a:ext cx="2161" cy="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67" name="AutoShape 98"/>
                          <wps:cNvCnPr>
                            <a:cxnSpLocks noChangeShapeType="1"/>
                          </wps:cNvCnPr>
                          <wps:spPr bwMode="auto">
                            <a:xfrm flipV="1">
                              <a:off x="2251" y="11435"/>
                              <a:ext cx="1" cy="6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68" name="Text Box 99"/>
                          <wps:cNvSpPr txBox="1">
                            <a:spLocks noChangeArrowheads="1"/>
                          </wps:cNvSpPr>
                          <wps:spPr bwMode="auto">
                            <a:xfrm>
                              <a:off x="2189" y="11711"/>
                              <a:ext cx="436"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A17BA9" w:rsidRDefault="005532D4" w:rsidP="006E6F43">
                                <w:pPr>
                                  <w:rPr>
                                    <w:i/>
                                    <w:sz w:val="22"/>
                                  </w:rPr>
                                </w:pPr>
                                <w:r w:rsidRPr="00A17BA9">
                                  <w:rPr>
                                    <w:rFonts w:hint="eastAsia"/>
                                    <w:i/>
                                    <w:sz w:val="22"/>
                                  </w:rPr>
                                  <w:t>E</w:t>
                                </w:r>
                              </w:p>
                            </w:txbxContent>
                          </wps:txbx>
                          <wps:bodyPr rot="0" vert="horz" wrap="square" lIns="91440" tIns="45720" rIns="91440" bIns="45720" anchor="t" anchorCtr="0" upright="1">
                            <a:noAutofit/>
                          </wps:bodyPr>
                        </wps:wsp>
                        <wps:wsp>
                          <wps:cNvPr id="2269" name="Text Box 100"/>
                          <wps:cNvSpPr txBox="1">
                            <a:spLocks noChangeArrowheads="1"/>
                          </wps:cNvSpPr>
                          <wps:spPr bwMode="auto">
                            <a:xfrm>
                              <a:off x="1306" y="13082"/>
                              <a:ext cx="436"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A17BA9" w:rsidRDefault="005532D4" w:rsidP="006E6F43">
                                <w:pPr>
                                  <w:rPr>
                                    <w:i/>
                                    <w:sz w:val="20"/>
                                  </w:rPr>
                                </w:pPr>
                                <w:r w:rsidRPr="00A17BA9">
                                  <w:rPr>
                                    <w:rFonts w:hint="eastAsia"/>
                                    <w:i/>
                                    <w:sz w:val="22"/>
                                  </w:rPr>
                                  <w:t>B</w:t>
                                </w:r>
                              </w:p>
                            </w:txbxContent>
                          </wps:txbx>
                          <wps:bodyPr rot="0" vert="horz" wrap="square" lIns="91440" tIns="45720" rIns="91440" bIns="45720" anchor="t" anchorCtr="0" upright="1">
                            <a:noAutofit/>
                          </wps:bodyPr>
                        </wps:wsp>
                      </wpg:grpSp>
                      <wps:wsp>
                        <wps:cNvPr id="2270" name="Text Box 101"/>
                        <wps:cNvSpPr txBox="1">
                          <a:spLocks noChangeArrowheads="1"/>
                        </wps:cNvSpPr>
                        <wps:spPr bwMode="auto">
                          <a:xfrm>
                            <a:off x="3240" y="7380"/>
                            <a:ext cx="72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9D5B78" w:rsidRDefault="005532D4" w:rsidP="006E6F43">
                              <w:pPr>
                                <w:rPr>
                                  <w:sz w:val="22"/>
                                </w:rPr>
                              </w:pPr>
                              <w:r w:rsidRPr="009D5B78">
                                <w:rPr>
                                  <w:rFonts w:hint="eastAsia"/>
                                  <w:sz w:val="22"/>
                                </w:rPr>
                                <w:t>圖</w:t>
                              </w:r>
                              <w:r>
                                <w:rPr>
                                  <w:rFonts w:hint="eastAsia"/>
                                  <w:sz w:val="22"/>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D93A34" id="Group 82" o:spid="_x0000_s1162" style="position:absolute;left:0;text-align:left;margin-left:302.4pt;margin-top:25.5pt;width:159.3pt;height:150.9pt;z-index:251631616" coordorigin="1800,4500" coordsize="3542,33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">
                <o:lock v:ext="edit" aspectratio="t"/>
                <v:group id="Group 83" o:spid="_x0000_s1163" style="position:absolute;left:1800;top:4500;width:3542;height:2883" coordorigin="722,10810" coordsize="3542,28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xluYsUAAADdAAAADwAAAGRycy9kb3ducmV2LnhtbESPQYvCMBSE7wv+h/CE&#10;va1pu7hINYqIigcRVgXx9miebbF5KU1s6783wsIeh5n5hpktelOJlhpXWlYQjyIQxJnVJecKzqfN&#10;1wSE88gaK8uk4EkOFvPBxwxTbTv+pfbocxEg7FJUUHhfp1K6rCCDbmRr4uDdbGPQB9nkUjfYBbip&#10;ZBJFP9JgyWGhwJpWBWX348Mo2HbYLb/jdbu/31bP62l8uOxjUupz2C+nIDz1/j/8195pBUkyTuD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cZbmLFAAAA3QAA&#10;AA8AAAAAAAAAAAAAAAAAqgIAAGRycy9kb3ducmV2LnhtbFBLBQYAAAAABAAEAPoAAACcAwAAAAA=&#10;">
                  <v:rect id="AutoShape 84" o:spid="_x0000_s1164" style="position:absolute;left:722;top:10810;width:3542;height:2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FdxMYA&#10;AADdAAAADwAAAGRycy9kb3ducmV2LnhtbESPQWvCQBSE74L/YXlCL6KbprSU1FVEKA0iSGP1/Mi+&#10;JsHs25hdk/TfuwXB4zAz3zCL1WBq0VHrKssKnucRCOLc6ooLBT+Hz9k7COeRNdaWScEfOVgtx6MF&#10;Jtr2/E1d5gsRIOwSVFB63yRSurwkg25uG+Lg/drWoA+yLaRusQ9wU8s4it6kwYrDQokNbUrKz9nV&#10;KOjzfXc67L7kfnpKLV/SyyY7bpV6mgzrDxCeBv8I39upVhDHry/w/yY8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cFdxMYAAADdAAAADwAAAAAAAAAAAAAAAACYAgAAZHJz&#10;L2Rvd25yZXYueG1sUEsFBgAAAAAEAAQA9QAAAIsDAAAAAA==&#10;" filled="f" stroked="f">
                    <o:lock v:ext="edit" aspectratio="t" text="t"/>
                  </v:rect>
                  <v:rect id="Rectangle 85" o:spid="_x0000_s1165" alt="5%" style="position:absolute;left:1155;top:10810;width:3109;height:28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nGIsUA&#10;AADdAAAADwAAAGRycy9kb3ducmV2LnhtbESPS2vDMBCE74H+B7GF3hI5Ji/cKKEUCrnkkAc5b621&#10;ZWKtXEmJ3X8fFQo5DjPzDbPeDrYVd/KhcaxgOslAEJdON1wrOJ++xisQISJrbB2Tgl8KsN28jNZY&#10;aNfzge7HWIsE4VCgAhNjV0gZSkMWw8R1xMmrnLcYk/S11B77BLetzLNsIS02nBYMdvRpqLweb1bB&#10;9Tb76ZfD5dtPK1P76rRa7ndBqbfX4eMdRKQhPsP/7Z1WkOfzGfy9SU9Ab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acYixQAAAN0AAAAPAAAAAAAAAAAAAAAAAJgCAABkcnMv&#10;ZG93bnJldi54bWxQSwUGAAAAAAQABAD1AAAAigMAAAAA&#10;" fillcolor="black" stroked="f">
                    <v:fill r:id="rId123" o:title="" type="pattern"/>
                  </v:rect>
                  <v:rect id="Rectangle 86" o:spid="_x0000_s1166" style="position:absolute;left:1175;top:11259;width:2161;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JaMYA&#10;AADdAAAADwAAAGRycy9kb3ducmV2LnhtbESPQWvCQBSE74X+h+UVeqsbUyJtzCpisbRHjZfentln&#10;Es2+Ddk1Sf31bkHocZiZb5hsOZpG9NS52rKC6SQCQVxYXXOpYJ9vXt5AOI+ssbFMCn7JwXLx+JBh&#10;qu3AW+p3vhQBwi5FBZX3bSqlKyoy6Ca2JQ7e0XYGfZBdKXWHQ4CbRsZRNJMGaw4LFba0rqg47y5G&#10;waGO93jd5p+Red+8+u8xP11+PpR6fhpXcxCeRv8fvre/tII4ThL4ex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mJaMYAAADdAAAADwAAAAAAAAAAAAAAAACYAgAAZHJz&#10;L2Rvd25yZXYueG1sUEsFBgAAAAAEAAQA9QAAAIsDAAAAAA==&#10;"/>
                  <v:shape id="AutoShape 87" o:spid="_x0000_s1167" type="#_x0000_t32" style="position:absolute;left:3336;top:11848;width:12;height:18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n/5sYAAADdAAAADwAAAGRycy9kb3ducmV2LnhtbESPQWsCMRSE70L/Q3iFXkSzLihlNcq2&#10;INSCB229PzfPTXDzst1E3f77RhB6HGbmG2ax6l0jrtQF61nBZJyBIK68tlwr+P5aj15BhIissfFM&#10;Cn4pwGr5NFhgof2Nd3Tdx1okCIcCFZgY20LKUBlyGMa+JU7eyXcOY5JdLXWHtwR3jcyzbCYdWk4L&#10;Blt6N1Sd9xenYLuZvJVHYzefux+7na7L5lIPD0q9PPflHESkPv6HH+0PrSDPpzO4v0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Z/+bGAAAA3QAAAA8AAAAAAAAA&#10;AAAAAAAAoQIAAGRycy9kb3ducmV2LnhtbFBLBQYAAAAABAAEAPkAAACUAwAAAAA=&#10;"/>
                  <v:shape id="AutoShape 88" o:spid="_x0000_s1168" style="position:absolute;left:780;top:11534;width:325;height:425;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MeQ8MA&#10;AADdAAAADwAAAGRycy9kb3ducmV2LnhtbESP3YrCMBCF7wXfIYzgnaYtqNuuUaQgCF6t7gOMzdiW&#10;bSZtE2337TfCgpeH8/NxtvvRNOJJvastK4iXEQjiwuqaSwXf1+PiA4TzyBoby6Tglxzsd9PJFjNt&#10;B/6i58WXIoywy1BB5X2bSemKigy6pW2Jg3e3vUEfZF9K3eMQxk0jkyhaS4M1B0KFLeUVFT+Xhwlc&#10;3eXpuijj1J27dBjaW9rJjVLz2Xj4BOFp9O/wf/ukFSTJagOvN+EJyN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NMeQ8MAAADdAAAADwAAAAAAAAAAAAAAAACYAgAAZHJzL2Rv&#10;d25yZXYueG1sUEsFBgAAAAAEAAQA9QAAAIgDAAAAAA==&#10;" path="m,l5400,21600r10800,l21600,,,xe">
                    <v:stroke joinstyle="miter"/>
                    <v:path o:connecttype="custom" o:connectlocs="4,4;2,8;1,4;2,0" o:connectangles="0,0,0,0" textboxrect="4519,4523,17081,17077"/>
                  </v:shape>
                  <v:oval id="Oval 89" o:spid="_x0000_s1169" style="position:absolute;left:1231;top:11722;width:40;height: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Nf8AA&#10;AADdAAAADwAAAGRycy9kb3ducmV2LnhtbERPTYvCMBC9L/gfwgheFk0tKFKNIgXF63Y9eBybsS02&#10;k5JE2/57c1jY4+N97w6DacWbnG8sK1guEhDEpdUNVwquv6f5BoQPyBpby6RgJA+H/eRrh5m2Pf/Q&#10;uwiViCHsM1RQh9BlUvqyJoN+YTviyD2sMxgidJXUDvsYblqZJslaGmw4NtTYUV5T+SxeRoH77sZ8&#10;vOSn5Z3Pxarf6Nv6qpWaTYfjFkSgIfyL/9wXrSBNV3FufBOfgN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Nf8AAAADdAAAADwAAAAAAAAAAAAAAAACYAgAAZHJzL2Rvd25y&#10;ZXYueG1sUEsFBgAAAAAEAAQA9QAAAIUDAAAAAA==&#10;" fillcolor="black"/>
                  <v:shape id="AutoShape 90" o:spid="_x0000_s1170" type="#_x0000_t32" style="position:absolute;left:1306;top:11738;width:32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bj0cYAAADdAAAADwAAAGRycy9kb3ducmV2LnhtbESPQWvCQBSE70L/w/IK3nRjQGlSVymC&#10;IkoPVQnt7ZF9TUKzb8PuqrG/vlsQPA4z8w0zX/amFRdyvrGsYDJOQBCXVjdcKTgd16MXED4ga2wt&#10;k4IbeVgungZzzLW98gddDqESEcI+RwV1CF0upS9rMujHtiOO3rd1BkOUrpLa4TXCTSvTJJlJgw3H&#10;hRo7WtVU/hzORsHnPjsXt+KddsUk232hM/73uFFq+Ny/vYII1IdH+N7eagVpOs3g/01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249HGAAAA3QAAAA8AAAAAAAAA&#10;AAAAAAAAoQIAAGRycy9kb3ducmV2LnhtbFBLBQYAAAAABAAEAPkAAACUAwAAAAA=&#10;">
                    <v:stroke endarrow="block"/>
                  </v:shape>
                  <v:shape id="AutoShape 91" o:spid="_x0000_s1171" type="#_x0000_t32" style="position:absolute;left:1817;top:11738;width:153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ACg8MAAADdAAAADwAAAGRycy9kb3ducmV2LnhtbERPXUvDMBR9F/wP4Qq+iEtXsUhtOkQY&#10;OER0c7DXS3NtSpub0GRd5683D8IeD+e7Ws12EBONoXOsYLnIQBA3TnfcKth/r++fQISIrHFwTArO&#10;FGBVX19VWGp34i1Nu9iKFMKhRAUmRl9KGRpDFsPCeeLE/bjRYkxwbKUe8ZTC7SDzLCukxY5Tg0FP&#10;r4aafne0Cvqp/9x+PQZ/d/yl4t2bj83DQSt1ezO/PIOINMeL+N/9phXkeZH2pzfpCcj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wAoPDAAAA3QAAAA8AAAAAAAAAAAAA&#10;AAAAoQIAAGRycy9kb3ducmV2LnhtbFBLBQYAAAAABAAEAPkAAACRAwAAAAA=&#10;">
                    <v:stroke dashstyle="dash"/>
                  </v:shape>
                  <v:shape id="Arc 92" o:spid="_x0000_s1172" style="position:absolute;left:3348;top:11739;width:791;height:679;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R16cUA&#10;AADdAAAADwAAAGRycy9kb3ducmV2LnhtbESPQWvCQBSE70L/w/IKvZmNgQZJXUUES3sRGi30+Mi+&#10;ZtNm34bdrUZ/vVsQPA4z8w2zWI22F0fyoXOsYJblIIgbpztuFRz22+kcRIjIGnvHpOBMAVbLh8kC&#10;K+1O/EHHOrYiQThUqMDEOFRShsaQxZC5gTh5385bjEn6VmqPpwS3vSzyvJQWO04LBgfaGGp+6z+r&#10;4Odr273vL56Yy9r41+JzN3/ulXp6HNcvICKN8R6+td+0gqIoZ/D/Jj0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VHXpxQAAAN0AAAAPAAAAAAAAAAAAAAAAAJgCAABkcnMv&#10;ZG93bnJldi54bWxQSwUGAAAAAAQABAD1AAAAigMAAAAA&#10;" path="m,nfc11929,,21600,9670,21600,21600em,nsc11929,,21600,9670,21600,21600l,21600,,xe" filled="f">
                    <v:stroke dashstyle="dash"/>
                    <v:path arrowok="t" o:extrusionok="f" o:connecttype="custom" o:connectlocs="0,0;29,21;0,21" o:connectangles="0,0,0"/>
                  </v:shape>
                  <v:shape id="Arc 93" o:spid="_x0000_s1173" style="position:absolute;left:3348;top:12418;width:791;height:664;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RIR8kA&#10;AADdAAAADwAAAGRycy9kb3ducmV2LnhtbESPT2vCQBTE70K/w/KEXopumkMoqauIKBaLf6qlXh/Z&#10;ZxKafZtmtzH66d1CweMwM79hRpPOVKKlxpWWFTwPIxDEmdUl5wo+D4vBCwjnkTVWlknBhRxMxg+9&#10;EabanvmD2r3PRYCwS1FB4X2dSumyggy6oa2Jg3eyjUEfZJNL3eA5wE0l4yhKpMGSw0KBNc0Kyr73&#10;v0ZB8rNbfe3m1/dquT2utrOlb582a6Ue+930FYSnzt/D/+03rSCOkxj+3oQnIM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GRIR8kAAADdAAAADwAAAAAAAAAAAAAAAACYAgAA&#10;ZHJzL2Rvd25yZXYueG1sUEsFBgAAAAAEAAQA9QAAAI4DAAAAAA==&#10;" path="m,nfc11929,,21600,9670,21600,21600em,nsc11929,,21600,9670,21600,21600l,21600,,xe" filled="f">
                    <v:stroke dashstyle="dash"/>
                    <v:path arrowok="t" o:extrusionok="f" o:connecttype="custom" o:connectlocs="0,0;29,20;0,20" o:connectangles="0,0,0"/>
                  </v:shape>
                  <v:shape id="AutoShape 94" o:spid="_x0000_s1174" type="#_x0000_t32" style="position:absolute;left:3427;top:11735;width:2;height:13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aUD8UAAADdAAAADwAAAGRycy9kb3ducmV2LnhtbESPQWvCQBSE70L/w/IK3nRjiiLRVUpR&#10;FIqWRnN/ZJ9JMPs2ZLea+utdQfA4zMw3zHzZmVpcqHWVZQWjYQSCOLe64kLB8bAeTEE4j6yxtkwK&#10;/snBcvHWm2Oi7ZV/6ZL6QgQIuwQVlN43iZQuL8mgG9qGOHgn2xr0QbaF1C1eA9zUMo6iiTRYcVgo&#10;saGvkvJz+mcU3HYbOuzwdPtZpdn+e7wZjfdZplT/vfucgfDU+Vf42d5qBXE8+YDHm/AE5O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aUD8UAAADdAAAADwAAAAAAAAAA&#10;AAAAAAChAgAAZHJzL2Rvd25yZXYueG1sUEsFBgAAAAAEAAQA+QAAAJMDAAAAAA==&#10;">
                    <v:stroke startarrow="block" endarrow="block"/>
                  </v:shape>
                  <v:shape id="Text Box 95" o:spid="_x0000_s1175" type="#_x0000_t202" style="position:absolute;left:3348;top:12211;width:436;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OXeMUA&#10;AADdAAAADwAAAGRycy9kb3ducmV2LnhtbESPQWvCQBSE7wX/w/IEb3XXEKWmriItBU+VahW8PbLP&#10;JDT7NmS3SfrvXaHgcZiZb5jVZrC16Kj1lWMNs6kCQZw7U3Gh4fv48fwCwgdkg7Vj0vBHHjbr0dMK&#10;M+N6/qLuEAoRIewz1FCG0GRS+rwki37qGuLoXV1rMUTZFtK02Ee4rWWi1EJarDgulNjQW0n5z+HX&#10;ajh9Xi/nVO2LdztvejcoyXYptZ6Mh+0riEBDeIT/2zujIUkWKdzfxCcg1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Y5d4xQAAAN0AAAAPAAAAAAAAAAAAAAAAAJgCAABkcnMv&#10;ZG93bnJldi54bWxQSwUGAAAAAAQABAD1AAAAigMAAAAA&#10;" filled="f" stroked="f">
                    <v:textbox>
                      <w:txbxContent>
                        <w:p w:rsidR="005532D4" w:rsidRPr="00A17BA9" w:rsidRDefault="005532D4" w:rsidP="006E6F43">
                          <w:pPr>
                            <w:rPr>
                              <w:i/>
                              <w:sz w:val="22"/>
                            </w:rPr>
                          </w:pPr>
                          <w:proofErr w:type="gramStart"/>
                          <w:r w:rsidRPr="00A17BA9">
                            <w:rPr>
                              <w:rFonts w:hint="eastAsia"/>
                              <w:i/>
                              <w:sz w:val="22"/>
                            </w:rPr>
                            <w:t>d</w:t>
                          </w:r>
                          <w:proofErr w:type="gramEnd"/>
                        </w:p>
                      </w:txbxContent>
                    </v:textbox>
                  </v:shape>
                  <v:shape id="AutoShape 96" o:spid="_x0000_s1176" type="#_x0000_t32" style="position:absolute;left:3336;top:10938;width:1;height:6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erLMYAAADdAAAADwAAAGRycy9kb3ducmV2LnhtbESPQWsCMRSE70L/Q3iFXkSzLihlNcq2&#10;INSCB229PzfPTXDzst1E3f77RhB6HGbmG2ax6l0jrtQF61nBZJyBIK68tlwr+P5aj15BhIissfFM&#10;Cn4pwGr5NFhgof2Nd3Tdx1okCIcCFZgY20LKUBlyGMa+JU7eyXcOY5JdLXWHtwR3jcyzbCYdWk4L&#10;Blt6N1Sd9xenYLuZvJVHYzefux+7na7L5lIPD0q9PPflHESkPv6HH+0PrSDPZ1O4v0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nqyzGAAAA3QAAAA8AAAAAAAAA&#10;AAAAAAAAoQIAAGRycy9kb3ducmV2LnhtbFBLBQYAAAAABAAEAPkAAACUAwAAAAA=&#10;"/>
                  <v:rect id="Rectangle 97" o:spid="_x0000_s1177" style="position:absolute;left:1175;top:12219;width:2161;height: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fdosYA&#10;AADdAAAADwAAAGRycy9kb3ducmV2LnhtbESPQWvCQBSE74X+h+UVems2TSHY1FVKRanHmFx6e80+&#10;k9js25BdTeqvdwXB4zAz3zDz5WQ6caLBtZYVvEYxCOLK6pZrBWWxfpmBcB5ZY2eZFPyTg+Xi8WGO&#10;mbYj53Ta+VoECLsMFTTe95mUrmrIoItsTxy8vR0M+iCHWuoBxwA3nUziOJUGWw4LDfb01VD1tzsa&#10;Bb9tUuI5LzaxeV+/+e1UHI4/K6Wen6bPDxCeJn8P39rfWkGSpClc34QnIB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NfdosYAAADdAAAADwAAAAAAAAAAAAAAAACYAgAAZHJz&#10;L2Rvd25yZXYueG1sUEsFBgAAAAAEAAQA9QAAAIsDAAAAAA==&#10;"/>
                  <v:shape id="AutoShape 98" o:spid="_x0000_s1178" type="#_x0000_t32" style="position:absolute;left:2251;top:11435;width:1;height:6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Lr78QAAADdAAAADwAAAGRycy9kb3ducmV2LnhtbESPQWsCMRSE7wX/Q3iCt5p1QSurUVQo&#10;SC+lKujxsXnuBjcvyybdrP++KRR6HGbmG2a9HWwjeuq8caxgNs1AEJdOG64UXM7vr0sQPiBrbByT&#10;gid52G5GL2sstIv8Rf0pVCJB2BeooA6hLaT0ZU0W/dS1xMm7u85iSLKrpO4wJrhtZJ5lC2nRcFqo&#10;saVDTeXj9G0VmPhp+vZ4iPuP683rSOY5d0apyXjYrUAEGsJ/+K991AryfPEGv2/SE5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IuvvxAAAAN0AAAAPAAAAAAAAAAAA&#10;AAAAAKECAABkcnMvZG93bnJldi54bWxQSwUGAAAAAAQABAD5AAAAkgMAAAAA&#10;">
                    <v:stroke endarrow="block"/>
                  </v:shape>
                  <v:shape id="Text Box 99" o:spid="_x0000_s1179" type="#_x0000_t202" style="position:absolute;left:2189;top:11711;width:436;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6dfcIA&#10;AADdAAAADwAAAGRycy9kb3ducmV2LnhtbERPz2vCMBS+D/wfwhN2WxOLk1lNiziEnTbWqeDt0Tzb&#10;YvNSmsx2//1yGOz48f3eFpPtxJ0G3zrWsEgUCOLKmZZrDcevw9MLCB+QDXaOScMPeSjy2cMWM+NG&#10;/qR7GWoRQ9hnqKEJoc+k9FVDFn3ieuLIXd1gMUQ41NIMOMZw28lUqZW02HJsaLCnfUPVrfy2Gk7v&#10;18t5qT7qV/vcj25Sku1aav04n3YbEIGm8C/+c78ZDWm6in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Lp19wgAAAN0AAAAPAAAAAAAAAAAAAAAAAJgCAABkcnMvZG93&#10;bnJldi54bWxQSwUGAAAAAAQABAD1AAAAhwMAAAAA&#10;" filled="f" stroked="f">
                    <v:textbox>
                      <w:txbxContent>
                        <w:p w:rsidR="005532D4" w:rsidRPr="00A17BA9" w:rsidRDefault="005532D4" w:rsidP="006E6F43">
                          <w:pPr>
                            <w:rPr>
                              <w:i/>
                              <w:sz w:val="22"/>
                            </w:rPr>
                          </w:pPr>
                          <w:r w:rsidRPr="00A17BA9">
                            <w:rPr>
                              <w:rFonts w:hint="eastAsia"/>
                              <w:i/>
                              <w:sz w:val="22"/>
                            </w:rPr>
                            <w:t>E</w:t>
                          </w:r>
                        </w:p>
                      </w:txbxContent>
                    </v:textbox>
                  </v:shape>
                  <v:shape id="Text Box 100" o:spid="_x0000_s1180" type="#_x0000_t202" style="position:absolute;left:1306;top:13082;width:436;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I45sQA&#10;AADdAAAADwAAAGRycy9kb3ducmV2LnhtbESPQWvCQBSE7wX/w/KE3prdhio1uooohZ4UbRW8PbLP&#10;JDT7NmRXE/+9Kwg9DjPzDTNb9LYWV2p95VjDe6JAEOfOVFxo+P35evsE4QOywdoxabiRh8V88DLD&#10;zLiOd3Tdh0JECPsMNZQhNJmUPi/Jok9cQxy9s2sthijbQpoWuwi3tUyVGkuLFceFEhtalZT/7S9W&#10;w2FzPh0/1LZY21HTuV5JthOp9euwX05BBOrDf/jZ/jYa0nQ8gceb+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iOObEAAAA3QAAAA8AAAAAAAAAAAAAAAAAmAIAAGRycy9k&#10;b3ducmV2LnhtbFBLBQYAAAAABAAEAPUAAACJAwAAAAA=&#10;" filled="f" stroked="f">
                    <v:textbox>
                      <w:txbxContent>
                        <w:p w:rsidR="005532D4" w:rsidRPr="00A17BA9" w:rsidRDefault="005532D4" w:rsidP="006E6F43">
                          <w:pPr>
                            <w:rPr>
                              <w:i/>
                              <w:sz w:val="20"/>
                            </w:rPr>
                          </w:pPr>
                          <w:r w:rsidRPr="00A17BA9">
                            <w:rPr>
                              <w:rFonts w:hint="eastAsia"/>
                              <w:i/>
                              <w:sz w:val="22"/>
                            </w:rPr>
                            <w:t>B</w:t>
                          </w:r>
                        </w:p>
                      </w:txbxContent>
                    </v:textbox>
                  </v:shape>
                </v:group>
                <v:shape id="Text Box 101" o:spid="_x0000_s1181" type="#_x0000_t202" style="position:absolute;left:3240;top:7380;width:720;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EHpsIA&#10;AADdAAAADwAAAGRycy9kb3ducmV2LnhtbERPz2vCMBS+C/4P4Qm7abIyneuaijgGOynr5mC3R/Ns&#10;y5qX0mS2/vfmIHj8+H5nm9G24ky9bxxreFwoEMSlMw1XGr6/3udrED4gG2wdk4YLedjk00mGqXED&#10;f9K5CJWIIexT1FCH0KVS+rImi37hOuLInVxvMUTYV9L0OMRw28pEqZW02HBsqLGjXU3lX/FvNRz3&#10;p9+fJ3Wo3uyyG9yoJNsXqfXDbNy+ggg0hrv45v4wGpLkOe6Pb+ITk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gQemwgAAAN0AAAAPAAAAAAAAAAAAAAAAAJgCAABkcnMvZG93&#10;bnJldi54bWxQSwUGAAAAAAQABAD1AAAAhwMAAAAA&#10;" filled="f" stroked="f">
                  <v:textbox>
                    <w:txbxContent>
                      <w:p w:rsidR="005532D4" w:rsidRPr="009D5B78" w:rsidRDefault="005532D4" w:rsidP="006E6F43">
                        <w:pPr>
                          <w:rPr>
                            <w:sz w:val="22"/>
                          </w:rPr>
                        </w:pPr>
                        <w:r w:rsidRPr="009D5B78">
                          <w:rPr>
                            <w:rFonts w:hint="eastAsia"/>
                            <w:sz w:val="22"/>
                          </w:rPr>
                          <w:t>圖</w:t>
                        </w:r>
                        <w:r>
                          <w:rPr>
                            <w:rFonts w:hint="eastAsia"/>
                            <w:sz w:val="22"/>
                          </w:rPr>
                          <w:t>6</w:t>
                        </w:r>
                      </w:p>
                    </w:txbxContent>
                  </v:textbox>
                </v:shape>
                <w10:wrap type="square"/>
              </v:group>
            </w:pict>
          </mc:Fallback>
        </mc:AlternateContent>
      </w:r>
      <w:r w:rsidR="00130B66" w:rsidRPr="00267C96">
        <w:rPr>
          <w:rFonts w:hint="eastAsia"/>
        </w:rPr>
        <w:t>16</w:t>
      </w:r>
      <w:r w:rsidR="006E6F43" w:rsidRPr="00267C96">
        <w:rPr>
          <w:rFonts w:hint="eastAsia"/>
        </w:rPr>
        <w:t>.</w:t>
      </w:r>
      <w:r w:rsidR="00703D78" w:rsidRPr="00267C96">
        <w:tab/>
      </w:r>
      <w:r w:rsidR="006E6F43" w:rsidRPr="00267C96">
        <w:t>圖</w:t>
      </w:r>
      <w:r w:rsidR="00E21EB8">
        <w:rPr>
          <w:rFonts w:hint="eastAsia"/>
        </w:rPr>
        <w:t>6</w:t>
      </w:r>
      <w:r w:rsidR="006E6F43" w:rsidRPr="00267C96">
        <w:t>為某一類型質譜儀的結構示意圖，在兩平行電</w:t>
      </w:r>
      <w:proofErr w:type="gramStart"/>
      <w:r w:rsidR="006E6F43" w:rsidRPr="00267C96">
        <w:t>極板間有</w:t>
      </w:r>
      <w:proofErr w:type="gramEnd"/>
      <w:r w:rsidR="006E6F43" w:rsidRPr="00267C96">
        <w:t>一</w:t>
      </w:r>
      <w:r w:rsidR="006E6F43" w:rsidRPr="00267C96">
        <w:rPr>
          <w:rFonts w:hint="eastAsia"/>
        </w:rPr>
        <w:t>均勻</w:t>
      </w:r>
      <w:r w:rsidR="006E6F43" w:rsidRPr="00267C96">
        <w:t>電場</w:t>
      </w:r>
      <w:r w:rsidR="00AE26DA" w:rsidRPr="00AE26DA">
        <w:rPr>
          <w:position w:val="-4"/>
        </w:rPr>
        <w:object w:dxaOrig="240" w:dyaOrig="240">
          <v:shape id="_x0000_i1081" type="#_x0000_t75" style="width:11.1pt;height:11.1pt" o:ole="">
            <v:imagedata r:id="rId124" o:title=""/>
          </v:shape>
          <o:OLEObject Type="Embed" ProgID="Equation.DSMT4" ShapeID="_x0000_i1081" DrawAspect="Content" ObjectID="_1496846347" r:id="rId125"/>
        </w:object>
      </w:r>
      <w:r w:rsidR="006E6F43" w:rsidRPr="00267C96">
        <w:t>，在電極板</w:t>
      </w:r>
      <w:proofErr w:type="gramStart"/>
      <w:r w:rsidR="006E6F43" w:rsidRPr="00267C96">
        <w:t>的右端有</w:t>
      </w:r>
      <w:proofErr w:type="gramEnd"/>
      <w:r w:rsidR="006E6F43" w:rsidRPr="00267C96">
        <w:t>一阻隔板，板上有</w:t>
      </w:r>
      <w:proofErr w:type="gramStart"/>
      <w:r w:rsidR="006E6F43" w:rsidRPr="00267C96">
        <w:t>一小孔</w:t>
      </w:r>
      <w:r w:rsidR="002372B1" w:rsidRPr="00267C96">
        <w:rPr>
          <w:rFonts w:hint="eastAsia"/>
        </w:rPr>
        <w:t>只能</w:t>
      </w:r>
      <w:proofErr w:type="gramEnd"/>
      <w:r w:rsidR="006E6F43" w:rsidRPr="00267C96">
        <w:t>讓</w:t>
      </w:r>
      <w:r w:rsidR="002372B1" w:rsidRPr="00267C96">
        <w:rPr>
          <w:rFonts w:hint="eastAsia"/>
        </w:rPr>
        <w:t>沒有偏向</w:t>
      </w:r>
      <w:r w:rsidR="00CE656E" w:rsidRPr="00267C96">
        <w:rPr>
          <w:rFonts w:hint="eastAsia"/>
        </w:rPr>
        <w:t>的</w:t>
      </w:r>
      <w:r w:rsidR="006E6F43" w:rsidRPr="00267C96">
        <w:t>粒子穿過，板後面有可偵測粒子的裝置，整個儀器置於一射出紙面的均勻磁</w:t>
      </w:r>
      <w:bookmarkStart w:id="0" w:name="_GoBack"/>
      <w:bookmarkEnd w:id="0"/>
      <w:r w:rsidR="006E6F43" w:rsidRPr="00267C96">
        <w:t>場</w:t>
      </w:r>
      <w:r w:rsidR="00AE26DA" w:rsidRPr="00AE26DA">
        <w:rPr>
          <w:position w:val="-4"/>
        </w:rPr>
        <w:object w:dxaOrig="220" w:dyaOrig="240">
          <v:shape id="_x0000_i1082" type="#_x0000_t75" style="width:11.1pt;height:11.1pt" o:ole="">
            <v:imagedata r:id="rId126" o:title=""/>
          </v:shape>
          <o:OLEObject Type="Embed" ProgID="Equation.DSMT4" ShapeID="_x0000_i1082" DrawAspect="Content" ObjectID="_1496846348" r:id="rId127"/>
        </w:object>
      </w:r>
      <w:r w:rsidR="006E6F43" w:rsidRPr="00267C96">
        <w:t>內。帶電量</w:t>
      </w:r>
      <w:r w:rsidR="00AE26DA" w:rsidRPr="00AE26DA">
        <w:rPr>
          <w:position w:val="-10"/>
        </w:rPr>
        <w:object w:dxaOrig="200" w:dyaOrig="240">
          <v:shape id="_x0000_i1083" type="#_x0000_t75" style="width:9.7pt;height:11.1pt" o:ole="">
            <v:imagedata r:id="rId128" o:title=""/>
          </v:shape>
          <o:OLEObject Type="Embed" ProgID="Equation.DSMT4" ShapeID="_x0000_i1083" DrawAspect="Content" ObjectID="_1496846349" r:id="rId129"/>
        </w:object>
      </w:r>
      <w:r w:rsidR="006E6F43" w:rsidRPr="00267C96">
        <w:t>的粒子由電極板的</w:t>
      </w:r>
      <w:proofErr w:type="gramStart"/>
      <w:r w:rsidR="006E6F43" w:rsidRPr="00267C96">
        <w:t>左端，</w:t>
      </w:r>
      <w:proofErr w:type="gramEnd"/>
      <w:r w:rsidR="006E6F43" w:rsidRPr="00267C96">
        <w:t>對準小孔、平行於電極板射入，但粒子的初速未知，若</w:t>
      </w:r>
      <w:r w:rsidR="00CE656E" w:rsidRPr="00267C96">
        <w:rPr>
          <w:rFonts w:hint="eastAsia"/>
        </w:rPr>
        <w:t>重力可忽略，且</w:t>
      </w:r>
      <w:r w:rsidR="006E6F43" w:rsidRPr="00267C96">
        <w:t>在離小孔</w:t>
      </w:r>
      <w:r w:rsidR="00AE26DA" w:rsidRPr="00AE26DA">
        <w:rPr>
          <w:position w:val="-6"/>
        </w:rPr>
        <w:object w:dxaOrig="220" w:dyaOrig="260">
          <v:shape id="_x0000_i1084" type="#_x0000_t75" style="width:11.1pt;height:13.15pt" o:ole="">
            <v:imagedata r:id="rId130" o:title=""/>
          </v:shape>
          <o:OLEObject Type="Embed" ProgID="Equation.DSMT4" ShapeID="_x0000_i1084" DrawAspect="Content" ObjectID="_1496846350" r:id="rId131"/>
        </w:object>
      </w:r>
      <w:r w:rsidR="006E6F43" w:rsidRPr="00267C96">
        <w:t>的位置測得粒子，則此粒子的質量</w:t>
      </w:r>
      <w:r w:rsidR="00AE26DA" w:rsidRPr="00AE26DA">
        <w:rPr>
          <w:position w:val="-6"/>
        </w:rPr>
        <w:object w:dxaOrig="240" w:dyaOrig="200">
          <v:shape id="_x0000_i1085" type="#_x0000_t75" style="width:11.1pt;height:9.7pt" o:ole="">
            <v:imagedata r:id="rId132" o:title=""/>
          </v:shape>
          <o:OLEObject Type="Embed" ProgID="Equation.DSMT4" ShapeID="_x0000_i1085" DrawAspect="Content" ObjectID="_1496846351" r:id="rId133"/>
        </w:object>
      </w:r>
      <w:r w:rsidR="006E6F43" w:rsidRPr="00267C96">
        <w:t>為</w:t>
      </w:r>
      <w:r w:rsidR="006E6F43" w:rsidRPr="00267C96">
        <w:rPr>
          <w:rFonts w:hint="eastAsia"/>
        </w:rPr>
        <w:t>下列何者</w:t>
      </w:r>
      <w:r w:rsidR="006E6F43" w:rsidRPr="00267C96">
        <w:t>？</w:t>
      </w:r>
    </w:p>
    <w:p w:rsidR="006E6F43" w:rsidRPr="00267C96" w:rsidRDefault="006E6F43" w:rsidP="00473EB4">
      <w:pPr>
        <w:pStyle w:val="ABCDE"/>
        <w:spacing w:beforeLines="25" w:before="60" w:line="320" w:lineRule="atLeast"/>
      </w:pPr>
      <w:r w:rsidRPr="00267C96">
        <w:t>(</w:t>
      </w:r>
      <w:r w:rsidRPr="00267C96">
        <w:rPr>
          <w:rFonts w:hint="eastAsia"/>
        </w:rPr>
        <w:t>A</w:t>
      </w:r>
      <w:r w:rsidRPr="00267C96">
        <w:t>)</w:t>
      </w:r>
      <w:r w:rsidR="00703D78" w:rsidRPr="00267C96">
        <w:t xml:space="preserve"> </w:t>
      </w:r>
      <w:r w:rsidR="00AE26DA" w:rsidRPr="00AE26DA">
        <w:rPr>
          <w:position w:val="-22"/>
        </w:rPr>
        <w:object w:dxaOrig="560" w:dyaOrig="600">
          <v:shape id="_x0000_i1086" type="#_x0000_t75" style="width:28.4pt;height:30.45pt" o:ole="">
            <v:imagedata r:id="rId134" o:title=""/>
          </v:shape>
          <o:OLEObject Type="Embed" ProgID="Equation.DSMT4" ShapeID="_x0000_i1086" DrawAspect="Content" ObjectID="_1496846352" r:id="rId135"/>
        </w:object>
      </w:r>
      <w:r w:rsidR="00703D78" w:rsidRPr="00267C96">
        <w:tab/>
      </w:r>
      <w:r w:rsidRPr="00267C96">
        <w:t>(B)</w:t>
      </w:r>
      <w:r w:rsidR="00703D78" w:rsidRPr="00267C96">
        <w:t xml:space="preserve"> </w:t>
      </w:r>
      <w:r w:rsidR="00AE26DA" w:rsidRPr="00AE26DA">
        <w:rPr>
          <w:position w:val="-22"/>
        </w:rPr>
        <w:object w:dxaOrig="480" w:dyaOrig="580">
          <v:shape id="_x0000_i1087" type="#_x0000_t75" style="width:24.9pt;height:28.4pt" o:ole="">
            <v:imagedata r:id="rId136" o:title=""/>
          </v:shape>
          <o:OLEObject Type="Embed" ProgID="Equation.DSMT4" ShapeID="_x0000_i1087" DrawAspect="Content" ObjectID="_1496846353" r:id="rId137"/>
        </w:object>
      </w:r>
      <w:r w:rsidR="00703D78" w:rsidRPr="00267C96">
        <w:tab/>
      </w:r>
      <w:r w:rsidRPr="00267C96">
        <w:t>(C)</w:t>
      </w:r>
      <w:r w:rsidR="00703D78" w:rsidRPr="00267C96">
        <w:t xml:space="preserve"> </w:t>
      </w:r>
      <w:r w:rsidR="00AE26DA" w:rsidRPr="00AE26DA">
        <w:rPr>
          <w:position w:val="-22"/>
        </w:rPr>
        <w:object w:dxaOrig="580" w:dyaOrig="600">
          <v:shape id="_x0000_i1088" type="#_x0000_t75" style="width:28.4pt;height:30.45pt" o:ole="">
            <v:imagedata r:id="rId138" o:title=""/>
          </v:shape>
          <o:OLEObject Type="Embed" ProgID="Equation.DSMT4" ShapeID="_x0000_i1088" DrawAspect="Content" ObjectID="_1496846354" r:id="rId139"/>
        </w:object>
      </w:r>
    </w:p>
    <w:p w:rsidR="006E6F43" w:rsidRPr="00267C96" w:rsidRDefault="006E6F43" w:rsidP="00473EB4">
      <w:pPr>
        <w:pStyle w:val="ABCDE"/>
        <w:spacing w:line="320" w:lineRule="atLeast"/>
      </w:pPr>
      <w:r w:rsidRPr="00267C96">
        <w:t>(</w:t>
      </w:r>
      <w:r w:rsidRPr="00267C96">
        <w:rPr>
          <w:rFonts w:hint="eastAsia"/>
        </w:rPr>
        <w:t>D</w:t>
      </w:r>
      <w:r w:rsidRPr="00267C96">
        <w:t>)</w:t>
      </w:r>
      <w:r w:rsidR="009D5B78" w:rsidRPr="00267C96">
        <w:t xml:space="preserve"> </w:t>
      </w:r>
      <w:r w:rsidR="00AE26DA" w:rsidRPr="00AE26DA">
        <w:rPr>
          <w:position w:val="-10"/>
        </w:rPr>
        <w:object w:dxaOrig="460" w:dyaOrig="300">
          <v:shape id="_x0000_i1089" type="#_x0000_t75" style="width:22.15pt;height:14.55pt" o:ole="">
            <v:imagedata r:id="rId140" o:title=""/>
          </v:shape>
          <o:OLEObject Type="Embed" ProgID="Equation.DSMT4" ShapeID="_x0000_i1089" DrawAspect="Content" ObjectID="_1496846355" r:id="rId141"/>
        </w:object>
      </w:r>
      <w:r w:rsidR="009D5B78" w:rsidRPr="00267C96">
        <w:tab/>
      </w:r>
      <w:r w:rsidRPr="00267C96">
        <w:t xml:space="preserve">(E) </w:t>
      </w:r>
      <w:r w:rsidR="00AE26DA" w:rsidRPr="00AE26DA">
        <w:rPr>
          <w:position w:val="-10"/>
        </w:rPr>
        <w:object w:dxaOrig="460" w:dyaOrig="300">
          <v:shape id="_x0000_i1090" type="#_x0000_t75" style="width:22.15pt;height:14.55pt" o:ole="">
            <v:imagedata r:id="rId142" o:title=""/>
          </v:shape>
          <o:OLEObject Type="Embed" ProgID="Equation.DSMT4" ShapeID="_x0000_i1090" DrawAspect="Content" ObjectID="_1496846356" r:id="rId143"/>
        </w:object>
      </w:r>
    </w:p>
    <w:p w:rsidR="001A06DF" w:rsidRDefault="00C61776" w:rsidP="00473EB4">
      <w:pPr>
        <w:pStyle w:val="TIT1025"/>
        <w:spacing w:before="60" w:line="320" w:lineRule="atLeast"/>
      </w:pPr>
      <w:r>
        <w:rPr>
          <w:noProof/>
          <w:lang w:val="en-US"/>
        </w:rPr>
        <mc:AlternateContent>
          <mc:Choice Requires="wpg">
            <w:drawing>
              <wp:anchor distT="0" distB="0" distL="114300" distR="114300" simplePos="0" relativeHeight="251776000" behindDoc="1" locked="0" layoutInCell="1" allowOverlap="1">
                <wp:simplePos x="0" y="0"/>
                <wp:positionH relativeFrom="column">
                  <wp:posOffset>4017645</wp:posOffset>
                </wp:positionH>
                <wp:positionV relativeFrom="paragraph">
                  <wp:posOffset>107315</wp:posOffset>
                </wp:positionV>
                <wp:extent cx="1813560" cy="916305"/>
                <wp:effectExtent l="0" t="0" r="15240" b="17145"/>
                <wp:wrapSquare wrapText="bothSides"/>
                <wp:docPr id="14" name="群組 14"/>
                <wp:cNvGraphicFramePr/>
                <a:graphic xmlns:a="http://schemas.openxmlformats.org/drawingml/2006/main">
                  <a:graphicData uri="http://schemas.microsoft.com/office/word/2010/wordprocessingGroup">
                    <wpg:wgp>
                      <wpg:cNvGrpSpPr/>
                      <wpg:grpSpPr>
                        <a:xfrm>
                          <a:off x="0" y="0"/>
                          <a:ext cx="1813560" cy="916305"/>
                          <a:chOff x="0" y="0"/>
                          <a:chExt cx="1813873" cy="923732"/>
                        </a:xfrm>
                      </wpg:grpSpPr>
                      <wps:wsp>
                        <wps:cNvPr id="2092" name="Line 53"/>
                        <wps:cNvCnPr>
                          <a:cxnSpLocks noChangeShapeType="1"/>
                        </wps:cNvCnPr>
                        <wps:spPr bwMode="auto">
                          <a:xfrm>
                            <a:off x="128016" y="219456"/>
                            <a:ext cx="0" cy="491490"/>
                          </a:xfrm>
                          <a:prstGeom prst="line">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s:wsp>
                        <wps:cNvPr id="2093" name="Line 52"/>
                        <wps:cNvCnPr>
                          <a:cxnSpLocks noChangeShapeType="1"/>
                        </wps:cNvCnPr>
                        <wps:spPr bwMode="auto">
                          <a:xfrm>
                            <a:off x="128016" y="505968"/>
                            <a:ext cx="1142365"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g:cNvPr id="13" name="群組 13"/>
                        <wpg:cNvGrpSpPr/>
                        <wpg:grpSpPr>
                          <a:xfrm>
                            <a:off x="0" y="0"/>
                            <a:ext cx="1813873" cy="923732"/>
                            <a:chOff x="0" y="0"/>
                            <a:chExt cx="1813873" cy="923732"/>
                          </a:xfrm>
                        </wpg:grpSpPr>
                        <wps:wsp>
                          <wps:cNvPr id="196" name="Oval 54"/>
                          <wps:cNvSpPr>
                            <a:spLocks noChangeAspect="1" noChangeArrowheads="1"/>
                          </wps:cNvSpPr>
                          <wps:spPr bwMode="auto">
                            <a:xfrm>
                              <a:off x="131673" y="486461"/>
                              <a:ext cx="16591" cy="1277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73" name="Oval 55"/>
                          <wps:cNvSpPr>
                            <a:spLocks noChangeAspect="1" noChangeArrowheads="1"/>
                          </wps:cNvSpPr>
                          <wps:spPr bwMode="auto">
                            <a:xfrm>
                              <a:off x="362102" y="486461"/>
                              <a:ext cx="16591" cy="1277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74" name="Oval 56"/>
                          <wps:cNvSpPr>
                            <a:spLocks noChangeAspect="1" noChangeArrowheads="1"/>
                          </wps:cNvSpPr>
                          <wps:spPr bwMode="auto">
                            <a:xfrm>
                              <a:off x="599846" y="486461"/>
                              <a:ext cx="16591" cy="1277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87" name="Oval 57"/>
                          <wps:cNvSpPr>
                            <a:spLocks noChangeAspect="1" noChangeArrowheads="1"/>
                          </wps:cNvSpPr>
                          <wps:spPr bwMode="auto">
                            <a:xfrm>
                              <a:off x="841248" y="486461"/>
                              <a:ext cx="16591" cy="1277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88" name="Oval 58"/>
                          <wps:cNvSpPr>
                            <a:spLocks noChangeAspect="1" noChangeArrowheads="1"/>
                          </wps:cNvSpPr>
                          <wps:spPr bwMode="auto">
                            <a:xfrm>
                              <a:off x="1064361" y="486461"/>
                              <a:ext cx="16591" cy="1277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89" name="Text Box 62"/>
                          <wps:cNvSpPr txBox="1">
                            <a:spLocks noChangeArrowheads="1"/>
                          </wps:cNvSpPr>
                          <wps:spPr bwMode="auto">
                            <a:xfrm>
                              <a:off x="3657" y="442570"/>
                              <a:ext cx="123791" cy="17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6E6BA2" w:rsidRDefault="005532D4" w:rsidP="00473EB4">
                                <w:pPr>
                                  <w:spacing w:line="240" w:lineRule="atLeast"/>
                                  <w:jc w:val="center"/>
                                  <w:rPr>
                                    <w:sz w:val="20"/>
                                  </w:rPr>
                                </w:pPr>
                                <w:r w:rsidRPr="006E6BA2">
                                  <w:rPr>
                                    <w:sz w:val="20"/>
                                  </w:rPr>
                                  <w:t>0</w:t>
                                </w:r>
                              </w:p>
                            </w:txbxContent>
                          </wps:txbx>
                          <wps:bodyPr rot="0" vert="horz" wrap="square" lIns="0" tIns="0" rIns="0" bIns="0" anchor="t" anchorCtr="0" upright="1">
                            <a:noAutofit/>
                          </wps:bodyPr>
                        </wps:wsp>
                        <wps:wsp>
                          <wps:cNvPr id="2090" name="Rectangle 60"/>
                          <wps:cNvSpPr>
                            <a:spLocks noChangeArrowheads="1"/>
                          </wps:cNvSpPr>
                          <wps:spPr bwMode="auto">
                            <a:xfrm>
                              <a:off x="0" y="14630"/>
                              <a:ext cx="496016" cy="17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6E6BA2" w:rsidRDefault="005532D4" w:rsidP="00473EB4">
                                <w:pPr>
                                  <w:snapToGrid w:val="0"/>
                                  <w:spacing w:line="240" w:lineRule="atLeast"/>
                                  <w:jc w:val="center"/>
                                  <w:rPr>
                                    <w:sz w:val="20"/>
                                    <w:szCs w:val="20"/>
                                  </w:rPr>
                                </w:pPr>
                                <w:r w:rsidRPr="006E6BA2">
                                  <w:rPr>
                                    <w:i/>
                                    <w:color w:val="000000"/>
                                    <w:sz w:val="20"/>
                                    <w:szCs w:val="20"/>
                                  </w:rPr>
                                  <w:t>y</w:t>
                                </w:r>
                                <w:r w:rsidRPr="006E6BA2">
                                  <w:rPr>
                                    <w:rFonts w:hint="eastAsia"/>
                                    <w:color w:val="000000"/>
                                    <w:sz w:val="20"/>
                                    <w:szCs w:val="20"/>
                                  </w:rPr>
                                  <w:t>（</w:t>
                                </w:r>
                                <w:r w:rsidRPr="006E6BA2">
                                  <w:rPr>
                                    <w:color w:val="000000"/>
                                    <w:sz w:val="20"/>
                                    <w:szCs w:val="20"/>
                                  </w:rPr>
                                  <w:t>m</w:t>
                                </w:r>
                                <w:r w:rsidRPr="006E6BA2">
                                  <w:rPr>
                                    <w:rFonts w:hint="eastAsia"/>
                                    <w:color w:val="000000"/>
                                    <w:sz w:val="20"/>
                                    <w:szCs w:val="20"/>
                                  </w:rPr>
                                  <w:t>）</w:t>
                                </w:r>
                                <w:r>
                                  <w:rPr>
                                    <w:rFonts w:hint="eastAsia"/>
                                    <w:color w:val="000000"/>
                                    <w:sz w:val="20"/>
                                    <w:szCs w:val="20"/>
                                  </w:rPr>
                                  <w:t xml:space="preserve"> </w:t>
                                </w:r>
                              </w:p>
                            </w:txbxContent>
                          </wps:txbx>
                          <wps:bodyPr rot="0" vert="horz" wrap="square" lIns="0" tIns="0" rIns="0" bIns="0" anchor="t" anchorCtr="0" upright="1">
                            <a:noAutofit/>
                          </wps:bodyPr>
                        </wps:wsp>
                        <wps:wsp>
                          <wps:cNvPr id="2091" name="Rectangle 84"/>
                          <wps:cNvSpPr>
                            <a:spLocks noChangeArrowheads="1"/>
                          </wps:cNvSpPr>
                          <wps:spPr bwMode="auto">
                            <a:xfrm>
                              <a:off x="1247241" y="420624"/>
                              <a:ext cx="566632" cy="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ED3EC2" w:rsidRDefault="005532D4" w:rsidP="00473EB4">
                                <w:pPr>
                                  <w:spacing w:line="240" w:lineRule="atLeast"/>
                                  <w:jc w:val="center"/>
                                  <w:rPr>
                                    <w:color w:val="000000"/>
                                  </w:rPr>
                                </w:pPr>
                                <w:r w:rsidRPr="006E6BA2">
                                  <w:rPr>
                                    <w:i/>
                                    <w:color w:val="000000"/>
                                    <w:sz w:val="20"/>
                                  </w:rPr>
                                  <w:t>x</w:t>
                                </w:r>
                                <w:r w:rsidRPr="006E6BA2">
                                  <w:rPr>
                                    <w:rFonts w:hint="eastAsia"/>
                                    <w:color w:val="000000"/>
                                    <w:sz w:val="20"/>
                                  </w:rPr>
                                  <w:t>（</w:t>
                                </w:r>
                                <w:r w:rsidRPr="006E6BA2">
                                  <w:rPr>
                                    <w:color w:val="000000"/>
                                    <w:sz w:val="20"/>
                                  </w:rPr>
                                  <w:t>m</w:t>
                                </w:r>
                                <w:r w:rsidRPr="006E6BA2">
                                  <w:rPr>
                                    <w:rFonts w:hint="eastAsia"/>
                                    <w:color w:val="000000"/>
                                    <w:sz w:val="20"/>
                                  </w:rPr>
                                  <w:t>）</w:t>
                                </w:r>
                              </w:p>
                              <w:p w:rsidR="005532D4" w:rsidRPr="00ED3EC2" w:rsidRDefault="005532D4" w:rsidP="00473EB4">
                                <w:pPr>
                                  <w:spacing w:line="240" w:lineRule="atLeast"/>
                                  <w:jc w:val="center"/>
                                </w:pPr>
                              </w:p>
                            </w:txbxContent>
                          </wps:txbx>
                          <wps:bodyPr rot="0" vert="horz" wrap="square" lIns="0" tIns="0" rIns="0" bIns="0" anchor="t" anchorCtr="0" upright="1">
                            <a:noAutofit/>
                          </wps:bodyPr>
                        </wps:wsp>
                        <wps:wsp>
                          <wps:cNvPr id="2094" name="Freeform 53"/>
                          <wps:cNvSpPr>
                            <a:spLocks noChangeAspect="1"/>
                          </wps:cNvSpPr>
                          <wps:spPr bwMode="auto">
                            <a:xfrm>
                              <a:off x="138989" y="321869"/>
                              <a:ext cx="935029" cy="330399"/>
                            </a:xfrm>
                            <a:custGeom>
                              <a:avLst/>
                              <a:gdLst>
                                <a:gd name="T0" fmla="*/ 0 w 1744"/>
                                <a:gd name="T1" fmla="*/ 255399 h 1202"/>
                                <a:gd name="T2" fmla="*/ 180068 w 1744"/>
                                <a:gd name="T3" fmla="*/ 68462 h 1202"/>
                                <a:gd name="T4" fmla="*/ 348132 w 1744"/>
                                <a:gd name="T5" fmla="*/ 820 h 1202"/>
                                <a:gd name="T6" fmla="*/ 529801 w 1744"/>
                                <a:gd name="T7" fmla="*/ 73381 h 1202"/>
                                <a:gd name="T8" fmla="*/ 698665 w 1744"/>
                                <a:gd name="T9" fmla="*/ 244330 h 1202"/>
                                <a:gd name="T10" fmla="*/ 876333 w 1744"/>
                                <a:gd name="T11" fmla="*/ 431267 h 1202"/>
                                <a:gd name="T12" fmla="*/ 1056401 w 1744"/>
                                <a:gd name="T13" fmla="*/ 492760 h 1202"/>
                                <a:gd name="T14" fmla="*/ 1212460 w 1744"/>
                                <a:gd name="T15" fmla="*/ 431267 h 1202"/>
                                <a:gd name="T16" fmla="*/ 1395730 w 1744"/>
                                <a:gd name="T17" fmla="*/ 244330 h 12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44" h="1202">
                                  <a:moveTo>
                                    <a:pt x="0" y="623"/>
                                  </a:moveTo>
                                  <a:cubicBezTo>
                                    <a:pt x="37" y="547"/>
                                    <a:pt x="153" y="270"/>
                                    <a:pt x="225" y="167"/>
                                  </a:cubicBezTo>
                                  <a:cubicBezTo>
                                    <a:pt x="297" y="64"/>
                                    <a:pt x="362" y="0"/>
                                    <a:pt x="435" y="2"/>
                                  </a:cubicBezTo>
                                  <a:cubicBezTo>
                                    <a:pt x="508" y="4"/>
                                    <a:pt x="589" y="80"/>
                                    <a:pt x="662" y="179"/>
                                  </a:cubicBezTo>
                                  <a:cubicBezTo>
                                    <a:pt x="735" y="278"/>
                                    <a:pt x="801" y="450"/>
                                    <a:pt x="873" y="596"/>
                                  </a:cubicBezTo>
                                  <a:cubicBezTo>
                                    <a:pt x="945" y="742"/>
                                    <a:pt x="1021" y="951"/>
                                    <a:pt x="1095" y="1052"/>
                                  </a:cubicBezTo>
                                  <a:cubicBezTo>
                                    <a:pt x="1169" y="1153"/>
                                    <a:pt x="1250" y="1202"/>
                                    <a:pt x="1320" y="1202"/>
                                  </a:cubicBezTo>
                                  <a:cubicBezTo>
                                    <a:pt x="1390" y="1202"/>
                                    <a:pt x="1444" y="1153"/>
                                    <a:pt x="1515" y="1052"/>
                                  </a:cubicBezTo>
                                  <a:cubicBezTo>
                                    <a:pt x="1586" y="951"/>
                                    <a:pt x="1696" y="691"/>
                                    <a:pt x="1744" y="59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5" name="Rectangle 63"/>
                          <wps:cNvSpPr>
                            <a:spLocks noChangeArrowheads="1"/>
                          </wps:cNvSpPr>
                          <wps:spPr bwMode="auto">
                            <a:xfrm>
                              <a:off x="409651" y="530352"/>
                              <a:ext cx="346075" cy="20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E4148D" w:rsidRDefault="005532D4" w:rsidP="00473EB4">
                                <w:pPr>
                                  <w:spacing w:line="240" w:lineRule="atLeast"/>
                                  <w:jc w:val="center"/>
                                  <w:rPr>
                                    <w:sz w:val="20"/>
                                    <w:vertAlign w:val="subscript"/>
                                  </w:rPr>
                                </w:pPr>
                                <w:r w:rsidRPr="00E4148D">
                                  <w:rPr>
                                    <w:color w:val="000000"/>
                                    <w:sz w:val="20"/>
                                  </w:rPr>
                                  <w:t>1.0</w:t>
                                </w:r>
                              </w:p>
                            </w:txbxContent>
                          </wps:txbx>
                          <wps:bodyPr rot="0" vert="horz" wrap="square" lIns="0" tIns="0" rIns="0" bIns="0" anchor="t" anchorCtr="0" upright="1">
                            <a:noAutofit/>
                          </wps:bodyPr>
                        </wps:wsp>
                        <wps:wsp>
                          <wps:cNvPr id="2096" name="Rectangle 64"/>
                          <wps:cNvSpPr>
                            <a:spLocks noChangeArrowheads="1"/>
                          </wps:cNvSpPr>
                          <wps:spPr bwMode="auto">
                            <a:xfrm>
                              <a:off x="972921" y="318211"/>
                              <a:ext cx="1670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6E6BA2" w:rsidRDefault="005532D4" w:rsidP="00037E43">
                                <w:pPr>
                                  <w:snapToGrid w:val="0"/>
                                  <w:spacing w:line="240" w:lineRule="atLeast"/>
                                  <w:jc w:val="center"/>
                                  <w:rPr>
                                    <w:sz w:val="20"/>
                                    <w:vertAlign w:val="subscript"/>
                                  </w:rPr>
                                </w:pPr>
                                <w:r w:rsidRPr="006E6BA2">
                                  <w:rPr>
                                    <w:color w:val="000000"/>
                                    <w:sz w:val="20"/>
                                  </w:rPr>
                                  <w:t>P</w:t>
                                </w:r>
                              </w:p>
                            </w:txbxContent>
                          </wps:txbx>
                          <wps:bodyPr rot="0" vert="horz" wrap="square" lIns="0" tIns="0" rIns="0" bIns="0" anchor="t" anchorCtr="0" upright="1">
                            <a:noAutofit/>
                          </wps:bodyPr>
                        </wps:wsp>
                        <wps:wsp>
                          <wps:cNvPr id="2097" name="Rectangle 65"/>
                          <wps:cNvSpPr>
                            <a:spLocks noChangeArrowheads="1"/>
                          </wps:cNvSpPr>
                          <wps:spPr bwMode="auto">
                            <a:xfrm>
                              <a:off x="614371" y="758962"/>
                              <a:ext cx="451049" cy="164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2E5056" w:rsidRDefault="005532D4" w:rsidP="00473EB4">
                                <w:pPr>
                                  <w:spacing w:line="240" w:lineRule="atLeast"/>
                                  <w:jc w:val="center"/>
                                  <w:rPr>
                                    <w:rFonts w:eastAsia="標楷體"/>
                                    <w:sz w:val="22"/>
                                    <w:szCs w:val="20"/>
                                  </w:rPr>
                                </w:pPr>
                                <w:r w:rsidRPr="002E5056">
                                  <w:rPr>
                                    <w:rFonts w:ascii="新細明體" w:hAnsi="新細明體"/>
                                    <w:color w:val="000000"/>
                                    <w:sz w:val="22"/>
                                    <w:szCs w:val="20"/>
                                  </w:rPr>
                                  <w:t>圖</w:t>
                                </w:r>
                                <w:r w:rsidRPr="002E5056">
                                  <w:rPr>
                                    <w:rFonts w:eastAsia="標楷體"/>
                                    <w:color w:val="000000"/>
                                    <w:sz w:val="22"/>
                                    <w:szCs w:val="20"/>
                                  </w:rPr>
                                  <w:t>7</w:t>
                                </w:r>
                              </w:p>
                            </w:txbxContent>
                          </wps:txbx>
                          <wps:bodyPr rot="0" vert="horz" wrap="square" lIns="0" tIns="0" rIns="0" bIns="0" anchor="t" anchorCtr="0" upright="1">
                            <a:noAutofit/>
                          </wps:bodyPr>
                        </wps:wsp>
                        <wps:wsp>
                          <wps:cNvPr id="2098" name="Rectangle 66"/>
                          <wps:cNvSpPr>
                            <a:spLocks noChangeArrowheads="1"/>
                          </wps:cNvSpPr>
                          <wps:spPr bwMode="auto">
                            <a:xfrm>
                              <a:off x="950976" y="523037"/>
                              <a:ext cx="320751" cy="183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E4148D" w:rsidRDefault="005532D4" w:rsidP="00473EB4">
                                <w:pPr>
                                  <w:spacing w:line="240" w:lineRule="atLeast"/>
                                  <w:jc w:val="center"/>
                                  <w:rPr>
                                    <w:sz w:val="20"/>
                                    <w:vertAlign w:val="subscript"/>
                                  </w:rPr>
                                </w:pPr>
                                <w:r w:rsidRPr="00E4148D">
                                  <w:rPr>
                                    <w:color w:val="000000"/>
                                    <w:sz w:val="20"/>
                                  </w:rPr>
                                  <w:t>2.0</w:t>
                                </w:r>
                              </w:p>
                            </w:txbxContent>
                          </wps:txbx>
                          <wps:bodyPr rot="0" vert="horz" wrap="square" lIns="0" tIns="0" rIns="0" bIns="0" anchor="t" anchorCtr="0" upright="1">
                            <a:noAutofit/>
                          </wps:bodyPr>
                        </wps:wsp>
                        <wps:wsp>
                          <wps:cNvPr id="2099" name="Freeform 58"/>
                          <wps:cNvSpPr>
                            <a:spLocks noChangeAspect="1"/>
                          </wps:cNvSpPr>
                          <wps:spPr bwMode="auto">
                            <a:xfrm>
                              <a:off x="1078992" y="310896"/>
                              <a:ext cx="197811" cy="171586"/>
                            </a:xfrm>
                            <a:custGeom>
                              <a:avLst/>
                              <a:gdLst>
                                <a:gd name="T0" fmla="*/ 0 w 465"/>
                                <a:gd name="T1" fmla="*/ 255905 h 403"/>
                                <a:gd name="T2" fmla="*/ 180340 w 465"/>
                                <a:gd name="T3" fmla="*/ 69215 h 403"/>
                                <a:gd name="T4" fmla="*/ 295275 w 465"/>
                                <a:gd name="T5" fmla="*/ 19050 h 403"/>
                                <a:gd name="T6" fmla="*/ 0 60000 65536"/>
                                <a:gd name="T7" fmla="*/ 0 60000 65536"/>
                                <a:gd name="T8" fmla="*/ 0 60000 65536"/>
                              </a:gdLst>
                              <a:ahLst/>
                              <a:cxnLst>
                                <a:cxn ang="T6">
                                  <a:pos x="T0" y="T1"/>
                                </a:cxn>
                                <a:cxn ang="T7">
                                  <a:pos x="T2" y="T3"/>
                                </a:cxn>
                                <a:cxn ang="T8">
                                  <a:pos x="T4" y="T5"/>
                                </a:cxn>
                              </a:cxnLst>
                              <a:rect l="0" t="0" r="r" b="b"/>
                              <a:pathLst>
                                <a:path w="465" h="403">
                                  <a:moveTo>
                                    <a:pt x="0" y="403"/>
                                  </a:moveTo>
                                  <a:cubicBezTo>
                                    <a:pt x="47" y="354"/>
                                    <a:pt x="133" y="218"/>
                                    <a:pt x="284" y="109"/>
                                  </a:cubicBezTo>
                                  <a:cubicBezTo>
                                    <a:pt x="435" y="0"/>
                                    <a:pt x="435" y="43"/>
                                    <a:pt x="465" y="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0" name="Rectangle 65"/>
                          <wps:cNvSpPr>
                            <a:spLocks noChangeArrowheads="1"/>
                          </wps:cNvSpPr>
                          <wps:spPr bwMode="auto">
                            <a:xfrm>
                              <a:off x="695409" y="0"/>
                              <a:ext cx="680961" cy="164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E4148D" w:rsidRDefault="005532D4" w:rsidP="00473EB4">
                                <w:pPr>
                                  <w:rPr>
                                    <w:rFonts w:eastAsia="標楷體"/>
                                    <w:sz w:val="20"/>
                                    <w:szCs w:val="20"/>
                                  </w:rPr>
                                </w:pPr>
                                <w:r w:rsidRPr="00E30E24">
                                  <w:rPr>
                                    <w:position w:val="-6"/>
                                  </w:rPr>
                                  <w:object w:dxaOrig="760" w:dyaOrig="240">
                                    <v:shape id="_x0000_i1151" type="#_x0000_t75" style="width:47.75pt;height:13.15pt" o:ole="">
                                      <v:imagedata r:id="rId144" o:title=""/>
                                    </v:shape>
                                    <o:OLEObject Type="Embed" ProgID="Equation.DSMT4" ShapeID="_x0000_i1151" DrawAspect="Content" ObjectID="_1496846417" r:id="rId145"/>
                                  </w:object>
                                </w:r>
                              </w:p>
                            </w:txbxContent>
                          </wps:txbx>
                          <wps:bodyPr rot="0" vert="horz" wrap="square" lIns="0" tIns="0" rIns="0" bIns="0" anchor="t" anchorCtr="0" upright="1">
                            <a:spAutoFit/>
                          </wps:bodyPr>
                        </wps:wsp>
                      </wpg:grpSp>
                      <wps:wsp>
                        <wps:cNvPr id="223" name="直線接點 223"/>
                        <wps:cNvCnPr/>
                        <wps:spPr>
                          <a:xfrm>
                            <a:off x="609600" y="445008"/>
                            <a:ext cx="0" cy="46990"/>
                          </a:xfrm>
                          <a:prstGeom prst="line">
                            <a:avLst/>
                          </a:prstGeom>
                        </wps:spPr>
                        <wps:style>
                          <a:lnRef idx="1">
                            <a:schemeClr val="dk1"/>
                          </a:lnRef>
                          <a:fillRef idx="0">
                            <a:schemeClr val="dk1"/>
                          </a:fillRef>
                          <a:effectRef idx="0">
                            <a:schemeClr val="dk1"/>
                          </a:effectRef>
                          <a:fontRef idx="minor">
                            <a:schemeClr val="tx1"/>
                          </a:fontRef>
                        </wps:style>
                        <wps:bodyPr/>
                      </wps:wsp>
                      <wps:wsp>
                        <wps:cNvPr id="224" name="直線接點 224"/>
                        <wps:cNvCnPr/>
                        <wps:spPr>
                          <a:xfrm>
                            <a:off x="1072896" y="445008"/>
                            <a:ext cx="0" cy="4699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id="群組 14" o:spid="_x0000_s1182" style="position:absolute;left:0;text-align:left;margin-left:316.35pt;margin-top:8.45pt;width:142.8pt;height:72.15pt;z-index:-251540480;mso-height-relative:margin" coordsize="18138,9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">
                <v:line id="Line 53" o:spid="_x0000_s1183" style="position:absolute;visibility:visible;mso-wrap-style:square" from="1280,2194" to="1280,7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2588QAAADdAAAADwAAAGRycy9kb3ducmV2LnhtbESPzWrDMBCE74G+g9hCLyGR4kN+3CjB&#10;aQnkFvLzAIu1sU2tlbBU2337KlDocZiZb5jtfrSt6KkLjWMNi7kCQVw603Cl4X47ztYgQkQ22Dom&#10;DT8UYL97mWwxN27gC/XXWIkE4ZCjhjpGn0sZyposhrnzxMl7uM5iTLKrpOlwSHDbykyppbTYcFqo&#10;0dNHTeXX9dtqUAcusJj6dbs89SX74fw5XfVav72OxTuISGP8D/+1T0ZDpjYZPN+kJyB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rbnzxAAAAN0AAAAPAAAAAAAAAAAA&#10;AAAAAKECAABkcnMvZG93bnJldi54bWxQSwUGAAAAAAQABAD5AAAAkgMAAAAA&#10;">
                  <v:stroke startarrow="classic" startarrowwidth="narrow"/>
                </v:line>
                <v:line id="Line 52" o:spid="_x0000_s1184" style="position:absolute;visibility:visible;mso-wrap-style:square" from="1280,5059" to="12703,5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JmKsYAAADdAAAADwAAAGRycy9kb3ducmV2LnhtbESPQWsCMRSE7wX/Q3hCL0WztSC6GkUK&#10;Cz0UoepBb4/Nc7O6eVmT1F3/fVMo9DjMzDfMct3bRtzJh9qxgtdxBoK4dLrmSsFhX4xmIEJE1tg4&#10;JgUPCrBeDZ6WmGvX8Rfdd7ESCcIhRwUmxjaXMpSGLIaxa4mTd3beYkzSV1J77BLcNnKSZVNpsea0&#10;YLCld0PldfdtFXgfQ30t5qfueLtMi23x2b+YUqnnYb9ZgIjUx//wX/tDK5hk8zf4fZOe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CZirGAAAA3QAAAA8AAAAAAAAA&#10;AAAAAAAAoQIAAGRycy9kb3ducmV2LnhtbFBLBQYAAAAABAAEAPkAAACUAwAAAAA=&#10;">
                  <v:stroke endarrow="classic" endarrowwidth="narrow"/>
                </v:line>
                <v:group id="群組 13" o:spid="_x0000_s1185" style="position:absolute;width:18138;height:9237" coordsize="18138,92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oval id="Oval 54" o:spid="_x0000_s1186" style="position:absolute;left:1316;top:4864;width:166;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ZbgsEA&#10;AADcAAAADwAAAGRycy9kb3ducmV2LnhtbERPTWvCQBC9C/0PyxR6kbqxYNDUVSRg8dqYg8cxO01C&#10;s7NhdzXJv+8WBG/zeJ+z3Y+mE3dyvrWsYLlIQBBXVrdcKyjPx/c1CB+QNXaWScFEHva7l9kWM20H&#10;/qZ7EWoRQ9hnqKAJoc+k9FVDBv3C9sSR+7HOYIjQ1VI7HGK46eRHkqTSYMuxocGe8oaq3+JmFLh5&#10;P+XTKT8ur/xVrIa1vqSlVurtdTx8ggg0hqf44T7pOH+Twv8z8QK5+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d2W4LBAAAA3AAAAA8AAAAAAAAAAAAAAAAAmAIAAGRycy9kb3du&#10;cmV2LnhtbFBLBQYAAAAABAAEAPUAAACGAwAAAAA=&#10;" fillcolor="black">
                    <o:lock v:ext="edit" aspectratio="t"/>
                  </v:oval>
                  <v:oval id="Oval 55" o:spid="_x0000_s1187" style="position:absolute;left:3621;top:4864;width:165;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tj8QA&#10;AADdAAAADwAAAGRycy9kb3ducmV2LnhtbESPQWvCQBSE7wX/w/KEXoputFQluooEFK+NHjw+s88k&#10;mH0bdrcm+fduodDjMDPfMJtdbxrxJOdrywpm0wQEcWF1zaWCy/kwWYHwAVljY5kUDORhtx29bTDV&#10;tuNveuahFBHCPkUFVQhtKqUvKjLop7Yljt7dOoMhSldK7bCLcNPIeZIspMGa40KFLWUVFY/8xyhw&#10;H+2QDafsMLvxMf/qVvq6uGil3sf9fg0iUB/+w3/tk1YwT5af8PsmPgG5f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aLY/EAAAA3QAAAA8AAAAAAAAAAAAAAAAAmAIAAGRycy9k&#10;b3ducmV2LnhtbFBLBQYAAAAABAAEAPUAAACJAwAAAAA=&#10;" fillcolor="black">
                    <o:lock v:ext="edit" aspectratio="t"/>
                  </v:oval>
                  <v:oval id="Oval 56" o:spid="_x0000_s1188" style="position:absolute;left:5998;top:4864;width:166;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O1+8QA&#10;AADdAAAADwAAAGRycy9kb3ducmV2LnhtbESPQWvCQBSE7wX/w/KEXopulFYluooEFK+NHjw+s88k&#10;mH0bdrcm+fduodDjMDPfMJtdbxrxJOdrywpm0wQEcWF1zaWCy/kwWYHwAVljY5kUDORhtx29bTDV&#10;tuNveuahFBHCPkUFVQhtKqUvKjLop7Yljt7dOoMhSldK7bCLcNPIeZIspMGa40KFLWUVFY/8xyhw&#10;H+2QDafsMLvxMf/qVvq6uGil3sf9fg0iUB/+w3/tk1YwT5af8PsmPgG5f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ztfvEAAAA3QAAAA8AAAAAAAAAAAAAAAAAmAIAAGRycy9k&#10;b3ducmV2LnhtbFBLBQYAAAAABAAEAPUAAACJAwAAAAA=&#10;" fillcolor="black">
                    <o:lock v:ext="edit" aspectratio="t"/>
                  </v:oval>
                  <v:oval id="Oval 57" o:spid="_x0000_s1189" style="position:absolute;left:8412;top:4864;width:166;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Rbq8QA&#10;AADdAAAADwAAAGRycy9kb3ducmV2LnhtbESPQWvCQBSE74L/YXkFL1I3CtWQuooEFK9Nc/D4mn1N&#10;QrNvw+5qkn/vFgo9DjPzDbM/jqYTD3K+taxgvUpAEFdWt1wrKD/PrykIH5A1dpZJwUQejof5bI+Z&#10;tgN/0KMItYgQ9hkqaELoMyl91ZBBv7I9cfS+rTMYonS11A6HCDed3CTJVhpsOS402FPeUPVT3I0C&#10;t+ynfLrm5/UXX4q3IdW3bamVWryMp3cQgcbwH/5rX7WCTZLu4PdNfALy8A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0W6vEAAAA3QAAAA8AAAAAAAAAAAAAAAAAmAIAAGRycy9k&#10;b3ducmV2LnhtbFBLBQYAAAAABAAEAPUAAACJAwAAAAA=&#10;" fillcolor="black">
                    <o:lock v:ext="edit" aspectratio="t"/>
                  </v:oval>
                  <v:oval id="Oval 58" o:spid="_x0000_s1190" style="position:absolute;left:10643;top:4864;width:166;height:1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vP2cAA&#10;AADdAAAADwAAAGRycy9kb3ducmV2LnhtbERPTYvCMBC9L/gfwix4WTRVWCm1UZaC4nW7HjyOzdgW&#10;m0lJom3//eYgeHy873w/mk48yfnWsoLVMgFBXFndcq3g/HdYpCB8QNbYWSYFE3nY72YfOWbaDvxL&#10;zzLUIoawz1BBE0KfSemrhgz6pe2JI3ezzmCI0NVSOxxiuOnkOkk20mDLsaHBnoqGqnv5MArcVz8V&#10;06k4rK58LL+HVF82Z63U/HP82YIINIa3+OU+aQXrJI1z45v4BOTu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WvP2cAAAADdAAAADwAAAAAAAAAAAAAAAACYAgAAZHJzL2Rvd25y&#10;ZXYueG1sUEsFBgAAAAAEAAQA9QAAAIUDAAAAAA==&#10;" fillcolor="black">
                    <o:lock v:ext="edit" aspectratio="t"/>
                  </v:oval>
                  <v:shape id="Text Box 62" o:spid="_x0000_s1191" type="#_x0000_t202" style="position:absolute;left:36;top:4425;width:1238;height:1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u2bsUA&#10;AADdAAAADwAAAGRycy9kb3ducmV2LnhtbESPQWsCMRSE7wX/Q3hCbzWpB9GtUaQoCIXiuh48vm6e&#10;u8HNy7pJdfvvG0HwOMzMN8x82btGXKkL1rOG95ECQVx6Y7nScCg2b1MQISIbbDyThj8KsFwMXuaY&#10;GX/jnK77WIkE4ZChhjrGNpMylDU5DCPfEifv5DuHMcmukqbDW4K7Ro6VmkiHltNCjS191lSe979O&#10;w+rI+dpevn92+Sm3RTFT/DU5a/067FcfICL18Rl+tLdGw1hNZ3B/k56AXP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G7ZuxQAAAN0AAAAPAAAAAAAAAAAAAAAAAJgCAABkcnMv&#10;ZG93bnJldi54bWxQSwUGAAAAAAQABAD1AAAAigMAAAAA&#10;" filled="f" stroked="f">
                    <v:textbox inset="0,0,0,0">
                      <w:txbxContent>
                        <w:p w:rsidR="005532D4" w:rsidRPr="006E6BA2" w:rsidRDefault="005532D4" w:rsidP="00473EB4">
                          <w:pPr>
                            <w:spacing w:line="240" w:lineRule="atLeast"/>
                            <w:jc w:val="center"/>
                            <w:rPr>
                              <w:sz w:val="20"/>
                            </w:rPr>
                          </w:pPr>
                          <w:r w:rsidRPr="006E6BA2">
                            <w:rPr>
                              <w:sz w:val="20"/>
                            </w:rPr>
                            <w:t>0</w:t>
                          </w:r>
                        </w:p>
                      </w:txbxContent>
                    </v:textbox>
                  </v:shape>
                  <v:rect id="Rectangle 60" o:spid="_x0000_s1192" style="position:absolute;top:146;width:4960;height:1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tCH8MA&#10;AADdAAAADwAAAGRycy9kb3ducmV2LnhtbERPy2rCQBTdC/2H4Qrd6UQXJYmOIq2SLH2BdnfJ3Cah&#10;mTshM01Sv95ZFLo8nPd6O5pG9NS52rKCxTwCQVxYXXOp4Ho5zGIQziNrbCyTgl9ysN28TNaYajvw&#10;ifqzL0UIYZeigsr7NpXSFRUZdHPbEgfuy3YGfYBdKXWHQwg3jVxG0Zs0WHNoqLCl94qK7/OPUZDF&#10;7e6e28dQNvvP7Ha8JR+XxCv1Oh13KxCeRv8v/nPnWsEySsL+8CY8Ab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MtCH8MAAADdAAAADwAAAAAAAAAAAAAAAACYAgAAZHJzL2Rv&#10;d25yZXYueG1sUEsFBgAAAAAEAAQA9QAAAIgDAAAAAA==&#10;" filled="f" stroked="f">
                    <v:textbox inset="0,0,0,0">
                      <w:txbxContent>
                        <w:p w:rsidR="005532D4" w:rsidRPr="006E6BA2" w:rsidRDefault="005532D4" w:rsidP="00473EB4">
                          <w:pPr>
                            <w:snapToGrid w:val="0"/>
                            <w:spacing w:line="240" w:lineRule="atLeast"/>
                            <w:jc w:val="center"/>
                            <w:rPr>
                              <w:sz w:val="20"/>
                              <w:szCs w:val="20"/>
                            </w:rPr>
                          </w:pPr>
                          <w:r w:rsidRPr="006E6BA2">
                            <w:rPr>
                              <w:i/>
                              <w:color w:val="000000"/>
                              <w:sz w:val="20"/>
                              <w:szCs w:val="20"/>
                            </w:rPr>
                            <w:t>y</w:t>
                          </w:r>
                          <w:r w:rsidRPr="006E6BA2">
                            <w:rPr>
                              <w:rFonts w:hint="eastAsia"/>
                              <w:color w:val="000000"/>
                              <w:sz w:val="20"/>
                              <w:szCs w:val="20"/>
                            </w:rPr>
                            <w:t>（</w:t>
                          </w:r>
                          <w:r w:rsidRPr="006E6BA2">
                            <w:rPr>
                              <w:color w:val="000000"/>
                              <w:sz w:val="20"/>
                              <w:szCs w:val="20"/>
                            </w:rPr>
                            <w:t>m</w:t>
                          </w:r>
                          <w:r w:rsidRPr="006E6BA2">
                            <w:rPr>
                              <w:rFonts w:hint="eastAsia"/>
                              <w:color w:val="000000"/>
                              <w:sz w:val="20"/>
                              <w:szCs w:val="20"/>
                            </w:rPr>
                            <w:t>）</w:t>
                          </w:r>
                          <w:r>
                            <w:rPr>
                              <w:rFonts w:hint="eastAsia"/>
                              <w:color w:val="000000"/>
                              <w:sz w:val="20"/>
                              <w:szCs w:val="20"/>
                            </w:rPr>
                            <w:t xml:space="preserve"> </w:t>
                          </w:r>
                        </w:p>
                      </w:txbxContent>
                    </v:textbox>
                  </v:rect>
                  <v:rect id="Rectangle 84" o:spid="_x0000_s1193" style="position:absolute;left:12472;top:4206;width:5666;height:2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fnhMYA&#10;AADdAAAADwAAAGRycy9kb3ducmV2LnhtbESPQWvCQBSE74X+h+UJ3pqNHoqJWUVsizlaLVhvj+wz&#10;CWbfhuw2if76bqHgcZiZb5hsPZpG9NS52rKCWRSDIC6srrlU8HX8eFmAcB5ZY2OZFNzIwXr1/JRh&#10;qu3An9QffCkChF2KCirv21RKV1Rk0EW2JQ7exXYGfZBdKXWHQ4CbRs7j+FUarDksVNjStqLievgx&#10;CnaLdvOd2/tQNu/n3Wl/St6OiVdqOhk3SxCeRv8I/7dzrWAeJzP4exOe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4fnhMYAAADdAAAADwAAAAAAAAAAAAAAAACYAgAAZHJz&#10;L2Rvd25yZXYueG1sUEsFBgAAAAAEAAQA9QAAAIsDAAAAAA==&#10;" filled="f" stroked="f">
                    <v:textbox inset="0,0,0,0">
                      <w:txbxContent>
                        <w:p w:rsidR="005532D4" w:rsidRPr="00ED3EC2" w:rsidRDefault="005532D4" w:rsidP="00473EB4">
                          <w:pPr>
                            <w:spacing w:line="240" w:lineRule="atLeast"/>
                            <w:jc w:val="center"/>
                            <w:rPr>
                              <w:color w:val="000000"/>
                            </w:rPr>
                          </w:pPr>
                          <w:r w:rsidRPr="006E6BA2">
                            <w:rPr>
                              <w:i/>
                              <w:color w:val="000000"/>
                              <w:sz w:val="20"/>
                            </w:rPr>
                            <w:t>x</w:t>
                          </w:r>
                          <w:r w:rsidRPr="006E6BA2">
                            <w:rPr>
                              <w:rFonts w:hint="eastAsia"/>
                              <w:color w:val="000000"/>
                              <w:sz w:val="20"/>
                            </w:rPr>
                            <w:t>（</w:t>
                          </w:r>
                          <w:r w:rsidRPr="006E6BA2">
                            <w:rPr>
                              <w:color w:val="000000"/>
                              <w:sz w:val="20"/>
                            </w:rPr>
                            <w:t>m</w:t>
                          </w:r>
                          <w:r w:rsidRPr="006E6BA2">
                            <w:rPr>
                              <w:rFonts w:hint="eastAsia"/>
                              <w:color w:val="000000"/>
                              <w:sz w:val="20"/>
                            </w:rPr>
                            <w:t>）</w:t>
                          </w:r>
                        </w:p>
                        <w:p w:rsidR="005532D4" w:rsidRPr="00ED3EC2" w:rsidRDefault="005532D4" w:rsidP="00473EB4">
                          <w:pPr>
                            <w:spacing w:line="240" w:lineRule="atLeast"/>
                            <w:jc w:val="center"/>
                          </w:pPr>
                        </w:p>
                      </w:txbxContent>
                    </v:textbox>
                  </v:rect>
                  <v:shape id="Freeform 53" o:spid="_x0000_s1194" style="position:absolute;left:1389;top:3218;width:9351;height:3304;visibility:visible;mso-wrap-style:square;v-text-anchor:top" coordsize="1744,1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JsGMYA&#10;AADdAAAADwAAAGRycy9kb3ducmV2LnhtbESPzYvCMBTE7wv+D+EJXhZNW2TRahQ/WNiLiB8Xb4/m&#10;2RSbl9JErf/9ZkHY4zAzv2Hmy87W4kGtrxwrSEcJCOLC6YpLBefT93ACwgdkjbVjUvAiD8tF72OO&#10;uXZPPtDjGEoRIexzVGBCaHIpfWHIoh+5hjh6V9daDFG2pdQtPiPc1jJLki9pseK4YLChjaHidrxb&#10;Bbs0/dzcpJlk+9d+e7iszVg2a6UG/W41AxGoC//hd/tHK8iS6Rj+3sQn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3JsGMYAAADdAAAADwAAAAAAAAAAAAAAAACYAgAAZHJz&#10;L2Rvd25yZXYueG1sUEsFBgAAAAAEAAQA9QAAAIsDAAAAAA==&#10;" path="m,623c37,547,153,270,225,167,297,64,362,,435,2v73,2,154,78,227,177c735,278,801,450,873,596v72,146,148,355,222,456c1169,1153,1250,1202,1320,1202v70,,124,-49,195,-150c1586,951,1696,691,1744,596e" filled="f">
                    <v:path arrowok="t" o:connecttype="custom" o:connectlocs="0,70202641;96541744,18818450;186647658,225397;284047763,20170557;374582590,67160056;469837597,118544248;566379341,135447098;650048888,118544248;748307354,67160056" o:connectangles="0,0,0,0,0,0,0,0,0"/>
                    <o:lock v:ext="edit" aspectratio="t"/>
                  </v:shape>
                  <v:rect id="Rectangle 63" o:spid="_x0000_s1195" style="position:absolute;left:4096;top:5303;width:3461;height:20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zhh8UA&#10;AADdAAAADwAAAGRycy9kb3ducmV2LnhtbESPT4vCMBTE78J+h/AWvGmqsGKrUWTXRY/+WVBvj+bZ&#10;FpuX0kRb/fRGEPY4zMxvmOm8NaW4Ue0KywoG/QgEcWp1wZmCv/1vbwzCeWSNpWVScCcH89lHZ4qJ&#10;tg1v6bbzmQgQdgkqyL2vEildmpNB17cVcfDOtjbog6wzqWtsAtyUchhFI2mw4LCQY0XfOaWX3dUo&#10;WI2rxXFtH01WLk+rw+YQ/+xjr1T3s11MQHhq/X/43V5rBcMo/oLXm/AE5O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vOGHxQAAAN0AAAAPAAAAAAAAAAAAAAAAAJgCAABkcnMv&#10;ZG93bnJldi54bWxQSwUGAAAAAAQABAD1AAAAigMAAAAA&#10;" filled="f" stroked="f">
                    <v:textbox inset="0,0,0,0">
                      <w:txbxContent>
                        <w:p w:rsidR="005532D4" w:rsidRPr="00E4148D" w:rsidRDefault="005532D4" w:rsidP="00473EB4">
                          <w:pPr>
                            <w:spacing w:line="240" w:lineRule="atLeast"/>
                            <w:jc w:val="center"/>
                            <w:rPr>
                              <w:sz w:val="20"/>
                              <w:vertAlign w:val="subscript"/>
                            </w:rPr>
                          </w:pPr>
                          <w:r w:rsidRPr="00E4148D">
                            <w:rPr>
                              <w:color w:val="000000"/>
                              <w:sz w:val="20"/>
                            </w:rPr>
                            <w:t>1.0</w:t>
                          </w:r>
                        </w:p>
                      </w:txbxContent>
                    </v:textbox>
                  </v:rect>
                  <v:rect id="Rectangle 64" o:spid="_x0000_s1196" style="position:absolute;left:9729;top:3182;width:1670;height:1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5/8MUA&#10;AADdAAAADwAAAGRycy9kb3ducmV2LnhtbESPT4vCMBTE78J+h/AWvGmqB7Fdo4i66NE/C929PZpn&#10;W2xeSpO11U9vBMHjMDO/YWaLzlTiSo0rLSsYDSMQxJnVJecKfk7fgykI55E1VpZJwY0cLOYfvRkm&#10;2rZ8oOvR5yJA2CWooPC+TqR0WUEG3dDWxME728agD7LJpW6wDXBTyXEUTaTBksNCgTWtCsoux3+j&#10;YDutl787e2/zavO3TfdpvD7FXqn+Z7f8AuGp8+/wq73TCsZRPIHnm/AE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bn/wxQAAAN0AAAAPAAAAAAAAAAAAAAAAAJgCAABkcnMv&#10;ZG93bnJldi54bWxQSwUGAAAAAAQABAD1AAAAigMAAAAA&#10;" filled="f" stroked="f">
                    <v:textbox inset="0,0,0,0">
                      <w:txbxContent>
                        <w:p w:rsidR="005532D4" w:rsidRPr="006E6BA2" w:rsidRDefault="005532D4" w:rsidP="00037E43">
                          <w:pPr>
                            <w:snapToGrid w:val="0"/>
                            <w:spacing w:line="240" w:lineRule="atLeast"/>
                            <w:jc w:val="center"/>
                            <w:rPr>
                              <w:sz w:val="20"/>
                              <w:vertAlign w:val="subscript"/>
                            </w:rPr>
                          </w:pPr>
                          <w:r w:rsidRPr="006E6BA2">
                            <w:rPr>
                              <w:color w:val="000000"/>
                              <w:sz w:val="20"/>
                            </w:rPr>
                            <w:t>P</w:t>
                          </w:r>
                        </w:p>
                      </w:txbxContent>
                    </v:textbox>
                  </v:rect>
                  <v:rect id="Rectangle 65" o:spid="_x0000_s1197" style="position:absolute;left:6143;top:7589;width:4511;height:1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Laa8UA&#10;AADdAAAADwAAAGRycy9kb3ducmV2LnhtbESPT4vCMBTE78J+h/AWvGmqh9VWo8iuix79s6DeHs2z&#10;LTYvpYm2+umNIOxxmJnfMNN5a0pxo9oVlhUM+hEI4tTqgjMFf/vf3hiE88gaS8uk4E4O5rOPzhQT&#10;bRve0m3nMxEg7BJUkHtfJVK6NCeDrm8r4uCdbW3QB1lnUtfYBLgp5TCKvqTBgsNCjhV955Redlej&#10;YDWuFse1fTRZuTytDptD/LOPvVLdz3YxAeGp9f/hd3utFQyjeASvN+EJ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ItprxQAAAN0AAAAPAAAAAAAAAAAAAAAAAJgCAABkcnMv&#10;ZG93bnJldi54bWxQSwUGAAAAAAQABAD1AAAAigMAAAAA&#10;" filled="f" stroked="f">
                    <v:textbox inset="0,0,0,0">
                      <w:txbxContent>
                        <w:p w:rsidR="005532D4" w:rsidRPr="002E5056" w:rsidRDefault="005532D4" w:rsidP="00473EB4">
                          <w:pPr>
                            <w:spacing w:line="240" w:lineRule="atLeast"/>
                            <w:jc w:val="center"/>
                            <w:rPr>
                              <w:rFonts w:eastAsia="標楷體"/>
                              <w:sz w:val="22"/>
                              <w:szCs w:val="20"/>
                            </w:rPr>
                          </w:pPr>
                          <w:r w:rsidRPr="002E5056">
                            <w:rPr>
                              <w:rFonts w:ascii="新細明體" w:hAnsi="新細明體"/>
                              <w:color w:val="000000"/>
                              <w:sz w:val="22"/>
                              <w:szCs w:val="20"/>
                            </w:rPr>
                            <w:t>圖</w:t>
                          </w:r>
                          <w:r w:rsidRPr="002E5056">
                            <w:rPr>
                              <w:rFonts w:eastAsia="標楷體"/>
                              <w:color w:val="000000"/>
                              <w:sz w:val="22"/>
                              <w:szCs w:val="20"/>
                            </w:rPr>
                            <w:t>7</w:t>
                          </w:r>
                        </w:p>
                      </w:txbxContent>
                    </v:textbox>
                  </v:rect>
                  <v:rect id="Rectangle 66" o:spid="_x0000_s1198" style="position:absolute;left:9509;top:5230;width:3208;height:18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1OGcMA&#10;AADdAAAADwAAAGRycy9kb3ducmV2LnhtbERPy2rCQBTdC/2H4Qrd6UQXJYmOIq2SLH2BdnfJ3Cah&#10;mTshM01Sv95ZFLo8nPd6O5pG9NS52rKCxTwCQVxYXXOp4Ho5zGIQziNrbCyTgl9ysN28TNaYajvw&#10;ifqzL0UIYZeigsr7NpXSFRUZdHPbEgfuy3YGfYBdKXWHQwg3jVxG0Zs0WHNoqLCl94qK7/OPUZDF&#10;7e6e28dQNvvP7Ha8JR+XxCv1Oh13KxCeRv8v/nPnWsEySsLc8CY8Ab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1OGcMAAADdAAAADwAAAAAAAAAAAAAAAACYAgAAZHJzL2Rv&#10;d25yZXYueG1sUEsFBgAAAAAEAAQA9QAAAIgDAAAAAA==&#10;" filled="f" stroked="f">
                    <v:textbox inset="0,0,0,0">
                      <w:txbxContent>
                        <w:p w:rsidR="005532D4" w:rsidRPr="00E4148D" w:rsidRDefault="005532D4" w:rsidP="00473EB4">
                          <w:pPr>
                            <w:spacing w:line="240" w:lineRule="atLeast"/>
                            <w:jc w:val="center"/>
                            <w:rPr>
                              <w:sz w:val="20"/>
                              <w:vertAlign w:val="subscript"/>
                            </w:rPr>
                          </w:pPr>
                          <w:r w:rsidRPr="00E4148D">
                            <w:rPr>
                              <w:color w:val="000000"/>
                              <w:sz w:val="20"/>
                            </w:rPr>
                            <w:t>2.0</w:t>
                          </w:r>
                        </w:p>
                      </w:txbxContent>
                    </v:textbox>
                  </v:rect>
                  <v:shape id="Freeform 58" o:spid="_x0000_s1199" style="position:absolute;left:10789;top:3108;width:1979;height:1716;visibility:visible;mso-wrap-style:square;v-text-anchor:top" coordsize="465,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w8McYA&#10;AADdAAAADwAAAGRycy9kb3ducmV2LnhtbESPQWvCQBSE7wX/w/IEL1I3eqgaXUVEUagI2h56fGSf&#10;2WD2bciuSfrvu4LQ4zAz3zDLdWdL0VDtC8cKxqMEBHHmdMG5gu+v/fsMhA/IGkvHpOCXPKxXvbcl&#10;ptq1fKHmGnIRIexTVGBCqFIpfWbIoh+5ijh6N1dbDFHWudQ1thFuSzlJkg9pseC4YLCiraHsfn1Y&#10;BY1pT5+H3VSeqmZ4Nnb3s9+ao1KDfrdZgAjUhf/wq33UCibJfA7P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w8McYAAADdAAAADwAAAAAAAAAAAAAAAACYAgAAZHJz&#10;L2Rvd25yZXYueG1sUEsFBgAAAAAEAAQA9QAAAIsDAAAAAA==&#10;" path="m,403c47,354,133,218,284,109,435,,435,43,465,30e" filled="f">
                    <v:path arrowok="t" o:connecttype="custom" o:connectlocs="0,108957110;76716636,29469789;125609985,8110951" o:connectangles="0,0,0"/>
                    <o:lock v:ext="edit" aspectratio="t"/>
                  </v:shape>
                  <v:rect id="Rectangle 65" o:spid="_x0000_s1200" style="position:absolute;left:6954;width:6809;height:1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1gcQA&#10;AADdAAAADwAAAGRycy9kb3ducmV2LnhtbERPPWvDMBDdC/kP4gpdSizHQ0kcK6EEAh0KxW6GZDus&#10;i+XEOhlLtd3++moodHy872I/206MNPjWsYJVkoIgrp1uuVFw+jwu1yB8QNbYOSYF3+Rhv1s8FJhr&#10;N3FJYxUaEUPY56jAhNDnUvrakEWfuJ44clc3WAwRDo3UA04x3HYyS9MXabHl2GCwp4Oh+l59WQXH&#10;j3NL/CPL5816crc6u1TmvVfq6XF+3YIINId/8Z/7TSvIVmncH9/EJy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tYHEAAAA3QAAAA8AAAAAAAAAAAAAAAAAmAIAAGRycy9k&#10;b3ducmV2LnhtbFBLBQYAAAAABAAEAPUAAACJAwAAAAA=&#10;" filled="f" stroked="f">
                    <v:textbox style="mso-fit-shape-to-text:t" inset="0,0,0,0">
                      <w:txbxContent>
                        <w:p w:rsidR="005532D4" w:rsidRPr="00E4148D" w:rsidRDefault="005532D4" w:rsidP="00473EB4">
                          <w:pPr>
                            <w:rPr>
                              <w:rFonts w:eastAsia="標楷體"/>
                              <w:sz w:val="20"/>
                              <w:szCs w:val="20"/>
                            </w:rPr>
                          </w:pPr>
                          <w:r w:rsidRPr="00E30E24">
                            <w:rPr>
                              <w:position w:val="-6"/>
                            </w:rPr>
                            <w:object w:dxaOrig="760" w:dyaOrig="240">
                              <v:shape id="_x0000_i1151" type="#_x0000_t75" style="width:47.75pt;height:13.15pt" o:ole="">
                                <v:imagedata r:id="rId144" o:title=""/>
                              </v:shape>
                              <o:OLEObject Type="Embed" ProgID="Equation.DSMT4" ShapeID="_x0000_i1151" DrawAspect="Content" ObjectID="_1496846417" r:id="rId146"/>
                            </w:object>
                          </w:r>
                        </w:p>
                      </w:txbxContent>
                    </v:textbox>
                  </v:rect>
                </v:group>
                <v:line id="直線接點 223" o:spid="_x0000_s1201" style="position:absolute;visibility:visible;mso-wrap-style:square" from="6096,4450" to="6096,4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Tgp8IAAADcAAAADwAAAGRycy9kb3ducmV2LnhtbESPQWsCMRSE70L/Q3iF3mrWlYpdjSJi&#10;sbQntd4fm+fu4uZlTaLGf98IgsdhZr5hpvNoWnEh5xvLCgb9DARxaXXDlYK/3df7GIQPyBpby6Tg&#10;Rh7ms5feFAttr7yhyzZUIkHYF6igDqErpPRlTQZ933bEyTtYZzAk6SqpHV4T3LQyz7KRNNhwWqix&#10;o2VN5XF7Noky2J+MXB8/cf/jft1qOIof8aTU22tcTEAEiuEZfrS/tYI8H8L9TDoC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9Tgp8IAAADcAAAADwAAAAAAAAAAAAAA&#10;AAChAgAAZHJzL2Rvd25yZXYueG1sUEsFBgAAAAAEAAQA+QAAAJADAAAAAA==&#10;" strokecolor="black [3040]"/>
                <v:line id="直線接點 224" o:spid="_x0000_s1202" style="position:absolute;visibility:visible;mso-wrap-style:square" from="10728,4450" to="10728,49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1408MAAADcAAAADwAAAGRycy9kb3ducmV2LnhtbESPT2sCMRTE7wW/Q3iCN826tqKrUaS0&#10;tNST/+6PzXN3cfOyJqmm374pCD0OM/MbZrmOphU3cr6xrGA8ykAQl1Y3XCk4Ht6HMxA+IGtsLZOC&#10;H/KwXvWellhoe+cd3fahEgnCvkAFdQhdIaUvazLoR7YjTt7ZOoMhSVdJ7fCe4KaVeZZNpcGG00KN&#10;Hb3WVF723yZRxqerkR+XOZ6+3Na9TabxJV6VGvTjZgEiUAz/4Uf7UyvI82f4O5OOgF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w9eNPDAAAA3AAAAA8AAAAAAAAAAAAA&#10;AAAAoQIAAGRycy9kb3ducmV2LnhtbFBLBQYAAAAABAAEAPkAAACRAwAAAAA=&#10;" strokecolor="black [3040]"/>
                <w10:wrap type="square"/>
              </v:group>
            </w:pict>
          </mc:Fallback>
        </mc:AlternateContent>
      </w:r>
      <w:r w:rsidR="00130B66" w:rsidRPr="00267C96">
        <w:t>17</w:t>
      </w:r>
      <w:r w:rsidR="006E6F43" w:rsidRPr="00267C96">
        <w:t>.</w:t>
      </w:r>
      <w:r w:rsidR="00116A27" w:rsidRPr="00267C96">
        <w:tab/>
      </w:r>
      <w:r w:rsidR="00CC1013" w:rsidRPr="00CD4F76">
        <w:t>一列週期</w:t>
      </w:r>
      <w:proofErr w:type="gramStart"/>
      <w:r w:rsidR="00CC1013" w:rsidRPr="00CD4F76">
        <w:t>性繩波</w:t>
      </w:r>
      <w:proofErr w:type="gramEnd"/>
      <w:r w:rsidR="00CC1013" w:rsidRPr="00CD4F76">
        <w:rPr>
          <w:rFonts w:hint="eastAsia"/>
        </w:rPr>
        <w:t>以</w:t>
      </w:r>
      <w:r w:rsidR="00CC1013" w:rsidRPr="00CD4F76">
        <w:t>5</w:t>
      </w:r>
      <w:r w:rsidR="00CC1013" w:rsidRPr="00CD4F76">
        <w:rPr>
          <w:rFonts w:hint="eastAsia"/>
        </w:rPr>
        <w:t>.0</w:t>
      </w:r>
      <w:r w:rsidR="00CC1013" w:rsidRPr="00CD4F76">
        <w:t xml:space="preserve"> m/s</w:t>
      </w:r>
      <w:r w:rsidR="00CC1013" w:rsidRPr="00CD4F76">
        <w:rPr>
          <w:rFonts w:hint="eastAsia"/>
        </w:rPr>
        <w:t>之速度</w:t>
      </w:r>
      <w:r w:rsidR="00CC1013" w:rsidRPr="00CD4F76">
        <w:t>，沿</w:t>
      </w:r>
      <w:r w:rsidR="00A97E94" w:rsidRPr="00A97E94">
        <w:rPr>
          <w:position w:val="-6"/>
        </w:rPr>
        <w:object w:dxaOrig="320" w:dyaOrig="200">
          <v:shape id="_x0000_i1091" type="#_x0000_t75" style="width:15.9pt;height:9.7pt" o:ole="">
            <v:imagedata r:id="rId147" o:title=""/>
          </v:shape>
          <o:OLEObject Type="Embed" ProgID="Equation.DSMT4" ShapeID="_x0000_i1091" DrawAspect="Content" ObjectID="_1496846357" r:id="rId148"/>
        </w:object>
      </w:r>
      <w:r w:rsidR="00CC1013" w:rsidRPr="00CD4F76">
        <w:t>方向傳播</w:t>
      </w:r>
      <w:r w:rsidR="00CC1013" w:rsidRPr="00CD4F76">
        <w:rPr>
          <w:rFonts w:hint="eastAsia"/>
        </w:rPr>
        <w:t>時</w:t>
      </w:r>
      <w:r w:rsidR="00CC1013" w:rsidRPr="00CD4F76">
        <w:t>，</w:t>
      </w:r>
      <w:r w:rsidR="00CC1013" w:rsidRPr="00CD4F76">
        <w:rPr>
          <w:rFonts w:hint="eastAsia"/>
        </w:rPr>
        <w:t>以致質輕</w:t>
      </w:r>
      <w:r w:rsidR="00CC1013" w:rsidRPr="00CD4F76">
        <w:t>細繩沿著</w:t>
      </w:r>
      <w:r w:rsidR="00A97E94" w:rsidRPr="00A97E94">
        <w:rPr>
          <w:position w:val="-10"/>
        </w:rPr>
        <w:object w:dxaOrig="200" w:dyaOrig="240">
          <v:shape id="_x0000_i1092" type="#_x0000_t75" style="width:9.7pt;height:11.75pt" o:ole="">
            <v:imagedata r:id="rId149" o:title=""/>
          </v:shape>
          <o:OLEObject Type="Embed" ProgID="Equation.DSMT4" ShapeID="_x0000_i1092" DrawAspect="Content" ObjectID="_1496846358" r:id="rId150"/>
        </w:object>
      </w:r>
      <w:r w:rsidR="00CC1013" w:rsidRPr="00CD4F76">
        <w:rPr>
          <w:rFonts w:hint="eastAsia"/>
        </w:rPr>
        <w:t>方向</w:t>
      </w:r>
      <w:r w:rsidR="00CC1013" w:rsidRPr="00CD4F76">
        <w:t>振動。若以</w:t>
      </w:r>
      <w:r w:rsidR="00A97E94" w:rsidRPr="00A97E94">
        <w:rPr>
          <w:position w:val="-10"/>
        </w:rPr>
        <w:object w:dxaOrig="200" w:dyaOrig="240">
          <v:shape id="_x0000_i1093" type="#_x0000_t75" style="width:9.7pt;height:11.75pt" o:ole="">
            <v:imagedata r:id="rId149" o:title=""/>
          </v:shape>
          <o:OLEObject Type="Embed" ProgID="Equation.DSMT4" ShapeID="_x0000_i1093" DrawAspect="Content" ObjectID="_1496846359" r:id="rId151"/>
        </w:object>
      </w:r>
      <w:r w:rsidR="00CC1013" w:rsidRPr="00CD4F76">
        <w:t>代表細繩偏離平衡位置的位移，則在</w:t>
      </w:r>
      <w:r w:rsidR="00A97E94" w:rsidRPr="00A97E94">
        <w:rPr>
          <w:position w:val="-6"/>
        </w:rPr>
        <w:object w:dxaOrig="900" w:dyaOrig="260">
          <v:shape id="_x0000_i1094" type="#_x0000_t75" style="width:45pt;height:13.15pt" o:ole="">
            <v:imagedata r:id="rId152" o:title=""/>
          </v:shape>
          <o:OLEObject Type="Embed" ProgID="Equation.DSMT4" ShapeID="_x0000_i1094" DrawAspect="Content" ObjectID="_1496846360" r:id="rId153"/>
        </w:object>
      </w:r>
      <w:r w:rsidR="00CC1013" w:rsidRPr="00CD4F76">
        <w:t>時</w:t>
      </w:r>
      <w:r w:rsidR="00CC1013" w:rsidRPr="00CD4F76">
        <w:rPr>
          <w:rFonts w:hint="eastAsia"/>
        </w:rPr>
        <w:t>，</w:t>
      </w:r>
      <w:r w:rsidR="00CC1013" w:rsidRPr="00CD4F76">
        <w:t>繩上各點的位移</w:t>
      </w:r>
      <w:r w:rsidR="00CC1013" w:rsidRPr="00CD4F76">
        <w:rPr>
          <w:rFonts w:hint="eastAsia"/>
        </w:rPr>
        <w:t>，</w:t>
      </w:r>
      <w:r w:rsidR="00CC1013" w:rsidRPr="00CD4F76">
        <w:t>如圖</w:t>
      </w:r>
      <w:r w:rsidR="00CC1013">
        <w:t>7</w:t>
      </w:r>
      <w:r w:rsidR="00CC1013" w:rsidRPr="00CD4F76">
        <w:t>所示，</w:t>
      </w:r>
      <w:r w:rsidR="00CC1013" w:rsidRPr="00CD4F76">
        <w:rPr>
          <w:rFonts w:hint="eastAsia"/>
        </w:rPr>
        <w:t>則</w:t>
      </w:r>
      <w:r w:rsidR="00CC1013" w:rsidRPr="00CD4F76">
        <w:t>在</w:t>
      </w:r>
      <w:r w:rsidR="00772AA4" w:rsidRPr="00A97E94">
        <w:rPr>
          <w:position w:val="-6"/>
        </w:rPr>
        <w:object w:dxaOrig="920" w:dyaOrig="260">
          <v:shape id="_x0000_i1095" type="#_x0000_t75" style="width:47.1pt;height:13.15pt" o:ole="">
            <v:imagedata r:id="rId154" o:title=""/>
          </v:shape>
          <o:OLEObject Type="Embed" ProgID="Equation.DSMT4" ShapeID="_x0000_i1095" DrawAspect="Content" ObjectID="_1496846361" r:id="rId155"/>
        </w:object>
      </w:r>
      <w:r w:rsidR="00CC1013" w:rsidRPr="00CD4F76">
        <w:rPr>
          <w:rFonts w:hint="eastAsia"/>
        </w:rPr>
        <w:t>處</w:t>
      </w:r>
      <w:r w:rsidR="00CC1013" w:rsidRPr="00CD4F76">
        <w:t>之</w:t>
      </w:r>
      <w:r w:rsidR="00CC1013" w:rsidRPr="00CD4F76">
        <w:t>P</w:t>
      </w:r>
      <w:r w:rsidR="00CC1013" w:rsidRPr="00CD4F76">
        <w:t>點的位移</w:t>
      </w:r>
      <w:r w:rsidR="00A97E94" w:rsidRPr="00A97E94">
        <w:rPr>
          <w:position w:val="-10"/>
        </w:rPr>
        <w:object w:dxaOrig="200" w:dyaOrig="240">
          <v:shape id="_x0000_i1096" type="#_x0000_t75" style="width:9.7pt;height:11.75pt" o:ole="">
            <v:imagedata r:id="rId149" o:title=""/>
          </v:shape>
          <o:OLEObject Type="Embed" ProgID="Equation.DSMT4" ShapeID="_x0000_i1096" DrawAspect="Content" ObjectID="_1496846362" r:id="rId156"/>
        </w:object>
      </w:r>
      <w:r w:rsidR="00CC1013" w:rsidRPr="00CD4F76">
        <w:t>隨時間</w:t>
      </w:r>
      <w:r w:rsidR="00A97E94" w:rsidRPr="00A97E94">
        <w:rPr>
          <w:position w:val="-6"/>
        </w:rPr>
        <w:object w:dxaOrig="139" w:dyaOrig="240">
          <v:shape id="_x0000_i1097" type="#_x0000_t75" style="width:6.9pt;height:11.75pt" o:ole="">
            <v:imagedata r:id="rId157" o:title=""/>
          </v:shape>
          <o:OLEObject Type="Embed" ProgID="Equation.DSMT4" ShapeID="_x0000_i1097" DrawAspect="Content" ObjectID="_1496846363" r:id="rId158"/>
        </w:object>
      </w:r>
      <w:r w:rsidR="00CC1013" w:rsidRPr="00CD4F76">
        <w:t>的變化</w:t>
      </w:r>
      <w:r w:rsidR="00CC1013" w:rsidRPr="00CD4F76">
        <w:rPr>
          <w:rFonts w:hint="eastAsia"/>
        </w:rPr>
        <w:t>關係</w:t>
      </w:r>
      <w:r w:rsidR="00CC1013" w:rsidRPr="00CD4F76">
        <w:t>，</w:t>
      </w:r>
      <w:r w:rsidR="00CC1013" w:rsidRPr="00CD4F76">
        <w:rPr>
          <w:rFonts w:hint="eastAsia"/>
        </w:rPr>
        <w:t>以</w:t>
      </w:r>
      <w:proofErr w:type="gramStart"/>
      <w:r w:rsidR="00CC1013" w:rsidRPr="00CD4F76">
        <w:rPr>
          <w:rFonts w:hint="eastAsia"/>
        </w:rPr>
        <w:t>下列</w:t>
      </w:r>
      <w:r w:rsidR="00CC1013" w:rsidRPr="00CD4F76">
        <w:t>何圖</w:t>
      </w:r>
      <w:r w:rsidR="00CC1013" w:rsidRPr="00CD4F76">
        <w:rPr>
          <w:rFonts w:hint="eastAsia"/>
        </w:rPr>
        <w:t>所示</w:t>
      </w:r>
      <w:proofErr w:type="gramEnd"/>
      <w:r w:rsidR="00CC1013" w:rsidRPr="00CD4F76">
        <w:rPr>
          <w:rFonts w:hint="eastAsia"/>
        </w:rPr>
        <w:t>較為正確</w:t>
      </w:r>
      <w:r w:rsidR="00CC1013" w:rsidRPr="00CD4F76">
        <w:t>？</w:t>
      </w:r>
    </w:p>
    <w:p w:rsidR="00C90B62" w:rsidRDefault="002E491F" w:rsidP="0057699E">
      <w:pPr>
        <w:pStyle w:val="ABC317"/>
        <w:spacing w:beforeLines="150" w:before="360"/>
      </w:pPr>
      <w:r>
        <w:rPr>
          <w:rFonts w:hint="eastAsia"/>
          <w:noProof/>
        </w:rPr>
        <mc:AlternateContent>
          <mc:Choice Requires="wpg">
            <w:drawing>
              <wp:anchor distT="0" distB="0" distL="114300" distR="114300" simplePos="0" relativeHeight="251670016" behindDoc="0" locked="0" layoutInCell="1" allowOverlap="1" wp14:anchorId="4915C742" wp14:editId="638A1CBF">
                <wp:simplePos x="0" y="0"/>
                <wp:positionH relativeFrom="column">
                  <wp:posOffset>4361815</wp:posOffset>
                </wp:positionH>
                <wp:positionV relativeFrom="paragraph">
                  <wp:posOffset>400050</wp:posOffset>
                </wp:positionV>
                <wp:extent cx="1517543" cy="650229"/>
                <wp:effectExtent l="0" t="0" r="6985" b="36195"/>
                <wp:wrapNone/>
                <wp:docPr id="198" name="群組 198"/>
                <wp:cNvGraphicFramePr/>
                <a:graphic xmlns:a="http://schemas.openxmlformats.org/drawingml/2006/main">
                  <a:graphicData uri="http://schemas.microsoft.com/office/word/2010/wordprocessingGroup">
                    <wpg:wgp>
                      <wpg:cNvGrpSpPr/>
                      <wpg:grpSpPr>
                        <a:xfrm>
                          <a:off x="0" y="0"/>
                          <a:ext cx="1517543" cy="650229"/>
                          <a:chOff x="0" y="0"/>
                          <a:chExt cx="1517543" cy="650229"/>
                        </a:xfrm>
                      </wpg:grpSpPr>
                      <wpg:grpSp>
                        <wpg:cNvPr id="681" name="群組 681"/>
                        <wpg:cNvGrpSpPr>
                          <a:grpSpLocks noChangeAspect="1"/>
                        </wpg:cNvGrpSpPr>
                        <wpg:grpSpPr>
                          <a:xfrm>
                            <a:off x="0" y="0"/>
                            <a:ext cx="1517543" cy="650229"/>
                            <a:chOff x="0" y="-136525"/>
                            <a:chExt cx="2198516" cy="941070"/>
                          </a:xfrm>
                        </wpg:grpSpPr>
                        <wps:wsp>
                          <wps:cNvPr id="682" name="Text Box 78"/>
                          <wps:cNvSpPr txBox="1">
                            <a:spLocks noChangeArrowheads="1"/>
                          </wps:cNvSpPr>
                          <wps:spPr bwMode="auto">
                            <a:xfrm>
                              <a:off x="0" y="398123"/>
                              <a:ext cx="177165" cy="263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1E2E6A" w:rsidRDefault="005532D4" w:rsidP="009E3F60">
                                <w:pPr>
                                  <w:spacing w:line="240" w:lineRule="atLeast"/>
                                  <w:jc w:val="center"/>
                                  <w:rPr>
                                    <w:sz w:val="20"/>
                                  </w:rPr>
                                </w:pPr>
                                <w:r w:rsidRPr="001E2E6A">
                                  <w:rPr>
                                    <w:sz w:val="20"/>
                                  </w:rPr>
                                  <w:t>0</w:t>
                                </w:r>
                              </w:p>
                              <w:p w:rsidR="005532D4" w:rsidRPr="00ED3EC2" w:rsidRDefault="005532D4" w:rsidP="009E3F60">
                                <w:pPr>
                                  <w:spacing w:line="240" w:lineRule="atLeast"/>
                                  <w:jc w:val="center"/>
                                </w:pPr>
                              </w:p>
                            </w:txbxContent>
                          </wps:txbx>
                          <wps:bodyPr rot="0" vert="horz" wrap="square" lIns="0" tIns="0" rIns="0" bIns="0" anchor="t" anchorCtr="0" upright="1">
                            <a:noAutofit/>
                          </wps:bodyPr>
                        </wps:wsp>
                        <wpg:grpSp>
                          <wpg:cNvPr id="683" name="Group 59"/>
                          <wpg:cNvGrpSpPr>
                            <a:grpSpLocks/>
                          </wpg:cNvGrpSpPr>
                          <wpg:grpSpPr bwMode="auto">
                            <a:xfrm>
                              <a:off x="55391" y="-136525"/>
                              <a:ext cx="2143125" cy="941070"/>
                              <a:chOff x="6526" y="3846"/>
                              <a:chExt cx="3375" cy="1482"/>
                            </a:xfrm>
                          </wpg:grpSpPr>
                          <wps:wsp>
                            <wps:cNvPr id="684" name="Oval 70"/>
                            <wps:cNvSpPr>
                              <a:spLocks noChangeAspect="1" noChangeArrowheads="1"/>
                            </wps:cNvSpPr>
                            <wps:spPr bwMode="auto">
                              <a:xfrm>
                                <a:off x="6728" y="4835"/>
                                <a:ext cx="34"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85" name="Oval 71"/>
                            <wps:cNvSpPr>
                              <a:spLocks noChangeAspect="1" noChangeArrowheads="1"/>
                            </wps:cNvSpPr>
                            <wps:spPr bwMode="auto">
                              <a:xfrm>
                                <a:off x="7193" y="4835"/>
                                <a:ext cx="34"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86" name="Oval 72"/>
                            <wps:cNvSpPr>
                              <a:spLocks noChangeAspect="1" noChangeArrowheads="1"/>
                            </wps:cNvSpPr>
                            <wps:spPr bwMode="auto">
                              <a:xfrm>
                                <a:off x="7676" y="4835"/>
                                <a:ext cx="34"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87" name="Oval 73"/>
                            <wps:cNvSpPr>
                              <a:spLocks noChangeAspect="1" noChangeArrowheads="1"/>
                            </wps:cNvSpPr>
                            <wps:spPr bwMode="auto">
                              <a:xfrm>
                                <a:off x="8159" y="4835"/>
                                <a:ext cx="34"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88" name="Oval 74"/>
                            <wps:cNvSpPr>
                              <a:spLocks noChangeAspect="1" noChangeArrowheads="1"/>
                            </wps:cNvSpPr>
                            <wps:spPr bwMode="auto">
                              <a:xfrm>
                                <a:off x="8606" y="4835"/>
                                <a:ext cx="34"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89" name="Line 68"/>
                            <wps:cNvCnPr>
                              <a:cxnSpLocks noChangeShapeType="1"/>
                            </wps:cNvCnPr>
                            <wps:spPr bwMode="auto">
                              <a:xfrm>
                                <a:off x="6745" y="4844"/>
                                <a:ext cx="2298"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90" name="Line 69"/>
                            <wps:cNvCnPr>
                              <a:cxnSpLocks noChangeShapeType="1"/>
                            </wps:cNvCnPr>
                            <wps:spPr bwMode="auto">
                              <a:xfrm>
                                <a:off x="6738" y="4217"/>
                                <a:ext cx="0" cy="1098"/>
                              </a:xfrm>
                              <a:prstGeom prst="line">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s:wsp>
                            <wps:cNvPr id="691" name="Rectangle 76"/>
                            <wps:cNvSpPr>
                              <a:spLocks noChangeArrowheads="1"/>
                            </wps:cNvSpPr>
                            <wps:spPr bwMode="auto">
                              <a:xfrm>
                                <a:off x="6526" y="3846"/>
                                <a:ext cx="1099"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1E2E6A" w:rsidRDefault="005532D4" w:rsidP="009E3F60">
                                  <w:pPr>
                                    <w:snapToGrid w:val="0"/>
                                    <w:spacing w:line="240" w:lineRule="atLeast"/>
                                    <w:jc w:val="center"/>
                                    <w:rPr>
                                      <w:sz w:val="20"/>
                                      <w:szCs w:val="20"/>
                                    </w:rPr>
                                  </w:pPr>
                                  <w:r w:rsidRPr="001E2E6A">
                                    <w:rPr>
                                      <w:i/>
                                      <w:color w:val="000000"/>
                                      <w:sz w:val="20"/>
                                      <w:szCs w:val="20"/>
                                    </w:rPr>
                                    <w:t>y</w:t>
                                  </w:r>
                                  <w:r>
                                    <w:rPr>
                                      <w:rFonts w:hint="eastAsia"/>
                                      <w:color w:val="000000"/>
                                      <w:sz w:val="20"/>
                                      <w:szCs w:val="20"/>
                                    </w:rPr>
                                    <w:t>（</w:t>
                                  </w:r>
                                  <w:r w:rsidRPr="001E2E6A">
                                    <w:rPr>
                                      <w:color w:val="000000"/>
                                      <w:sz w:val="20"/>
                                      <w:szCs w:val="20"/>
                                    </w:rPr>
                                    <w:t>m</w:t>
                                  </w:r>
                                  <w:r>
                                    <w:rPr>
                                      <w:rFonts w:hint="eastAsia"/>
                                      <w:color w:val="000000"/>
                                      <w:sz w:val="20"/>
                                      <w:szCs w:val="20"/>
                                    </w:rPr>
                                    <w:t>）</w:t>
                                  </w:r>
                                </w:p>
                                <w:p w:rsidR="005532D4" w:rsidRPr="00ED3EC2" w:rsidRDefault="005532D4" w:rsidP="009E3F60">
                                  <w:pPr>
                                    <w:spacing w:line="240" w:lineRule="atLeast"/>
                                  </w:pPr>
                                </w:p>
                              </w:txbxContent>
                            </wps:txbx>
                            <wps:bodyPr rot="0" vert="horz" wrap="square" lIns="0" tIns="0" rIns="0" bIns="0" anchor="t" anchorCtr="0" upright="1">
                              <a:noAutofit/>
                            </wps:bodyPr>
                          </wps:wsp>
                          <wps:wsp>
                            <wps:cNvPr id="692" name="未知"/>
                            <wps:cNvSpPr>
                              <a:spLocks noChangeAspect="1"/>
                            </wps:cNvSpPr>
                            <wps:spPr bwMode="auto">
                              <a:xfrm flipV="1">
                                <a:off x="6752" y="4448"/>
                                <a:ext cx="1883" cy="793"/>
                              </a:xfrm>
                              <a:custGeom>
                                <a:avLst/>
                                <a:gdLst>
                                  <a:gd name="T0" fmla="*/ 0 w 1744"/>
                                  <a:gd name="T1" fmla="*/ 260994 h 1202"/>
                                  <a:gd name="T2" fmla="*/ 154262 w 1744"/>
                                  <a:gd name="T3" fmla="*/ 69961 h 1202"/>
                                  <a:gd name="T4" fmla="*/ 298241 w 1744"/>
                                  <a:gd name="T5" fmla="*/ 838 h 1202"/>
                                  <a:gd name="T6" fmla="*/ 453874 w 1744"/>
                                  <a:gd name="T7" fmla="*/ 74989 h 1202"/>
                                  <a:gd name="T8" fmla="*/ 598538 w 1744"/>
                                  <a:gd name="T9" fmla="*/ 249683 h 1202"/>
                                  <a:gd name="T10" fmla="*/ 750744 w 1744"/>
                                  <a:gd name="T11" fmla="*/ 440715 h 1202"/>
                                  <a:gd name="T12" fmla="*/ 905006 w 1744"/>
                                  <a:gd name="T13" fmla="*/ 503555 h 1202"/>
                                  <a:gd name="T14" fmla="*/ 1038700 w 1744"/>
                                  <a:gd name="T15" fmla="*/ 440715 h 1202"/>
                                  <a:gd name="T16" fmla="*/ 1195705 w 1744"/>
                                  <a:gd name="T17" fmla="*/ 249683 h 12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44" h="1202">
                                    <a:moveTo>
                                      <a:pt x="0" y="623"/>
                                    </a:moveTo>
                                    <a:cubicBezTo>
                                      <a:pt x="37" y="547"/>
                                      <a:pt x="153" y="270"/>
                                      <a:pt x="225" y="167"/>
                                    </a:cubicBezTo>
                                    <a:cubicBezTo>
                                      <a:pt x="297" y="64"/>
                                      <a:pt x="362" y="0"/>
                                      <a:pt x="435" y="2"/>
                                    </a:cubicBezTo>
                                    <a:cubicBezTo>
                                      <a:pt x="508" y="4"/>
                                      <a:pt x="589" y="80"/>
                                      <a:pt x="662" y="179"/>
                                    </a:cubicBezTo>
                                    <a:cubicBezTo>
                                      <a:pt x="735" y="278"/>
                                      <a:pt x="801" y="450"/>
                                      <a:pt x="873" y="596"/>
                                    </a:cubicBezTo>
                                    <a:cubicBezTo>
                                      <a:pt x="945" y="742"/>
                                      <a:pt x="1021" y="951"/>
                                      <a:pt x="1095" y="1052"/>
                                    </a:cubicBezTo>
                                    <a:cubicBezTo>
                                      <a:pt x="1169" y="1153"/>
                                      <a:pt x="1250" y="1202"/>
                                      <a:pt x="1320" y="1202"/>
                                    </a:cubicBezTo>
                                    <a:cubicBezTo>
                                      <a:pt x="1390" y="1202"/>
                                      <a:pt x="1444" y="1153"/>
                                      <a:pt x="1515" y="1052"/>
                                    </a:cubicBezTo>
                                    <a:cubicBezTo>
                                      <a:pt x="1586" y="951"/>
                                      <a:pt x="1696" y="691"/>
                                      <a:pt x="1744" y="59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3" name="Rectangle 79"/>
                            <wps:cNvSpPr>
                              <a:spLocks noChangeArrowheads="1"/>
                            </wps:cNvSpPr>
                            <wps:spPr bwMode="auto">
                              <a:xfrm>
                                <a:off x="7581" y="4857"/>
                                <a:ext cx="453"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3E1BAB" w:rsidRDefault="005532D4" w:rsidP="009E3F60">
                                  <w:pPr>
                                    <w:spacing w:line="240" w:lineRule="atLeast"/>
                                    <w:jc w:val="center"/>
                                    <w:rPr>
                                      <w:sz w:val="18"/>
                                      <w:vertAlign w:val="subscript"/>
                                    </w:rPr>
                                  </w:pPr>
                                  <w:r>
                                    <w:rPr>
                                      <w:color w:val="000000"/>
                                      <w:sz w:val="18"/>
                                    </w:rPr>
                                    <w:t>0.2</w:t>
                                  </w:r>
                                </w:p>
                                <w:p w:rsidR="005532D4" w:rsidRPr="00ED3EC2" w:rsidRDefault="005532D4" w:rsidP="009E3F60">
                                  <w:pPr>
                                    <w:spacing w:line="240" w:lineRule="atLeast"/>
                                    <w:jc w:val="center"/>
                                    <w:rPr>
                                      <w:sz w:val="18"/>
                                      <w:vertAlign w:val="subscript"/>
                                    </w:rPr>
                                  </w:pPr>
                                </w:p>
                              </w:txbxContent>
                            </wps:txbx>
                            <wps:bodyPr rot="0" vert="horz" wrap="square" lIns="0" tIns="0" rIns="0" bIns="0" anchor="t" anchorCtr="0" upright="1">
                              <a:noAutofit/>
                            </wps:bodyPr>
                          </wps:wsp>
                          <wps:wsp>
                            <wps:cNvPr id="694" name="Rectangle 81"/>
                            <wps:cNvSpPr>
                              <a:spLocks noChangeArrowheads="1"/>
                            </wps:cNvSpPr>
                            <wps:spPr bwMode="auto">
                              <a:xfrm>
                                <a:off x="8289" y="4845"/>
                                <a:ext cx="453"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3E1BAB" w:rsidRDefault="005532D4" w:rsidP="009E3F60">
                                  <w:pPr>
                                    <w:spacing w:line="240" w:lineRule="atLeast"/>
                                    <w:jc w:val="center"/>
                                    <w:rPr>
                                      <w:sz w:val="18"/>
                                      <w:vertAlign w:val="subscript"/>
                                    </w:rPr>
                                  </w:pPr>
                                  <w:r>
                                    <w:rPr>
                                      <w:color w:val="000000"/>
                                      <w:sz w:val="18"/>
                                    </w:rPr>
                                    <w:t>0.4</w:t>
                                  </w:r>
                                </w:p>
                                <w:p w:rsidR="005532D4" w:rsidRPr="00ED3EC2" w:rsidRDefault="005532D4" w:rsidP="009E3F60">
                                  <w:pPr>
                                    <w:spacing w:line="240" w:lineRule="atLeast"/>
                                    <w:jc w:val="center"/>
                                    <w:rPr>
                                      <w:sz w:val="18"/>
                                      <w:vertAlign w:val="subscript"/>
                                    </w:rPr>
                                  </w:pPr>
                                </w:p>
                              </w:txbxContent>
                            </wps:txbx>
                            <wps:bodyPr rot="0" vert="horz" wrap="square" lIns="0" tIns="0" rIns="0" bIns="0" anchor="t" anchorCtr="0" upright="1">
                              <a:noAutofit/>
                            </wps:bodyPr>
                          </wps:wsp>
                          <wps:wsp>
                            <wps:cNvPr id="695" name="Rectangle 83"/>
                            <wps:cNvSpPr>
                              <a:spLocks noChangeArrowheads="1"/>
                            </wps:cNvSpPr>
                            <wps:spPr bwMode="auto">
                              <a:xfrm>
                                <a:off x="9109" y="4620"/>
                                <a:ext cx="79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3E1BAB" w:rsidRDefault="005532D4" w:rsidP="009E3F60">
                                  <w:pPr>
                                    <w:spacing w:line="240" w:lineRule="atLeast"/>
                                    <w:rPr>
                                      <w:sz w:val="20"/>
                                    </w:rPr>
                                  </w:pPr>
                                  <w:r w:rsidRPr="003E1BAB">
                                    <w:rPr>
                                      <w:i/>
                                      <w:color w:val="000000"/>
                                      <w:sz w:val="20"/>
                                    </w:rPr>
                                    <w:t>t</w:t>
                                  </w:r>
                                  <w:r>
                                    <w:rPr>
                                      <w:rFonts w:hint="eastAsia"/>
                                      <w:color w:val="000000"/>
                                      <w:sz w:val="20"/>
                                    </w:rPr>
                                    <w:t>（</w:t>
                                  </w:r>
                                  <w:r w:rsidRPr="003E1BAB">
                                    <w:rPr>
                                      <w:color w:val="000000"/>
                                      <w:sz w:val="20"/>
                                    </w:rPr>
                                    <w:t>s</w:t>
                                  </w:r>
                                  <w:r>
                                    <w:rPr>
                                      <w:rFonts w:hint="eastAsia"/>
                                      <w:color w:val="000000"/>
                                      <w:sz w:val="20"/>
                                    </w:rPr>
                                    <w:t>）</w:t>
                                  </w:r>
                                </w:p>
                                <w:p w:rsidR="005532D4" w:rsidRPr="00ED3EC2" w:rsidRDefault="005532D4" w:rsidP="009E3F60">
                                  <w:pPr>
                                    <w:spacing w:line="240" w:lineRule="atLeast"/>
                                  </w:pPr>
                                </w:p>
                              </w:txbxContent>
                            </wps:txbx>
                            <wps:bodyPr rot="0" vert="horz" wrap="square" lIns="0" tIns="0" rIns="0" bIns="0" anchor="t" anchorCtr="0" upright="1">
                              <a:noAutofit/>
                            </wps:bodyPr>
                          </wps:wsp>
                          <wps:wsp>
                            <wps:cNvPr id="696" name="Freeform 73"/>
                            <wps:cNvSpPr>
                              <a:spLocks noChangeAspect="1"/>
                            </wps:cNvSpPr>
                            <wps:spPr bwMode="auto">
                              <a:xfrm>
                                <a:off x="8641" y="4857"/>
                                <a:ext cx="458" cy="400"/>
                              </a:xfrm>
                              <a:custGeom>
                                <a:avLst/>
                                <a:gdLst>
                                  <a:gd name="T0" fmla="*/ 290830 w 458"/>
                                  <a:gd name="T1" fmla="*/ 254000 h 400"/>
                                  <a:gd name="T2" fmla="*/ 156845 w 458"/>
                                  <a:gd name="T3" fmla="*/ 191135 h 400"/>
                                  <a:gd name="T4" fmla="*/ 0 w 458"/>
                                  <a:gd name="T5" fmla="*/ 0 h 400"/>
                                  <a:gd name="T6" fmla="*/ 0 60000 65536"/>
                                  <a:gd name="T7" fmla="*/ 0 60000 65536"/>
                                  <a:gd name="T8" fmla="*/ 0 60000 65536"/>
                                </a:gdLst>
                                <a:ahLst/>
                                <a:cxnLst>
                                  <a:cxn ang="T6">
                                    <a:pos x="T0" y="T1"/>
                                  </a:cxn>
                                  <a:cxn ang="T7">
                                    <a:pos x="T2" y="T3"/>
                                  </a:cxn>
                                  <a:cxn ang="T8">
                                    <a:pos x="T4" y="T5"/>
                                  </a:cxn>
                                </a:cxnLst>
                                <a:rect l="0" t="0" r="r" b="b"/>
                                <a:pathLst>
                                  <a:path w="458" h="400">
                                    <a:moveTo>
                                      <a:pt x="458" y="400"/>
                                    </a:moveTo>
                                    <a:cubicBezTo>
                                      <a:pt x="423" y="384"/>
                                      <a:pt x="324" y="368"/>
                                      <a:pt x="247" y="301"/>
                                    </a:cubicBezTo>
                                    <a:cubicBezTo>
                                      <a:pt x="171" y="234"/>
                                      <a:pt x="52" y="63"/>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195" name="直線接點 195"/>
                        <wps:cNvCnPr/>
                        <wps:spPr>
                          <a:xfrm>
                            <a:off x="550545" y="390525"/>
                            <a:ext cx="0" cy="46990"/>
                          </a:xfrm>
                          <a:prstGeom prst="line">
                            <a:avLst/>
                          </a:prstGeom>
                        </wps:spPr>
                        <wps:style>
                          <a:lnRef idx="1">
                            <a:schemeClr val="dk1"/>
                          </a:lnRef>
                          <a:fillRef idx="0">
                            <a:schemeClr val="dk1"/>
                          </a:fillRef>
                          <a:effectRef idx="0">
                            <a:schemeClr val="dk1"/>
                          </a:effectRef>
                          <a:fontRef idx="minor">
                            <a:schemeClr val="tx1"/>
                          </a:fontRef>
                        </wps:style>
                        <wps:bodyPr/>
                      </wps:wsp>
                      <wps:wsp>
                        <wps:cNvPr id="197" name="直線接點 197"/>
                        <wps:cNvCnPr/>
                        <wps:spPr>
                          <a:xfrm>
                            <a:off x="958215" y="388620"/>
                            <a:ext cx="0" cy="4699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4915C742" id="群組 198" o:spid="_x0000_s1203" style="position:absolute;left:0;text-align:left;margin-left:343.45pt;margin-top:31.5pt;width:119.5pt;height:51.2pt;z-index:251670016" coordsize="15175,6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">
                <v:group id="群組 681" o:spid="_x0000_s1204" style="position:absolute;width:15175;height:6502" coordorigin=",-1365" coordsize="21985,94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Hx+MQAAADcAAAADwAAAGRycy9kb3ducmV2LnhtbESPQYvCMBSE74L/ITzB&#10;m6ZdUaQaRcRdPMiCVVj29miebbF5KU22rf/eCAseh5n5hllve1OJlhpXWlYQTyMQxJnVJecKrpfP&#10;yRKE88gaK8uk4EEOtpvhYI2Jth2fqU19LgKEXYIKCu/rREqXFWTQTW1NHLybbQz6IJtc6ga7ADeV&#10;/IiihTRYclgosKZ9Qdk9/TMKvjrsdrP40J7ut/3j9zL//jnFpNR41O9WIDz1/h3+bx+1gsUy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fHx+MQAAADcAAAA&#10;DwAAAAAAAAAAAAAAAACqAgAAZHJzL2Rvd25yZXYueG1sUEsFBgAAAAAEAAQA+gAAAJsDAAAAAA==&#10;">
                  <o:lock v:ext="edit" aspectratio="t"/>
                  <v:shape id="Text Box 78" o:spid="_x0000_s1205" type="#_x0000_t202" style="position:absolute;top:3981;width:1771;height:26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mkPMQA&#10;AADcAAAADwAAAGRycy9kb3ducmV2LnhtbESPQWvCQBSE7wX/w/KE3upGD8FGVxFREAqlMR48PrPP&#10;ZDH7NmZXTf99VxB6HGbmG2a+7G0j7tR541jBeJSAIC6dNlwpOBTbjykIH5A1No5JwS95WC4Gb3PM&#10;tHtwTvd9qESEsM9QQR1Cm0npy5os+pFriaN3dp3FEGVXSd3hI8JtIydJkkqLhuNCjS2tayov+5tV&#10;sDpyvjHX79NPfs5NUXwm/JVelHof9qsZiEB9+A+/2jutIJ1O4H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5pDzEAAAA3AAAAA8AAAAAAAAAAAAAAAAAmAIAAGRycy9k&#10;b3ducmV2LnhtbFBLBQYAAAAABAAEAPUAAACJAwAAAAA=&#10;" filled="f" stroked="f">
                    <v:textbox inset="0,0,0,0">
                      <w:txbxContent>
                        <w:p w:rsidR="005532D4" w:rsidRPr="001E2E6A" w:rsidRDefault="005532D4" w:rsidP="009E3F60">
                          <w:pPr>
                            <w:spacing w:line="240" w:lineRule="atLeast"/>
                            <w:jc w:val="center"/>
                            <w:rPr>
                              <w:sz w:val="20"/>
                            </w:rPr>
                          </w:pPr>
                          <w:r w:rsidRPr="001E2E6A">
                            <w:rPr>
                              <w:sz w:val="20"/>
                            </w:rPr>
                            <w:t>0</w:t>
                          </w:r>
                        </w:p>
                        <w:p w:rsidR="005532D4" w:rsidRPr="00ED3EC2" w:rsidRDefault="005532D4" w:rsidP="009E3F60">
                          <w:pPr>
                            <w:spacing w:line="240" w:lineRule="atLeast"/>
                            <w:jc w:val="center"/>
                          </w:pPr>
                        </w:p>
                      </w:txbxContent>
                    </v:textbox>
                  </v:shape>
                  <v:group id="Group 59" o:spid="_x0000_s1206" style="position:absolute;left:553;top:-1365;width:21432;height:9410" coordorigin="6526,3846" coordsize="3375,14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m/KFMQAAADcAAAADwAAAGRycy9kb3ducmV2LnhtbESPQYvCMBSE74L/ITxh&#10;b5p2RZFqFJHdZQ8iWAXx9miebbF5KU22rf9+Iwgeh5n5hlltelOJlhpXWlYQTyIQxJnVJecKzqfv&#10;8QKE88gaK8uk4EEONuvhYIWJth0fqU19LgKEXYIKCu/rREqXFWTQTWxNHLybbQz6IJtc6ga7ADeV&#10;/IyiuTRYclgosKZdQdk9/TMKfjrsttP4q93fb7vH9TQ7XPYxKfUx6rdLEJ56/w6/2r9awXwxhe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m/KFMQAAADcAAAA&#10;DwAAAAAAAAAAAAAAAACqAgAAZHJzL2Rvd25yZXYueG1sUEsFBgAAAAAEAAQA+gAAAJsDAAAAAA==&#10;">
                    <v:oval id="Oval 70" o:spid="_x0000_s1207" style="position:absolute;left:6728;top:4835;width:3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s71sMA&#10;AADcAAAADwAAAGRycy9kb3ducmV2LnhtbESPQWvCQBSE70L/w/IKvUjdWDSE6ColoHg1evD4mn0m&#10;odm3YXc1yb/vFgo9DjPzDbPdj6YTT3K+taxguUhAEFdWt1wruF4O7xkIH5A1dpZJwUQe9ruX2RZz&#10;bQc+07MMtYgQ9jkqaELocyl91ZBBv7A9cfTu1hkMUbpaaodDhJtOfiRJKg22HBca7KloqPouH0aB&#10;m/dTMZ2Kw/KLj+V6yPQtvWql3l7Hzw2IQGP4D/+1T1pBmq3g90w8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s71sMAAADcAAAADwAAAAAAAAAAAAAAAACYAgAAZHJzL2Rv&#10;d25yZXYueG1sUEsFBgAAAAAEAAQA9QAAAIgDAAAAAA==&#10;" fillcolor="black">
                      <o:lock v:ext="edit" aspectratio="t"/>
                    </v:oval>
                    <v:oval id="Oval 71" o:spid="_x0000_s1208" style="position:absolute;left:7193;top:4835;width:3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eeTcMA&#10;AADcAAAADwAAAGRycy9kb3ducmV2LnhtbESPQWvCQBSE70L/w/IKvYhuLBhCdBUJWLw2evD4zD6T&#10;YPZt2N2a5N93CwWPw8x8w2z3o+nEk5xvLStYLRMQxJXVLdcKLufjIgPhA7LGzjIpmMjDfvc222Ku&#10;7cDf9CxDLSKEfY4KmhD6XEpfNWTQL21PHL27dQZDlK6W2uEQ4aaTn0mSSoMtx4UGeyoaqh7lj1Hg&#10;5v1UTKfiuLrxV7keMn1NL1qpj/fxsAERaAyv8H/7pBWk2Rr+zs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eeTcMAAADcAAAADwAAAAAAAAAAAAAAAACYAgAAZHJzL2Rv&#10;d25yZXYueG1sUEsFBgAAAAAEAAQA9QAAAIgDAAAAAA==&#10;" fillcolor="black">
                      <o:lock v:ext="edit" aspectratio="t"/>
                    </v:oval>
                    <v:oval id="Oval 72" o:spid="_x0000_s1209" style="position:absolute;left:7676;top:4835;width:3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UAOsMA&#10;AADcAAAADwAAAGRycy9kb3ducmV2LnhtbESPQWvCQBSE7wX/w/KEXopuLDSE6CoSsHg1evD4zL4m&#10;odm3YXc1yb/vCgWPw8x8w2x2o+nEg5xvLStYLRMQxJXVLdcKLufDIgPhA7LGzjIpmMjDbjt722Cu&#10;7cAnepShFhHCPkcFTQh9LqWvGjLol7Ynjt6PdQZDlK6W2uEQ4aaTn0mSSoMtx4UGeyoaqn7Lu1Hg&#10;PvqpmI7FYXXj7/JryPQ1vWil3ufjfg0i0Bhe4f/2UStIsxSeZ+IR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gUAOsMAAADcAAAADwAAAAAAAAAAAAAAAACYAgAAZHJzL2Rv&#10;d25yZXYueG1sUEsFBgAAAAAEAAQA9QAAAIgDAAAAAA==&#10;" fillcolor="black">
                      <o:lock v:ext="edit" aspectratio="t"/>
                    </v:oval>
                    <v:oval id="Oval 73" o:spid="_x0000_s1210" style="position:absolute;left:8159;top:4835;width:3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locMA&#10;AADcAAAADwAAAGRycy9kb3ducmV2LnhtbESPQWvCQBSE70L/w/IKXkQ3FpqG6ColYPHa6MHja/aZ&#10;BLNvw+7WJP/eLRQ8DjPzDbPdj6YTd3K+taxgvUpAEFdWt1wrOJ8OywyED8gaO8ukYCIP+93LbIu5&#10;tgN/070MtYgQ9jkqaELocyl91ZBBv7I9cfSu1hkMUbpaaodDhJtOviVJKg22HBca7KloqLqVv0aB&#10;W/RTMR2Lw/qHv8r3IdOX9KyVmr+OnxsQgcbwDP+3j1pBmn3A35l4BOTu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locMAAADcAAAADwAAAAAAAAAAAAAAAACYAgAAZHJzL2Rv&#10;d25yZXYueG1sUEsFBgAAAAAEAAQA9QAAAIgDAAAAAA==&#10;" fillcolor="black">
                      <o:lock v:ext="edit" aspectratio="t"/>
                    </v:oval>
                    <v:oval id="Oval 74" o:spid="_x0000_s1211" style="position:absolute;left:8606;top:4835;width:3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Yx08AA&#10;AADcAAAADwAAAGRycy9kb3ducmV2LnhtbERPTYvCMBC9C/6HMIIX0VRhS+kaZSkoXrfrwePYzLZl&#10;m0lJom3//eYgeHy87/1xNJ14kvOtZQXbTQKCuLK65VrB9ee0zkD4gKyxs0wKJvJwPMxne8y1Hfib&#10;nmWoRQxhn6OCJoQ+l9JXDRn0G9sTR+7XOoMhQldL7XCI4aaTuyRJpcGWY0ODPRUNVX/lwyhwq34q&#10;pktx2t75XH4Mmb6lV63UcjF+fYIINIa3+OW+aAVpFtfGM/EIyMM/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NYx08AAAADcAAAADwAAAAAAAAAAAAAAAACYAgAAZHJzL2Rvd25y&#10;ZXYueG1sUEsFBgAAAAAEAAQA9QAAAIUDAAAAAA==&#10;" fillcolor="black">
                      <o:lock v:ext="edit" aspectratio="t"/>
                    </v:oval>
                    <v:line id="Line 68" o:spid="_x0000_s1212" style="position:absolute;visibility:visible;mso-wrap-style:square" from="6745,4844" to="9043,4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iI4MUAAADcAAAADwAAAGRycy9kb3ducmV2LnhtbESPQWsCMRSE7wX/Q3iCl6LZelh0NYoI&#10;Cz1IobaHentsnpvVzcuaRHf775tCocdhZr5h1tvBtuJBPjSOFbzMMhDEldMN1wo+P8rpAkSIyBpb&#10;x6TgmwJsN6OnNRba9fxOj2OsRYJwKFCBibErpAyVIYth5jri5J2dtxiT9LXUHvsEt62cZ1kuLTac&#10;Fgx2tDdUXY93q8D7GJpruTz1X7dLXr6Vh+HZVEpNxsNuBSLSEP/Df+1XrSBfLOH3TDoCcv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viI4MUAAADcAAAADwAAAAAAAAAA&#10;AAAAAAChAgAAZHJzL2Rvd25yZXYueG1sUEsFBgAAAAAEAAQA+QAAAJMDAAAAAA==&#10;">
                      <v:stroke endarrow="classic" endarrowwidth="narrow"/>
                    </v:line>
                    <v:line id="Line 69" o:spid="_x0000_s1213" style="position:absolute;visibility:visible;mso-wrap-style:square" from="6738,4217" to="6738,5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VMaL8AAADcAAAADwAAAGRycy9kb3ducmV2LnhtbERPy4rCMBTdD/gP4QpuRFNddLQapY4M&#10;uBMfH3Bprm2xuQlNpq1/P1kILg/nvd0PphEdtb62rGAxT0AQF1bXXCq4335nKxA+IGtsLJOCF3nY&#10;70ZfW8y07flC3TWUIoawz1BBFYLLpPRFRQb93DriyD1sazBE2JZSt9jHcNPIZZKk0mDNsaFCRz8V&#10;Fc/rn1GQHDjHfOpWTXrqCnb9+Tj97pSajId8AyLQED7it/ukFaTrOD+eiUdA7v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1VMaL8AAADcAAAADwAAAAAAAAAAAAAAAACh&#10;AgAAZHJzL2Rvd25yZXYueG1sUEsFBgAAAAAEAAQA+QAAAI0DAAAAAA==&#10;">
                      <v:stroke startarrow="classic" startarrowwidth="narrow"/>
                    </v:line>
                    <v:rect id="Rectangle 76" o:spid="_x0000_s1214" style="position:absolute;left:6526;top:3846;width:1099;height: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cRM8QA&#10;AADcAAAADwAAAGRycy9kb3ducmV2LnhtbESPT4vCMBTE78J+h/AWvGmqB7Fdo8iuokf/Qd3bo3m2&#10;xealNNFWP71ZWPA4zMxvmNmiM5W4U+NKywpGwwgEcWZ1ybmC03E9mIJwHlljZZkUPMjBYv7Rm2Gi&#10;bct7uh98LgKEXYIKCu/rREqXFWTQDW1NHLyLbQz6IJtc6gbbADeVHEfRRBosOSwUWNN3Qdn1cDMK&#10;NtN6ed7aZ5tXq99Nukvjn2Pslep/dssvEJ46/w7/t7dawSQewd+ZcATk/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XETPEAAAA3AAAAA8AAAAAAAAAAAAAAAAAmAIAAGRycy9k&#10;b3ducmV2LnhtbFBLBQYAAAAABAAEAPUAAACJAwAAAAA=&#10;" filled="f" stroked="f">
                      <v:textbox inset="0,0,0,0">
                        <w:txbxContent>
                          <w:p w:rsidR="005532D4" w:rsidRPr="001E2E6A" w:rsidRDefault="005532D4" w:rsidP="009E3F60">
                            <w:pPr>
                              <w:snapToGrid w:val="0"/>
                              <w:spacing w:line="240" w:lineRule="atLeast"/>
                              <w:jc w:val="center"/>
                              <w:rPr>
                                <w:sz w:val="20"/>
                                <w:szCs w:val="20"/>
                              </w:rPr>
                            </w:pPr>
                            <w:r w:rsidRPr="001E2E6A">
                              <w:rPr>
                                <w:i/>
                                <w:color w:val="000000"/>
                                <w:sz w:val="20"/>
                                <w:szCs w:val="20"/>
                              </w:rPr>
                              <w:t>y</w:t>
                            </w:r>
                            <w:r>
                              <w:rPr>
                                <w:rFonts w:hint="eastAsia"/>
                                <w:color w:val="000000"/>
                                <w:sz w:val="20"/>
                                <w:szCs w:val="20"/>
                              </w:rPr>
                              <w:t>（</w:t>
                            </w:r>
                            <w:r w:rsidRPr="001E2E6A">
                              <w:rPr>
                                <w:color w:val="000000"/>
                                <w:sz w:val="20"/>
                                <w:szCs w:val="20"/>
                              </w:rPr>
                              <w:t>m</w:t>
                            </w:r>
                            <w:r>
                              <w:rPr>
                                <w:rFonts w:hint="eastAsia"/>
                                <w:color w:val="000000"/>
                                <w:sz w:val="20"/>
                                <w:szCs w:val="20"/>
                              </w:rPr>
                              <w:t>）</w:t>
                            </w:r>
                          </w:p>
                          <w:p w:rsidR="005532D4" w:rsidRPr="00ED3EC2" w:rsidRDefault="005532D4" w:rsidP="009E3F60">
                            <w:pPr>
                              <w:spacing w:line="240" w:lineRule="atLeast"/>
                            </w:pPr>
                          </w:p>
                        </w:txbxContent>
                      </v:textbox>
                    </v:rect>
                    <v:shape id="未知" o:spid="_x0000_s1215" style="position:absolute;left:6752;top:4448;width:1883;height:793;flip:y;visibility:visible;mso-wrap-style:square;v-text-anchor:top" coordsize="1744,1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uBVMQA&#10;AADcAAAADwAAAGRycy9kb3ducmV2LnhtbESPQYvCMBSE74L/ITzBm6b2IG41igiChxXWroLeHs2z&#10;LTYvtclq9ddvBMHjMDPfMLNFaypxo8aVlhWMhhEI4szqknMF+9/1YALCeWSNlWVS8CAHi3m3M8NE&#10;2zvv6Jb6XAQIuwQVFN7XiZQuK8igG9qaOHhn2xj0QTa51A3eA9xUMo6isTRYclgosKZVQdkl/TMK&#10;Dtd0Nzlk22d1zE8/l+82ftRPo1S/1y6nIDy1/hN+tzdawfgrhteZc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7gVTEAAAA3AAAAA8AAAAAAAAAAAAAAAAAmAIAAGRycy9k&#10;b3ducmV2LnhtbFBLBQYAAAAABAAEAPUAAACJAwAAAAA=&#10;" path="m,623c37,547,153,270,225,167,297,64,362,,435,2v73,2,154,78,227,177c735,278,801,450,873,596v72,146,148,355,222,456c1169,1153,1250,1202,1320,1202v70,,124,-49,195,-150c1586,951,1696,691,1744,596e" filled="f">
                      <v:path arrowok="t" o:connecttype="custom" o:connectlocs="0,172187;166557,46156;322011,553;490049,49473;646243,164724;810580,290755;977137,332212;1121486,290755;1291005,164724" o:connectangles="0,0,0,0,0,0,0,0,0"/>
                      <o:lock v:ext="edit" aspectratio="t"/>
                    </v:shape>
                    <v:rect id="Rectangle 79" o:spid="_x0000_s1216" style="position:absolute;left:7581;top:4857;width:453;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kq38UA&#10;AADcAAAADwAAAGRycy9kb3ducmV2LnhtbESPT4vCMBTE78J+h/AWvGmqgthqFNl10aN/FtTbo3m2&#10;xealNFlb/fRGEPY4zMxvmNmiNaW4Ue0KywoG/QgEcWp1wZmC38NPbwLCeWSNpWVScCcHi/lHZ4aJ&#10;tg3v6Lb3mQgQdgkqyL2vEildmpNB17cVcfAutjbog6wzqWtsAtyUchhFY2mw4LCQY0VfOaXX/Z9R&#10;sJ5Uy9PGPpqsXJ3Xx+0x/j7EXqnuZ7ucgvDU+v/wu73RCsb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SSrfxQAAANwAAAAPAAAAAAAAAAAAAAAAAJgCAABkcnMv&#10;ZG93bnJldi54bWxQSwUGAAAAAAQABAD1AAAAigMAAAAA&#10;" filled="f" stroked="f">
                      <v:textbox inset="0,0,0,0">
                        <w:txbxContent>
                          <w:p w:rsidR="005532D4" w:rsidRPr="003E1BAB" w:rsidRDefault="005532D4" w:rsidP="009E3F60">
                            <w:pPr>
                              <w:spacing w:line="240" w:lineRule="atLeast"/>
                              <w:jc w:val="center"/>
                              <w:rPr>
                                <w:sz w:val="18"/>
                                <w:vertAlign w:val="subscript"/>
                              </w:rPr>
                            </w:pPr>
                            <w:r>
                              <w:rPr>
                                <w:color w:val="000000"/>
                                <w:sz w:val="18"/>
                              </w:rPr>
                              <w:t>0.2</w:t>
                            </w:r>
                          </w:p>
                          <w:p w:rsidR="005532D4" w:rsidRPr="00ED3EC2" w:rsidRDefault="005532D4" w:rsidP="009E3F60">
                            <w:pPr>
                              <w:spacing w:line="240" w:lineRule="atLeast"/>
                              <w:jc w:val="center"/>
                              <w:rPr>
                                <w:sz w:val="18"/>
                                <w:vertAlign w:val="subscript"/>
                              </w:rPr>
                            </w:pPr>
                          </w:p>
                        </w:txbxContent>
                      </v:textbox>
                    </v:rect>
                    <v:rect id="Rectangle 81" o:spid="_x0000_s1217" style="position:absolute;left:8289;top:4845;width:453;height: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Cyq8UA&#10;AADcAAAADwAAAGRycy9kb3ducmV2LnhtbESPT4vCMBTE78J+h/AWvGmqiNhqFNl10aN/FtTbo3m2&#10;xealNFlb/fRGEPY4zMxvmNmiNaW4Ue0KywoG/QgEcWp1wZmC38NPbwLCeWSNpWVScCcHi/lHZ4aJ&#10;tg3v6Lb3mQgQdgkqyL2vEildmpNB17cVcfAutjbog6wzqWtsAtyUchhFY2mw4LCQY0VfOaXX/Z9R&#10;sJ5Uy9PGPpqsXJ3Xx+0x/j7EXqnuZ7ucgvDU+v/wu73RCsb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oLKrxQAAANwAAAAPAAAAAAAAAAAAAAAAAJgCAABkcnMv&#10;ZG93bnJldi54bWxQSwUGAAAAAAQABAD1AAAAigMAAAAA&#10;" filled="f" stroked="f">
                      <v:textbox inset="0,0,0,0">
                        <w:txbxContent>
                          <w:p w:rsidR="005532D4" w:rsidRPr="003E1BAB" w:rsidRDefault="005532D4" w:rsidP="009E3F60">
                            <w:pPr>
                              <w:spacing w:line="240" w:lineRule="atLeast"/>
                              <w:jc w:val="center"/>
                              <w:rPr>
                                <w:sz w:val="18"/>
                                <w:vertAlign w:val="subscript"/>
                              </w:rPr>
                            </w:pPr>
                            <w:r>
                              <w:rPr>
                                <w:color w:val="000000"/>
                                <w:sz w:val="18"/>
                              </w:rPr>
                              <w:t>0.4</w:t>
                            </w:r>
                          </w:p>
                          <w:p w:rsidR="005532D4" w:rsidRPr="00ED3EC2" w:rsidRDefault="005532D4" w:rsidP="009E3F60">
                            <w:pPr>
                              <w:spacing w:line="240" w:lineRule="atLeast"/>
                              <w:jc w:val="center"/>
                              <w:rPr>
                                <w:sz w:val="18"/>
                                <w:vertAlign w:val="subscript"/>
                              </w:rPr>
                            </w:pPr>
                          </w:p>
                        </w:txbxContent>
                      </v:textbox>
                    </v:rect>
                    <v:rect id="Rectangle 83" o:spid="_x0000_s1218" style="position:absolute;left:9109;top:4620;width:792;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XMMUA&#10;AADcAAAADwAAAGRycy9kb3ducmV2LnhtbESPT4vCMBTE78J+h/AWvGmqoNhqFNl10aN/FtTbo3m2&#10;xealNFlb/fRGEPY4zMxvmNmiNaW4Ue0KywoG/QgEcWp1wZmC38NPbwLCeWSNpWVScCcHi/lHZ4aJ&#10;tg3v6Lb3mQgQdgkqyL2vEildmpNB17cVcfAutjbog6wzqWtsAtyUchhFY2mw4LCQY0VfOaXX/Z9R&#10;sJ5Uy9PGPpqsXJ3Xx+0x/j7EXqnuZ7ucgvDU+v/wu73RCsbxC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7BcwxQAAANwAAAAPAAAAAAAAAAAAAAAAAJgCAABkcnMv&#10;ZG93bnJldi54bWxQSwUGAAAAAAQABAD1AAAAigMAAAAA&#10;" filled="f" stroked="f">
                      <v:textbox inset="0,0,0,0">
                        <w:txbxContent>
                          <w:p w:rsidR="005532D4" w:rsidRPr="003E1BAB" w:rsidRDefault="005532D4" w:rsidP="009E3F60">
                            <w:pPr>
                              <w:spacing w:line="240" w:lineRule="atLeast"/>
                              <w:rPr>
                                <w:sz w:val="20"/>
                              </w:rPr>
                            </w:pPr>
                            <w:r w:rsidRPr="003E1BAB">
                              <w:rPr>
                                <w:i/>
                                <w:color w:val="000000"/>
                                <w:sz w:val="20"/>
                              </w:rPr>
                              <w:t>t</w:t>
                            </w:r>
                            <w:r>
                              <w:rPr>
                                <w:rFonts w:hint="eastAsia"/>
                                <w:color w:val="000000"/>
                                <w:sz w:val="20"/>
                              </w:rPr>
                              <w:t>（</w:t>
                            </w:r>
                            <w:r w:rsidRPr="003E1BAB">
                              <w:rPr>
                                <w:color w:val="000000"/>
                                <w:sz w:val="20"/>
                              </w:rPr>
                              <w:t>s</w:t>
                            </w:r>
                            <w:r>
                              <w:rPr>
                                <w:rFonts w:hint="eastAsia"/>
                                <w:color w:val="000000"/>
                                <w:sz w:val="20"/>
                              </w:rPr>
                              <w:t>）</w:t>
                            </w:r>
                          </w:p>
                          <w:p w:rsidR="005532D4" w:rsidRPr="00ED3EC2" w:rsidRDefault="005532D4" w:rsidP="009E3F60">
                            <w:pPr>
                              <w:spacing w:line="240" w:lineRule="atLeast"/>
                            </w:pPr>
                          </w:p>
                        </w:txbxContent>
                      </v:textbox>
                    </v:rect>
                    <v:shape id="Freeform 73" o:spid="_x0000_s1219" style="position:absolute;left:8641;top:4857;width:458;height:400;visibility:visible;mso-wrap-style:square;v-text-anchor:top" coordsize="458,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x33sMA&#10;AADcAAAADwAAAGRycy9kb3ducmV2LnhtbESPQWsCMRSE7wX/Q3iCt5qoZVlXo4i0ILSXpvX+3Dx3&#10;Fzcvyybq+u+bQqHHYWa+YdbbwbXiRn1oPGuYTRUI4tLbhisN319vzzmIEJEttp5Jw4MCbDejpzUW&#10;1t/5k24mViJBOBSooY6xK6QMZU0Ow9R3xMk7+95hTLKvpO3xnuCulXOlMumw4bRQY0f7msqLuToN&#10;/vVDvctrbsyLX1yMkuXxtM+1noyH3QpEpCH+h//aB6shW2bweyYd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x33sMAAADcAAAADwAAAAAAAAAAAAAAAACYAgAAZHJzL2Rv&#10;d25yZXYueG1sUEsFBgAAAAAEAAQA9QAAAIgDAAAAAA==&#10;" path="m458,400c423,384,324,368,247,301,171,234,52,63,,e" filled="f">
                      <v:path arrowok="t" o:connecttype="custom" o:connectlocs="290830,254000;156845,191135;0,0" o:connectangles="0,0,0"/>
                      <o:lock v:ext="edit" aspectratio="t"/>
                    </v:shape>
                  </v:group>
                </v:group>
                <v:line id="直線接點 195" o:spid="_x0000_s1220" style="position:absolute;visibility:visible;mso-wrap-style:square" from="5505,3905" to="5505,4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108MAAADcAAAADwAAAGRycy9kb3ducmV2LnhtbESPQWsCMRCF70L/Qxiht5rVotTVKEVa&#10;KvbkVu/DZtxd3EzWJNX4740geJvhvffNm/kymlacyfnGsoLhIANBXFrdcKVg9/f99gHCB2SNrWVS&#10;cCUPy8VLb465thfe0rkIlUgQ9jkqqEPocil9WZNBP7AdcdIO1hkMaXWV1A4vCW5aOcqyiTTYcLpQ&#10;Y0ermspj8W8SZbg/GflznOJ+437d1/skjuNJqdd+/JyBCBTD0/xIr3WqPx3D/Zk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rddPDAAAA3AAAAA8AAAAAAAAAAAAA&#10;AAAAoQIAAGRycy9kb3ducmV2LnhtbFBLBQYAAAAABAAEAPkAAACRAwAAAAA=&#10;" strokecolor="black [3040]"/>
                <v:line id="直線接點 197" o:spid="_x0000_s1221" style="position:absolute;visibility:visible;mso-wrap-style:square" from="9582,3886" to="9582,43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VOP8QAAADcAAAADwAAAGRycy9kb3ducmV2LnhtbESPQW/CMAyF70j7D5En7QYpm2C0ENA0&#10;bdoEpwG9W43XVjROSTII/35BQuJm6733+XmxiqYTJ3K+taxgPMpAEFdWt1wr2O8+hzMQPiBr7CyT&#10;ggt5WC0fBgsstD3zD522oRYJwr5ABU0IfSGlrxoy6Ee2J07ar3UGQ1pdLbXDc4KbTj5n2VQabDld&#10;aLCn94aqw/bPJMq4PBr5dcixXLuN+3iZxkk8KvX0GN/mIALFcDff0t861c9f4fpMmk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dU4/xAAAANwAAAAPAAAAAAAAAAAA&#10;AAAAAKECAABkcnMvZG93bnJldi54bWxQSwUGAAAAAAQABAD5AAAAkgMAAAAA&#10;" strokecolor="black [3040]"/>
              </v:group>
            </w:pict>
          </mc:Fallback>
        </mc:AlternateContent>
      </w:r>
      <w:r w:rsidR="00C90B62">
        <w:rPr>
          <w:rFonts w:hint="eastAsia"/>
        </w:rPr>
        <w:t>(A)</w:t>
      </w:r>
      <w:r w:rsidR="00C90B62">
        <w:tab/>
      </w:r>
      <w:r w:rsidR="00C90B62">
        <w:rPr>
          <w:rFonts w:hint="eastAsia"/>
        </w:rPr>
        <w:t>(</w:t>
      </w:r>
      <w:r w:rsidR="00C90B62">
        <w:t>B</w:t>
      </w:r>
      <w:r w:rsidR="00C90B62">
        <w:rPr>
          <w:rFonts w:hint="eastAsia"/>
        </w:rPr>
        <w:t>)</w:t>
      </w:r>
      <w:r w:rsidR="00C90B62">
        <w:tab/>
      </w:r>
      <w:r w:rsidR="00C90B62">
        <w:rPr>
          <w:rFonts w:hint="eastAsia"/>
        </w:rPr>
        <w:t>(</w:t>
      </w:r>
      <w:r w:rsidR="00C90B62">
        <w:t>C</w:t>
      </w:r>
      <w:r w:rsidR="00C90B62">
        <w:rPr>
          <w:rFonts w:hint="eastAsia"/>
        </w:rPr>
        <w:t>)</w:t>
      </w:r>
    </w:p>
    <w:p w:rsidR="00C90B62" w:rsidRDefault="003E7B19" w:rsidP="009E3F60">
      <w:pPr>
        <w:pStyle w:val="ABC"/>
        <w:spacing w:line="340" w:lineRule="atLeast"/>
      </w:pPr>
      <w:r>
        <w:rPr>
          <w:noProof/>
        </w:rPr>
        <mc:AlternateContent>
          <mc:Choice Requires="wpg">
            <w:drawing>
              <wp:anchor distT="0" distB="0" distL="114300" distR="114300" simplePos="0" relativeHeight="251645440" behindDoc="0" locked="0" layoutInCell="1" allowOverlap="1" wp14:anchorId="00D04A75" wp14:editId="51C5221A">
                <wp:simplePos x="0" y="0"/>
                <wp:positionH relativeFrom="column">
                  <wp:posOffset>2475865</wp:posOffset>
                </wp:positionH>
                <wp:positionV relativeFrom="paragraph">
                  <wp:posOffset>20320</wp:posOffset>
                </wp:positionV>
                <wp:extent cx="1614170" cy="635635"/>
                <wp:effectExtent l="0" t="0" r="5080" b="31115"/>
                <wp:wrapNone/>
                <wp:docPr id="194" name="群組 194"/>
                <wp:cNvGraphicFramePr/>
                <a:graphic xmlns:a="http://schemas.openxmlformats.org/drawingml/2006/main">
                  <a:graphicData uri="http://schemas.microsoft.com/office/word/2010/wordprocessingGroup">
                    <wpg:wgp>
                      <wpg:cNvGrpSpPr/>
                      <wpg:grpSpPr>
                        <a:xfrm>
                          <a:off x="0" y="0"/>
                          <a:ext cx="1614170" cy="635635"/>
                          <a:chOff x="0" y="0"/>
                          <a:chExt cx="1614170" cy="635635"/>
                        </a:xfrm>
                      </wpg:grpSpPr>
                      <wpg:grpSp>
                        <wpg:cNvPr id="2102" name="Group 42"/>
                        <wpg:cNvGrpSpPr>
                          <a:grpSpLocks noChangeAspect="1"/>
                        </wpg:cNvGrpSpPr>
                        <wpg:grpSpPr bwMode="auto">
                          <a:xfrm>
                            <a:off x="0" y="0"/>
                            <a:ext cx="1614170" cy="635635"/>
                            <a:chOff x="2302" y="3786"/>
                            <a:chExt cx="3832" cy="1513"/>
                          </a:xfrm>
                        </wpg:grpSpPr>
                        <wps:wsp>
                          <wps:cNvPr id="2103" name="Oval 54"/>
                          <wps:cNvSpPr>
                            <a:spLocks noChangeAspect="1" noChangeArrowheads="1"/>
                          </wps:cNvSpPr>
                          <wps:spPr bwMode="auto">
                            <a:xfrm>
                              <a:off x="2586" y="4794"/>
                              <a:ext cx="39" cy="3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04" name="Oval 55"/>
                          <wps:cNvSpPr>
                            <a:spLocks noChangeAspect="1" noChangeArrowheads="1"/>
                          </wps:cNvSpPr>
                          <wps:spPr bwMode="auto">
                            <a:xfrm>
                              <a:off x="3129" y="4794"/>
                              <a:ext cx="39" cy="3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05" name="Oval 56"/>
                          <wps:cNvSpPr>
                            <a:spLocks noChangeAspect="1" noChangeArrowheads="1"/>
                          </wps:cNvSpPr>
                          <wps:spPr bwMode="auto">
                            <a:xfrm>
                              <a:off x="3692" y="4794"/>
                              <a:ext cx="39" cy="3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06" name="Oval 57"/>
                          <wps:cNvSpPr>
                            <a:spLocks noChangeAspect="1" noChangeArrowheads="1"/>
                          </wps:cNvSpPr>
                          <wps:spPr bwMode="auto">
                            <a:xfrm>
                              <a:off x="4256" y="4794"/>
                              <a:ext cx="39" cy="3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07" name="Oval 58"/>
                          <wps:cNvSpPr>
                            <a:spLocks noChangeAspect="1" noChangeArrowheads="1"/>
                          </wps:cNvSpPr>
                          <wps:spPr bwMode="auto">
                            <a:xfrm>
                              <a:off x="4778" y="4794"/>
                              <a:ext cx="39" cy="3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08" name="Text Box 62"/>
                          <wps:cNvSpPr txBox="1">
                            <a:spLocks noChangeArrowheads="1"/>
                          </wps:cNvSpPr>
                          <wps:spPr bwMode="auto">
                            <a:xfrm>
                              <a:off x="2302" y="4679"/>
                              <a:ext cx="291"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CB0DCA" w:rsidRDefault="005532D4" w:rsidP="00385846">
                                <w:pPr>
                                  <w:spacing w:line="240" w:lineRule="atLeast"/>
                                  <w:jc w:val="center"/>
                                  <w:rPr>
                                    <w:sz w:val="20"/>
                                  </w:rPr>
                                </w:pPr>
                                <w:r w:rsidRPr="00CB0DCA">
                                  <w:rPr>
                                    <w:sz w:val="20"/>
                                  </w:rPr>
                                  <w:t>0</w:t>
                                </w:r>
                              </w:p>
                            </w:txbxContent>
                          </wps:txbx>
                          <wps:bodyPr rot="0" vert="horz" wrap="square" lIns="0" tIns="0" rIns="0" bIns="0" anchor="t" anchorCtr="0" upright="1">
                            <a:noAutofit/>
                          </wps:bodyPr>
                        </wps:wsp>
                        <wps:wsp>
                          <wps:cNvPr id="2109" name="Rectangle 60"/>
                          <wps:cNvSpPr>
                            <a:spLocks noChangeArrowheads="1"/>
                          </wps:cNvSpPr>
                          <wps:spPr bwMode="auto">
                            <a:xfrm>
                              <a:off x="2334" y="3786"/>
                              <a:ext cx="1228"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1E2E6A" w:rsidRDefault="005532D4" w:rsidP="00385846">
                                <w:pPr>
                                  <w:snapToGrid w:val="0"/>
                                  <w:spacing w:line="240" w:lineRule="atLeast"/>
                                  <w:jc w:val="center"/>
                                  <w:rPr>
                                    <w:sz w:val="20"/>
                                    <w:szCs w:val="20"/>
                                  </w:rPr>
                                </w:pPr>
                                <w:r w:rsidRPr="001E2E6A">
                                  <w:rPr>
                                    <w:i/>
                                    <w:color w:val="000000"/>
                                    <w:sz w:val="20"/>
                                    <w:szCs w:val="20"/>
                                  </w:rPr>
                                  <w:t>y</w:t>
                                </w:r>
                                <w:r>
                                  <w:rPr>
                                    <w:rFonts w:hint="eastAsia"/>
                                    <w:color w:val="000000"/>
                                    <w:sz w:val="20"/>
                                    <w:szCs w:val="20"/>
                                  </w:rPr>
                                  <w:t>（</w:t>
                                </w:r>
                                <w:r w:rsidRPr="001E2E6A">
                                  <w:rPr>
                                    <w:color w:val="000000"/>
                                    <w:sz w:val="20"/>
                                    <w:szCs w:val="20"/>
                                  </w:rPr>
                                  <w:t>m</w:t>
                                </w:r>
                                <w:r>
                                  <w:rPr>
                                    <w:rFonts w:hint="eastAsia"/>
                                    <w:color w:val="000000"/>
                                    <w:sz w:val="20"/>
                                    <w:szCs w:val="20"/>
                                  </w:rPr>
                                  <w:t>）</w:t>
                                </w:r>
                              </w:p>
                              <w:p w:rsidR="005532D4" w:rsidRPr="00ED3EC2" w:rsidRDefault="005532D4" w:rsidP="00385846">
                                <w:pPr>
                                  <w:spacing w:line="240" w:lineRule="atLeast"/>
                                  <w:jc w:val="center"/>
                                </w:pPr>
                              </w:p>
                            </w:txbxContent>
                          </wps:txbx>
                          <wps:bodyPr rot="0" vert="horz" wrap="square" lIns="0" tIns="0" rIns="0" bIns="0" anchor="t" anchorCtr="0" upright="1">
                            <a:noAutofit/>
                          </wps:bodyPr>
                        </wps:wsp>
                        <wps:wsp>
                          <wps:cNvPr id="2110" name="Rectangle 84"/>
                          <wps:cNvSpPr>
                            <a:spLocks noChangeArrowheads="1"/>
                          </wps:cNvSpPr>
                          <wps:spPr bwMode="auto">
                            <a:xfrm>
                              <a:off x="5317" y="4597"/>
                              <a:ext cx="817"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3E1BAB" w:rsidRDefault="005532D4" w:rsidP="00385846">
                                <w:pPr>
                                  <w:spacing w:line="240" w:lineRule="atLeast"/>
                                  <w:rPr>
                                    <w:sz w:val="20"/>
                                  </w:rPr>
                                </w:pPr>
                                <w:r w:rsidRPr="003E1BAB">
                                  <w:rPr>
                                    <w:i/>
                                    <w:color w:val="000000"/>
                                    <w:sz w:val="20"/>
                                  </w:rPr>
                                  <w:t>t</w:t>
                                </w:r>
                                <w:r>
                                  <w:rPr>
                                    <w:rFonts w:hint="eastAsia"/>
                                    <w:color w:val="000000"/>
                                    <w:sz w:val="20"/>
                                  </w:rPr>
                                  <w:t>（</w:t>
                                </w:r>
                                <w:r w:rsidRPr="003E1BAB">
                                  <w:rPr>
                                    <w:color w:val="000000"/>
                                    <w:sz w:val="20"/>
                                  </w:rPr>
                                  <w:t>s</w:t>
                                </w:r>
                                <w:r>
                                  <w:rPr>
                                    <w:rFonts w:hint="eastAsia"/>
                                    <w:color w:val="000000"/>
                                    <w:sz w:val="20"/>
                                  </w:rPr>
                                  <w:t>）</w:t>
                                </w:r>
                              </w:p>
                              <w:p w:rsidR="005532D4" w:rsidRPr="00ED3EC2" w:rsidRDefault="005532D4" w:rsidP="00385846">
                                <w:pPr>
                                  <w:spacing w:line="240" w:lineRule="atLeast"/>
                                  <w:jc w:val="center"/>
                                </w:pPr>
                              </w:p>
                            </w:txbxContent>
                          </wps:txbx>
                          <wps:bodyPr rot="0" vert="horz" wrap="square" lIns="0" tIns="0" rIns="0" bIns="0" anchor="t" anchorCtr="0" upright="1">
                            <a:noAutofit/>
                          </wps:bodyPr>
                        </wps:wsp>
                        <wps:wsp>
                          <wps:cNvPr id="2111" name="Line 53"/>
                          <wps:cNvCnPr>
                            <a:cxnSpLocks noChangeShapeType="1"/>
                          </wps:cNvCnPr>
                          <wps:spPr bwMode="auto">
                            <a:xfrm>
                              <a:off x="2597" y="4144"/>
                              <a:ext cx="0" cy="1155"/>
                            </a:xfrm>
                            <a:prstGeom prst="line">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s:wsp>
                          <wps:cNvPr id="259" name="Line 52"/>
                          <wps:cNvCnPr>
                            <a:cxnSpLocks noChangeShapeType="1"/>
                          </wps:cNvCnPr>
                          <wps:spPr bwMode="auto">
                            <a:xfrm>
                              <a:off x="2605" y="4804"/>
                              <a:ext cx="2682"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61" name="Freeform 53"/>
                          <wps:cNvSpPr>
                            <a:spLocks noChangeAspect="1"/>
                          </wps:cNvSpPr>
                          <wps:spPr bwMode="auto">
                            <a:xfrm flipV="1">
                              <a:off x="2601" y="4408"/>
                              <a:ext cx="2198" cy="776"/>
                            </a:xfrm>
                            <a:custGeom>
                              <a:avLst/>
                              <a:gdLst>
                                <a:gd name="T0" fmla="*/ 0 w 1744"/>
                                <a:gd name="T1" fmla="*/ 255399 h 1202"/>
                                <a:gd name="T2" fmla="*/ 180068 w 1744"/>
                                <a:gd name="T3" fmla="*/ 68462 h 1202"/>
                                <a:gd name="T4" fmla="*/ 348132 w 1744"/>
                                <a:gd name="T5" fmla="*/ 820 h 1202"/>
                                <a:gd name="T6" fmla="*/ 529801 w 1744"/>
                                <a:gd name="T7" fmla="*/ 73381 h 1202"/>
                                <a:gd name="T8" fmla="*/ 698665 w 1744"/>
                                <a:gd name="T9" fmla="*/ 244330 h 1202"/>
                                <a:gd name="T10" fmla="*/ 876333 w 1744"/>
                                <a:gd name="T11" fmla="*/ 431267 h 1202"/>
                                <a:gd name="T12" fmla="*/ 1056401 w 1744"/>
                                <a:gd name="T13" fmla="*/ 492760 h 1202"/>
                                <a:gd name="T14" fmla="*/ 1212460 w 1744"/>
                                <a:gd name="T15" fmla="*/ 431267 h 1202"/>
                                <a:gd name="T16" fmla="*/ 1395730 w 1744"/>
                                <a:gd name="T17" fmla="*/ 244330 h 12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44" h="1202">
                                  <a:moveTo>
                                    <a:pt x="0" y="623"/>
                                  </a:moveTo>
                                  <a:cubicBezTo>
                                    <a:pt x="37" y="547"/>
                                    <a:pt x="153" y="270"/>
                                    <a:pt x="225" y="167"/>
                                  </a:cubicBezTo>
                                  <a:cubicBezTo>
                                    <a:pt x="297" y="64"/>
                                    <a:pt x="362" y="0"/>
                                    <a:pt x="435" y="2"/>
                                  </a:cubicBezTo>
                                  <a:cubicBezTo>
                                    <a:pt x="508" y="4"/>
                                    <a:pt x="589" y="80"/>
                                    <a:pt x="662" y="179"/>
                                  </a:cubicBezTo>
                                  <a:cubicBezTo>
                                    <a:pt x="735" y="278"/>
                                    <a:pt x="801" y="450"/>
                                    <a:pt x="873" y="596"/>
                                  </a:cubicBezTo>
                                  <a:cubicBezTo>
                                    <a:pt x="945" y="742"/>
                                    <a:pt x="1021" y="951"/>
                                    <a:pt x="1095" y="1052"/>
                                  </a:cubicBezTo>
                                  <a:cubicBezTo>
                                    <a:pt x="1169" y="1153"/>
                                    <a:pt x="1250" y="1202"/>
                                    <a:pt x="1320" y="1202"/>
                                  </a:cubicBezTo>
                                  <a:cubicBezTo>
                                    <a:pt x="1390" y="1202"/>
                                    <a:pt x="1444" y="1153"/>
                                    <a:pt x="1515" y="1052"/>
                                  </a:cubicBezTo>
                                  <a:cubicBezTo>
                                    <a:pt x="1586" y="951"/>
                                    <a:pt x="1696" y="691"/>
                                    <a:pt x="1744" y="59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5" name="Rectangle 63"/>
                          <wps:cNvSpPr>
                            <a:spLocks noChangeArrowheads="1"/>
                          </wps:cNvSpPr>
                          <wps:spPr bwMode="auto">
                            <a:xfrm>
                              <a:off x="3534" y="4814"/>
                              <a:ext cx="529"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3E1BAB" w:rsidRDefault="005532D4" w:rsidP="00385846">
                                <w:pPr>
                                  <w:spacing w:line="240" w:lineRule="atLeast"/>
                                  <w:jc w:val="center"/>
                                  <w:rPr>
                                    <w:sz w:val="18"/>
                                    <w:vertAlign w:val="subscript"/>
                                  </w:rPr>
                                </w:pPr>
                                <w:r w:rsidRPr="003E1BAB">
                                  <w:rPr>
                                    <w:color w:val="000000"/>
                                    <w:sz w:val="18"/>
                                  </w:rPr>
                                  <w:t>1.0</w:t>
                                </w:r>
                              </w:p>
                              <w:p w:rsidR="005532D4" w:rsidRPr="00ED3EC2" w:rsidRDefault="005532D4" w:rsidP="00385846">
                                <w:pPr>
                                  <w:spacing w:line="240" w:lineRule="atLeast"/>
                                  <w:jc w:val="center"/>
                                  <w:rPr>
                                    <w:sz w:val="18"/>
                                    <w:vertAlign w:val="subscript"/>
                                  </w:rPr>
                                </w:pPr>
                              </w:p>
                            </w:txbxContent>
                          </wps:txbx>
                          <wps:bodyPr rot="0" vert="horz" wrap="square" lIns="0" tIns="0" rIns="0" bIns="0" anchor="t" anchorCtr="0" upright="1">
                            <a:noAutofit/>
                          </wps:bodyPr>
                        </wps:wsp>
                        <wps:wsp>
                          <wps:cNvPr id="266" name="Rectangle 66"/>
                          <wps:cNvSpPr>
                            <a:spLocks noChangeArrowheads="1"/>
                          </wps:cNvSpPr>
                          <wps:spPr bwMode="auto">
                            <a:xfrm>
                              <a:off x="4441" y="4814"/>
                              <a:ext cx="52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3E1BAB" w:rsidRDefault="005532D4" w:rsidP="00385846">
                                <w:pPr>
                                  <w:spacing w:line="240" w:lineRule="atLeast"/>
                                  <w:jc w:val="center"/>
                                  <w:rPr>
                                    <w:sz w:val="18"/>
                                    <w:vertAlign w:val="subscript"/>
                                  </w:rPr>
                                </w:pPr>
                                <w:r w:rsidRPr="003E1BAB">
                                  <w:rPr>
                                    <w:color w:val="000000"/>
                                    <w:sz w:val="18"/>
                                  </w:rPr>
                                  <w:t>2.0</w:t>
                                </w:r>
                              </w:p>
                              <w:p w:rsidR="005532D4" w:rsidRPr="00ED3EC2" w:rsidRDefault="005532D4" w:rsidP="00385846">
                                <w:pPr>
                                  <w:spacing w:line="240" w:lineRule="atLeast"/>
                                  <w:jc w:val="center"/>
                                  <w:rPr>
                                    <w:sz w:val="18"/>
                                    <w:vertAlign w:val="subscript"/>
                                  </w:rPr>
                                </w:pPr>
                              </w:p>
                            </w:txbxContent>
                          </wps:txbx>
                          <wps:bodyPr rot="0" vert="horz" wrap="square" lIns="0" tIns="0" rIns="0" bIns="0" anchor="t" anchorCtr="0" upright="1">
                            <a:noAutofit/>
                          </wps:bodyPr>
                        </wps:wsp>
                        <wps:wsp>
                          <wps:cNvPr id="284" name="Freeform 58"/>
                          <wps:cNvSpPr>
                            <a:spLocks noChangeAspect="1"/>
                          </wps:cNvSpPr>
                          <wps:spPr bwMode="auto">
                            <a:xfrm flipV="1">
                              <a:off x="4799" y="4800"/>
                              <a:ext cx="465" cy="403"/>
                            </a:xfrm>
                            <a:custGeom>
                              <a:avLst/>
                              <a:gdLst>
                                <a:gd name="T0" fmla="*/ 0 w 465"/>
                                <a:gd name="T1" fmla="*/ 255905 h 403"/>
                                <a:gd name="T2" fmla="*/ 180340 w 465"/>
                                <a:gd name="T3" fmla="*/ 69215 h 403"/>
                                <a:gd name="T4" fmla="*/ 295275 w 465"/>
                                <a:gd name="T5" fmla="*/ 19050 h 403"/>
                                <a:gd name="T6" fmla="*/ 0 60000 65536"/>
                                <a:gd name="T7" fmla="*/ 0 60000 65536"/>
                                <a:gd name="T8" fmla="*/ 0 60000 65536"/>
                              </a:gdLst>
                              <a:ahLst/>
                              <a:cxnLst>
                                <a:cxn ang="T6">
                                  <a:pos x="T0" y="T1"/>
                                </a:cxn>
                                <a:cxn ang="T7">
                                  <a:pos x="T2" y="T3"/>
                                </a:cxn>
                                <a:cxn ang="T8">
                                  <a:pos x="T4" y="T5"/>
                                </a:cxn>
                              </a:cxnLst>
                              <a:rect l="0" t="0" r="r" b="b"/>
                              <a:pathLst>
                                <a:path w="465" h="403">
                                  <a:moveTo>
                                    <a:pt x="0" y="403"/>
                                  </a:moveTo>
                                  <a:cubicBezTo>
                                    <a:pt x="47" y="354"/>
                                    <a:pt x="133" y="218"/>
                                    <a:pt x="284" y="109"/>
                                  </a:cubicBezTo>
                                  <a:cubicBezTo>
                                    <a:pt x="435" y="0"/>
                                    <a:pt x="435" y="43"/>
                                    <a:pt x="465" y="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27" name="直線接點 127"/>
                        <wps:cNvCnPr/>
                        <wps:spPr>
                          <a:xfrm>
                            <a:off x="594360" y="377190"/>
                            <a:ext cx="0" cy="46990"/>
                          </a:xfrm>
                          <a:prstGeom prst="line">
                            <a:avLst/>
                          </a:prstGeom>
                        </wps:spPr>
                        <wps:style>
                          <a:lnRef idx="1">
                            <a:schemeClr val="dk1"/>
                          </a:lnRef>
                          <a:fillRef idx="0">
                            <a:schemeClr val="dk1"/>
                          </a:fillRef>
                          <a:effectRef idx="0">
                            <a:schemeClr val="dk1"/>
                          </a:effectRef>
                          <a:fontRef idx="minor">
                            <a:schemeClr val="tx1"/>
                          </a:fontRef>
                        </wps:style>
                        <wps:bodyPr/>
                      </wps:wsp>
                      <wps:wsp>
                        <wps:cNvPr id="193" name="直線接點 193"/>
                        <wps:cNvCnPr/>
                        <wps:spPr>
                          <a:xfrm>
                            <a:off x="1051560" y="381000"/>
                            <a:ext cx="0" cy="4699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00D04A75" id="群組 194" o:spid="_x0000_s1222" style="position:absolute;left:0;text-align:left;margin-left:194.95pt;margin-top:1.6pt;width:127.1pt;height:50.05pt;z-index:251645440" coordsize="16141,63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">
                <v:group id="Group 42" o:spid="_x0000_s1223" style="position:absolute;width:16141;height:6356" coordorigin="2302,3786" coordsize="3832,15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48gA8cAAADd&#10;AAAADwAAAAAAAAAAAAAAAACqAgAAZHJzL2Rvd25yZXYueG1sUEsFBgAAAAAEAAQA+gAAAJ4DAAAA&#10;AA==&#10;">
                  <o:lock v:ext="edit" aspectratio="t"/>
                  <v:oval id="Oval 54" o:spid="_x0000_s1224" style="position:absolute;left:2586;top:4794;width:39;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1Rb8QA&#10;AADdAAAADwAAAGRycy9kb3ducmV2LnhtbESPQWvCQBSE70L/w/IKvUjdxFKR1FUkYPHaNAePz+xr&#10;Epp9G3ZXk/x7VxA8DjPzDbPZjaYTV3K+tawgXSQgiCurW64VlL+H9zUIH5A1dpZJwUQedtuX2QYz&#10;bQf+oWsRahEh7DNU0ITQZ1L6qiGDfmF74uj9WWcwROlqqR0OEW46uUySlTTYclxosKe8oeq/uBgF&#10;bt5P+XTMD+mZv4vPYa1Pq1Ir9fY67r9ABBrDM/xoH7WCZZp8wP1NfAJ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9UW/EAAAA3QAAAA8AAAAAAAAAAAAAAAAAmAIAAGRycy9k&#10;b3ducmV2LnhtbFBLBQYAAAAABAAEAPUAAACJAwAAAAA=&#10;" fillcolor="black">
                    <o:lock v:ext="edit" aspectratio="t"/>
                  </v:oval>
                  <v:oval id="Oval 55" o:spid="_x0000_s1225" style="position:absolute;left:3129;top:4794;width:39;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TJG8QA&#10;AADdAAAADwAAAGRycy9kb3ducmV2LnhtbESPQWvCQBSE70L/w/IKvUjdRFqR1FUkYPHaNAePz+xr&#10;Epp9G3ZXk/x7VxA8DjPzDbPZjaYTV3K+tawgXSQgiCurW64VlL+H9zUIH5A1dpZJwUQedtuX2QYz&#10;bQf+oWsRahEh7DNU0ITQZ1L6qiGDfmF74uj9WWcwROlqqR0OEW46uUySlTTYclxosKe8oeq/uBgF&#10;bt5P+XTMD+mZv4vPYa1Pq1Ir9fY67r9ABBrDM/xoH7WCZZp8wP1NfAJ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UyRvEAAAA3QAAAA8AAAAAAAAAAAAAAAAAmAIAAGRycy9k&#10;b3ducmV2LnhtbFBLBQYAAAAABAAEAPUAAACJAwAAAAA=&#10;" fillcolor="black">
                    <o:lock v:ext="edit" aspectratio="t"/>
                  </v:oval>
                  <v:oval id="Oval 56" o:spid="_x0000_s1226" style="position:absolute;left:3692;top:4794;width:39;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hsgMMA&#10;AADdAAAADwAAAGRycy9kb3ducmV2LnhtbESPQYvCMBSE74L/ITxhL6JpBUWqUaTg4nW7Hjw+m2db&#10;bF5KEm377zcLC3scZuYbZn8cTCve5HxjWUG6TEAQl1Y3XCm4fp8XWxA+IGtsLZOCkTwcD9PJHjNt&#10;e/6idxEqESHsM1RQh9BlUvqyJoN+aTvi6D2sMxiidJXUDvsIN61cJclGGmw4LtTYUV5T+SxeRoGb&#10;d2M+XvJzeufPYt1v9W1z1Up9zIbTDkSgIfyH/9oXrWCVJmv4fROfgD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hsgMMAAADdAAAADwAAAAAAAAAAAAAAAACYAgAAZHJzL2Rv&#10;d25yZXYueG1sUEsFBgAAAAAEAAQA9QAAAIgDAAAAAA==&#10;" fillcolor="black">
                    <o:lock v:ext="edit" aspectratio="t"/>
                  </v:oval>
                  <v:oval id="Oval 57" o:spid="_x0000_s1227" style="position:absolute;left:4256;top:4794;width:39;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ry98QA&#10;AADdAAAADwAAAGRycy9kb3ducmV2LnhtbESPQWvCQBSE70L/w/IKXqRuIhhC6iolYPHa6MHja/Y1&#10;Cc2+Dbtbk/x7tyB4HGbmG2Z3mEwvbuR8Z1lBuk5AENdWd9wouJyPbzkIH5A19pZJwUweDvuXxQ4L&#10;bUf+olsVGhEh7AtU0IYwFFL6uiWDfm0H4uj9WGcwROkaqR2OEW56uUmSTBrsOC60OFDZUv1b/RkF&#10;bjXM5Xwqj+k3f1bbMdfX7KKVWr5OH+8gAk3hGX60T1rBJk0y+H8Tn4D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K8vfEAAAA3QAAAA8AAAAAAAAAAAAAAAAAmAIAAGRycy9k&#10;b3ducmV2LnhtbFBLBQYAAAAABAAEAPUAAACJAwAAAAA=&#10;" fillcolor="black">
                    <o:lock v:ext="edit" aspectratio="t"/>
                  </v:oval>
                  <v:oval id="Oval 58" o:spid="_x0000_s1228" style="position:absolute;left:4778;top:4794;width:39;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ZXbMQA&#10;AADdAAAADwAAAGRycy9kb3ducmV2LnhtbESPQWvCQBSE7wX/w/IEL0U3EWoluooELF5NPfT4zD6T&#10;YPZt2N2a5N+7QqHHYWa+Ybb7wbTiQc43lhWkiwQEcWl1w5WCy/dxvgbhA7LG1jIpGMnDfjd522Km&#10;bc9nehShEhHCPkMFdQhdJqUvazLoF7Yjjt7NOoMhSldJ7bCPcNPKZZKspMGG40KNHeU1lffi1yhw&#10;792Yj6f8mF75q/jo1/pnddFKzabDYQMi0BD+w3/tk1awTJNPeL2JT0D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V2zEAAAA3QAAAA8AAAAAAAAAAAAAAAAAmAIAAGRycy9k&#10;b3ducmV2LnhtbFBLBQYAAAAABAAEAPUAAACJAwAAAAA=&#10;" fillcolor="black">
                    <o:lock v:ext="edit" aspectratio="t"/>
                  </v:oval>
                  <v:shape id="Text Box 62" o:spid="_x0000_s1229" type="#_x0000_t202" style="position:absolute;left:2302;top:4679;width:291;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UfMsIA&#10;AADdAAAADwAAAGRycy9kb3ducmV2LnhtbERPz2vCMBS+D/wfwhN2m4keZFajiCgIA1ntDjs+m2cb&#10;bF5qE7X+98th4PHj+71Y9a4Rd+qC9axhPFIgiEtvLFcafordxyeIEJENNp5Jw5MCrJaDtwVmxj84&#10;p/sxViKFcMhQQx1jm0kZypochpFviRN39p3DmGBXSdPhI4W7Rk6UmkqHllNDjS1taiovx5vTsP7l&#10;fGuvh9N3fs5tUcwUf00vWr8P+/UcRKQ+vsT/7r3RMBmrNDe9SU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ZR8ywgAAAN0AAAAPAAAAAAAAAAAAAAAAAJgCAABkcnMvZG93&#10;bnJldi54bWxQSwUGAAAAAAQABAD1AAAAhwMAAAAA&#10;" filled="f" stroked="f">
                    <v:textbox inset="0,0,0,0">
                      <w:txbxContent>
                        <w:p w:rsidR="005532D4" w:rsidRPr="00CB0DCA" w:rsidRDefault="005532D4" w:rsidP="00385846">
                          <w:pPr>
                            <w:spacing w:line="240" w:lineRule="atLeast"/>
                            <w:jc w:val="center"/>
                            <w:rPr>
                              <w:sz w:val="20"/>
                            </w:rPr>
                          </w:pPr>
                          <w:r w:rsidRPr="00CB0DCA">
                            <w:rPr>
                              <w:sz w:val="20"/>
                            </w:rPr>
                            <w:t>0</w:t>
                          </w:r>
                        </w:p>
                      </w:txbxContent>
                    </v:textbox>
                  </v:shape>
                  <v:rect id="Rectangle 60" o:spid="_x0000_s1230" style="position:absolute;left:2334;top:3786;width:1228;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pxmMYA&#10;AADdAAAADwAAAGRycy9kb3ducmV2LnhtbESPQWvCQBSE74X+h+UJ3pqNHoqJWUVsizlaLVhvj+wz&#10;CWbfhuw2if76bqHgcZiZb5hsPZpG9NS52rKCWRSDIC6srrlU8HX8eFmAcB5ZY2OZFNzIwXr1/JRh&#10;qu3An9QffCkChF2KCirv21RKV1Rk0EW2JQ7exXYGfZBdKXWHQ4CbRs7j+FUarDksVNjStqLievgx&#10;CnaLdvOd2/tQNu/n3Wl/St6OiVdqOhk3SxCeRv8I/7dzrWA+ixP4exOe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pxmMYAAADdAAAADwAAAAAAAAAAAAAAAACYAgAAZHJz&#10;L2Rvd25yZXYueG1sUEsFBgAAAAAEAAQA9QAAAIsDAAAAAA==&#10;" filled="f" stroked="f">
                    <v:textbox inset="0,0,0,0">
                      <w:txbxContent>
                        <w:p w:rsidR="005532D4" w:rsidRPr="001E2E6A" w:rsidRDefault="005532D4" w:rsidP="00385846">
                          <w:pPr>
                            <w:snapToGrid w:val="0"/>
                            <w:spacing w:line="240" w:lineRule="atLeast"/>
                            <w:jc w:val="center"/>
                            <w:rPr>
                              <w:sz w:val="20"/>
                              <w:szCs w:val="20"/>
                            </w:rPr>
                          </w:pPr>
                          <w:r w:rsidRPr="001E2E6A">
                            <w:rPr>
                              <w:i/>
                              <w:color w:val="000000"/>
                              <w:sz w:val="20"/>
                              <w:szCs w:val="20"/>
                            </w:rPr>
                            <w:t>y</w:t>
                          </w:r>
                          <w:r>
                            <w:rPr>
                              <w:rFonts w:hint="eastAsia"/>
                              <w:color w:val="000000"/>
                              <w:sz w:val="20"/>
                              <w:szCs w:val="20"/>
                            </w:rPr>
                            <w:t>（</w:t>
                          </w:r>
                          <w:r w:rsidRPr="001E2E6A">
                            <w:rPr>
                              <w:color w:val="000000"/>
                              <w:sz w:val="20"/>
                              <w:szCs w:val="20"/>
                            </w:rPr>
                            <w:t>m</w:t>
                          </w:r>
                          <w:r>
                            <w:rPr>
                              <w:rFonts w:hint="eastAsia"/>
                              <w:color w:val="000000"/>
                              <w:sz w:val="20"/>
                              <w:szCs w:val="20"/>
                            </w:rPr>
                            <w:t>）</w:t>
                          </w:r>
                        </w:p>
                        <w:p w:rsidR="005532D4" w:rsidRPr="00ED3EC2" w:rsidRDefault="005532D4" w:rsidP="00385846">
                          <w:pPr>
                            <w:spacing w:line="240" w:lineRule="atLeast"/>
                            <w:jc w:val="center"/>
                          </w:pPr>
                        </w:p>
                      </w:txbxContent>
                    </v:textbox>
                  </v:rect>
                  <v:rect id="Rectangle 84" o:spid="_x0000_s1231" style="position:absolute;left:5317;top:4597;width:817;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O2MEA&#10;AADdAAAADwAAAGRycy9kb3ducmV2LnhtbERPy4rCMBTdC/5DuMLsNK0L0WoU8YEufYG6uzR32jLN&#10;TWmi7fj1ZiG4PJz3bNGaUjypdoVlBfEgAkGcWl1wpuBy3vbHIJxH1lhaJgX/5GAx73ZmmGjb8JGe&#10;J5+JEMIuQQW591UipUtzMugGtiIO3K+tDfoA60zqGpsQbko5jKKRNFhwaMixolVO6d/pYRTsxtXy&#10;trevJis39931cJ2szxOv1E+vXU5BeGr9V/xx77WCYRyH/eFNeAJy/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5TtjBAAAA3QAAAA8AAAAAAAAAAAAAAAAAmAIAAGRycy9kb3du&#10;cmV2LnhtbFBLBQYAAAAABAAEAPUAAACGAwAAAAA=&#10;" filled="f" stroked="f">
                    <v:textbox inset="0,0,0,0">
                      <w:txbxContent>
                        <w:p w:rsidR="005532D4" w:rsidRPr="003E1BAB" w:rsidRDefault="005532D4" w:rsidP="00385846">
                          <w:pPr>
                            <w:spacing w:line="240" w:lineRule="atLeast"/>
                            <w:rPr>
                              <w:sz w:val="20"/>
                            </w:rPr>
                          </w:pPr>
                          <w:r w:rsidRPr="003E1BAB">
                            <w:rPr>
                              <w:i/>
                              <w:color w:val="000000"/>
                              <w:sz w:val="20"/>
                            </w:rPr>
                            <w:t>t</w:t>
                          </w:r>
                          <w:r>
                            <w:rPr>
                              <w:rFonts w:hint="eastAsia"/>
                              <w:color w:val="000000"/>
                              <w:sz w:val="20"/>
                            </w:rPr>
                            <w:t>（</w:t>
                          </w:r>
                          <w:r w:rsidRPr="003E1BAB">
                            <w:rPr>
                              <w:color w:val="000000"/>
                              <w:sz w:val="20"/>
                            </w:rPr>
                            <w:t>s</w:t>
                          </w:r>
                          <w:r>
                            <w:rPr>
                              <w:rFonts w:hint="eastAsia"/>
                              <w:color w:val="000000"/>
                              <w:sz w:val="20"/>
                            </w:rPr>
                            <w:t>）</w:t>
                          </w:r>
                        </w:p>
                        <w:p w:rsidR="005532D4" w:rsidRPr="00ED3EC2" w:rsidRDefault="005532D4" w:rsidP="00385846">
                          <w:pPr>
                            <w:spacing w:line="240" w:lineRule="atLeast"/>
                            <w:jc w:val="center"/>
                          </w:pPr>
                        </w:p>
                      </w:txbxContent>
                    </v:textbox>
                  </v:rect>
                  <v:line id="Line 53" o:spid="_x0000_s1232" style="position:absolute;visibility:visible;mso-wrap-style:square" from="2597,4144" to="2597,5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0rQ8MAAADdAAAADwAAAGRycy9kb3ducmV2LnhtbESPQYvCMBSE78L+h/CEvcia1oOWapSu&#10;y4I3UfcHPJpnW2xeQhPb7r83guBxmJlvmM1uNK3oqfONZQXpPAFBXFrdcKXg7/L7lYHwAVlja5kU&#10;/JOH3fZjssFc24FP1J9DJSKEfY4K6hBcLqUvazLo59YRR+9qO4Mhyq6SusMhwk0rF0mylAYbjgs1&#10;OtrXVN7Od6Mg+eYCi5nL2uWhL9kNx5/ZqlfqczoWaxCBxvAOv9oHrWCRpik838QnIL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NK0PDAAAA3QAAAA8AAAAAAAAAAAAA&#10;AAAAoQIAAGRycy9kb3ducmV2LnhtbFBLBQYAAAAABAAEAPkAAACRAwAAAAA=&#10;">
                    <v:stroke startarrow="classic" startarrowwidth="narrow"/>
                  </v:line>
                  <v:line id="Line 52" o:spid="_x0000_s1233" style="position:absolute;visibility:visible;mso-wrap-style:square" from="2605,4804" to="5287,4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cIvsUAAADcAAAADwAAAGRycy9kb3ducmV2LnhtbESPQWsCMRSE7wX/Q3iCl6LZChVdjSKF&#10;BQ8iVD20t8fmdbN187Im0V3/fVMo9DjMzDfMatPbRtzJh9qxgpdJBoK4dLrmSsH5VIznIEJE1tg4&#10;JgUPCrBZD55WmGvX8Tvdj7ESCcIhRwUmxjaXMpSGLIaJa4mT9+W8xZikr6T22CW4beQ0y2bSYs1p&#10;wWBLb4bKy/FmFXgfQ30pFp/dx/V7VhyKff9sSqVGw367BBGpj//hv/ZOK5i+LuD3TDoC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cIvsUAAADcAAAADwAAAAAAAAAA&#10;AAAAAAChAgAAZHJzL2Rvd25yZXYueG1sUEsFBgAAAAAEAAQA+QAAAJMDAAAAAA==&#10;">
                    <v:stroke endarrow="classic" endarrowwidth="narrow"/>
                  </v:line>
                  <v:shape id="Freeform 53" o:spid="_x0000_s1234" style="position:absolute;left:2601;top:4408;width:2198;height:776;flip:y;visibility:visible;mso-wrap-style:square;v-text-anchor:top" coordsize="1744,1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PDHcUA&#10;AADcAAAADwAAAGRycy9kb3ducmV2LnhtbESPQYvCMBSE74L/ITzBm6b2IFJNy7Ig7GEFrQru7dG8&#10;bYvNS22iVn/9ZkHwOMzMN8wq600jbtS52rKC2TQCQVxYXXOp4LBfTxYgnEfW2FgmBQ9ykKXDwQoT&#10;be+8o1vuSxEg7BJUUHnfJlK6oiKDbmpb4uD92s6gD7Irpe7wHuCmkXEUzaXBmsNChS19VlSc86tR&#10;cLzku8Wx2DybU/mzPX/38aN9GqXGo/5jCcJT79/hV/tLK4jnM/g/E46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88MdxQAAANwAAAAPAAAAAAAAAAAAAAAAAJgCAABkcnMv&#10;ZG93bnJldi54bWxQSwUGAAAAAAQABAD1AAAAigMAAAAA&#10;" path="m,623c37,547,153,270,225,167,297,64,362,,435,2v73,2,154,78,227,177c735,278,801,450,873,596v72,146,148,355,222,456c1169,1153,1250,1202,1320,1202v70,,124,-49,195,-150c1586,951,1696,691,1744,596e" filled="f">
                    <v:path arrowok="t" o:connecttype="custom" o:connectlocs="0,164883;226943,44198;438758,529;667719,47374;880542,157737;1104461,278422;1331404,318121;1528089,278422;1759068,157737" o:connectangles="0,0,0,0,0,0,0,0,0"/>
                    <o:lock v:ext="edit" aspectratio="t"/>
                  </v:shape>
                  <v:rect id="Rectangle 63" o:spid="_x0000_s1235" style="position:absolute;left:3534;top:4814;width:529;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bLDsQA&#10;AADcAAAADwAAAGRycy9kb3ducmV2LnhtbESPT4vCMBTE74LfITzBm6YKilajiLrocf0D6u3RPNti&#10;81KarK1++o2wsMdhZn7DzJeNKcSTKpdbVjDoRyCIE6tzThWcT1+9CQjnkTUWlknBixwsF+3WHGNt&#10;az7Q8+hTESDsYlSQeV/GUrokI4Oub0vi4N1tZdAHWaVSV1gHuCnkMIrG0mDOYSHDktYZJY/jj1Gw&#10;m5Sr696+67TY3naX78t0c5p6pbqdZjUD4anx/+G/9l4rGI5H8DkTjo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2yw7EAAAA3AAAAA8AAAAAAAAAAAAAAAAAmAIAAGRycy9k&#10;b3ducmV2LnhtbFBLBQYAAAAABAAEAPUAAACJAwAAAAA=&#10;" filled="f" stroked="f">
                    <v:textbox inset="0,0,0,0">
                      <w:txbxContent>
                        <w:p w:rsidR="005532D4" w:rsidRPr="003E1BAB" w:rsidRDefault="005532D4" w:rsidP="00385846">
                          <w:pPr>
                            <w:spacing w:line="240" w:lineRule="atLeast"/>
                            <w:jc w:val="center"/>
                            <w:rPr>
                              <w:sz w:val="18"/>
                              <w:vertAlign w:val="subscript"/>
                            </w:rPr>
                          </w:pPr>
                          <w:r w:rsidRPr="003E1BAB">
                            <w:rPr>
                              <w:color w:val="000000"/>
                              <w:sz w:val="18"/>
                            </w:rPr>
                            <w:t>1.0</w:t>
                          </w:r>
                        </w:p>
                        <w:p w:rsidR="005532D4" w:rsidRPr="00ED3EC2" w:rsidRDefault="005532D4" w:rsidP="00385846">
                          <w:pPr>
                            <w:spacing w:line="240" w:lineRule="atLeast"/>
                            <w:jc w:val="center"/>
                            <w:rPr>
                              <w:sz w:val="18"/>
                              <w:vertAlign w:val="subscript"/>
                            </w:rPr>
                          </w:pPr>
                        </w:p>
                      </w:txbxContent>
                    </v:textbox>
                  </v:rect>
                  <v:rect id="Rectangle 66" o:spid="_x0000_s1236" style="position:absolute;left:4441;top:4814;width:529;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RVecUA&#10;AADcAAAADwAAAGRycy9kb3ducmV2LnhtbESPT2vCQBTE74LfYXlCb7qphxCjq0j/kBxbFdTbI/tM&#10;gtm3IbtN0n76bqHgcZiZ3zCb3Wga0VPnassKnhcRCOLC6ppLBafj+zwB4TyyxsYyKfgmB7vtdLLB&#10;VNuBP6k/+FIECLsUFVTet6mUrqjIoFvYljh4N9sZ9EF2pdQdDgFuGrmMolgarDksVNjSS0XF/fBl&#10;FGRJu7/k9mcom7drdv44r16PK6/U02zcr0F4Gv0j/N/OtYJlHMPfmXAE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ZFV5xQAAANwAAAAPAAAAAAAAAAAAAAAAAJgCAABkcnMv&#10;ZG93bnJldi54bWxQSwUGAAAAAAQABAD1AAAAigMAAAAA&#10;" filled="f" stroked="f">
                    <v:textbox inset="0,0,0,0">
                      <w:txbxContent>
                        <w:p w:rsidR="005532D4" w:rsidRPr="003E1BAB" w:rsidRDefault="005532D4" w:rsidP="00385846">
                          <w:pPr>
                            <w:spacing w:line="240" w:lineRule="atLeast"/>
                            <w:jc w:val="center"/>
                            <w:rPr>
                              <w:sz w:val="18"/>
                              <w:vertAlign w:val="subscript"/>
                            </w:rPr>
                          </w:pPr>
                          <w:r w:rsidRPr="003E1BAB">
                            <w:rPr>
                              <w:color w:val="000000"/>
                              <w:sz w:val="18"/>
                            </w:rPr>
                            <w:t>2.0</w:t>
                          </w:r>
                        </w:p>
                        <w:p w:rsidR="005532D4" w:rsidRPr="00ED3EC2" w:rsidRDefault="005532D4" w:rsidP="00385846">
                          <w:pPr>
                            <w:spacing w:line="240" w:lineRule="atLeast"/>
                            <w:jc w:val="center"/>
                            <w:rPr>
                              <w:sz w:val="18"/>
                              <w:vertAlign w:val="subscript"/>
                            </w:rPr>
                          </w:pPr>
                        </w:p>
                      </w:txbxContent>
                    </v:textbox>
                  </v:rect>
                  <v:shape id="Freeform 58" o:spid="_x0000_s1237" style="position:absolute;left:4799;top:4800;width:465;height:403;flip:y;visibility:visible;mso-wrap-style:square;v-text-anchor:top" coordsize="465,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k23scA&#10;AADcAAAADwAAAGRycy9kb3ducmV2LnhtbESPT2sCMRTE70K/Q3iFXqRmXYrIapRFqBQ91f7R3h6b&#10;183SzcuSRF399E1B6HGYmd8w82VvW3EiHxrHCsajDARx5XTDtYL3t+fHKYgQkTW2jknBhQIsF3eD&#10;ORbanfmVTrtYiwThUKACE2NXSBkqQxbDyHXEyft23mJM0tdSezwnuG1lnmUTabHhtGCwo5Wh6md3&#10;tAr2+0u52V6/Pq/lKv/w+WHYm/VRqYf7vpyBiNTH//Ct/aIV5NMn+DuTj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ZNt7HAAAA3AAAAA8AAAAAAAAAAAAAAAAAmAIAAGRy&#10;cy9kb3ducmV2LnhtbFBLBQYAAAAABAAEAPUAAACMAwAAAAA=&#10;" path="m,403c47,354,133,218,284,109,435,,435,43,465,30e" filled="f">
                    <v:path arrowok="t" o:connecttype="custom" o:connectlocs="0,255905;180340,69215;295275,19050" o:connectangles="0,0,0"/>
                    <o:lock v:ext="edit" aspectratio="t"/>
                  </v:shape>
                </v:group>
                <v:line id="直線接點 127" o:spid="_x0000_s1238" style="position:absolute;visibility:visible;mso-wrap-style:square" from="5943,3771" to="5943,4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qH2MQAAADcAAAADwAAAGRycy9kb3ducmV2LnhtbESPzW7CMBCE75X6DtZW4gYOVKWQ4qCq&#10;KqKCU/m5r+JtEiVeB9uA+/Y1ElJvu5qZb2cXy2g6cSHnG8sKxqMMBHFpdcOVgsN+NZyB8AFZY2eZ&#10;FPySh2Xx+LDAXNsrf9NlFyqRIOxzVFCH0OdS+rImg35ke+Kk/VhnMKTVVVI7vCa46eQky6bSYMPp&#10;Qo09fdRUtruzSZTx8WTkup3jceO27vN5Gl/iSanBU3x/AxEohn/zPf2lU/3JK9yeSRPI4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yofYxAAAANwAAAAPAAAAAAAAAAAA&#10;AAAAAKECAABkcnMvZG93bnJldi54bWxQSwUGAAAAAAQABAD5AAAAkgMAAAAA&#10;" strokecolor="black [3040]"/>
                <v:line id="直線接點 193" o:spid="_x0000_s1239" style="position:absolute;visibility:visible;mso-wrap-style:square" from="10515,3810" to="10515,42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IPMQAAADcAAAADwAAAGRycy9kb3ducmV2LnhtbESPQW/CMAyF75P2HyIjcYOUVaBRCGia&#10;hobGiQ7uVmPaisZpkwyyf79MmrSbrffe5+f1NppO3Mj51rKC2TQDQVxZ3XKt4PS5mzyD8AFZY2eZ&#10;FHyTh+3m8WGNhbZ3PtKtDLVIEPYFKmhC6AspfdWQQT+1PXHSLtYZDGl1tdQO7wluOvmUZQtpsOV0&#10;ocGeXhuqruWXSZTZeTDy/brE84c7uLd8EedxUGo8ii8rEIFi+Df/pfc61V/m8PtMmkB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Tkg8xAAAANwAAAAPAAAAAAAAAAAA&#10;AAAAAKECAABkcnMvZG93bnJldi54bWxQSwUGAAAAAAQABAD5AAAAkgMAAAAA&#10;" strokecolor="black [3040]"/>
              </v:group>
            </w:pict>
          </mc:Fallback>
        </mc:AlternateContent>
      </w:r>
      <w:r w:rsidR="00275F6F">
        <w:rPr>
          <w:noProof/>
        </w:rPr>
        <mc:AlternateContent>
          <mc:Choice Requires="wpg">
            <w:drawing>
              <wp:anchor distT="0" distB="0" distL="114300" distR="114300" simplePos="0" relativeHeight="251619840" behindDoc="0" locked="0" layoutInCell="1" allowOverlap="1" wp14:anchorId="3BE8365A" wp14:editId="5679E207">
                <wp:simplePos x="0" y="0"/>
                <wp:positionH relativeFrom="column">
                  <wp:posOffset>494324</wp:posOffset>
                </wp:positionH>
                <wp:positionV relativeFrom="paragraph">
                  <wp:posOffset>63546</wp:posOffset>
                </wp:positionV>
                <wp:extent cx="1507241" cy="602875"/>
                <wp:effectExtent l="0" t="0" r="17145" b="26035"/>
                <wp:wrapNone/>
                <wp:docPr id="192" name="群組 192"/>
                <wp:cNvGraphicFramePr/>
                <a:graphic xmlns:a="http://schemas.openxmlformats.org/drawingml/2006/main">
                  <a:graphicData uri="http://schemas.microsoft.com/office/word/2010/wordprocessingGroup">
                    <wpg:wgp>
                      <wpg:cNvGrpSpPr/>
                      <wpg:grpSpPr>
                        <a:xfrm>
                          <a:off x="0" y="0"/>
                          <a:ext cx="1507241" cy="602875"/>
                          <a:chOff x="0" y="0"/>
                          <a:chExt cx="1507241" cy="602875"/>
                        </a:xfrm>
                      </wpg:grpSpPr>
                      <wpg:grpSp>
                        <wpg:cNvPr id="227" name="Group 42"/>
                        <wpg:cNvGrpSpPr>
                          <a:grpSpLocks noChangeAspect="1"/>
                        </wpg:cNvGrpSpPr>
                        <wpg:grpSpPr bwMode="auto">
                          <a:xfrm>
                            <a:off x="0" y="0"/>
                            <a:ext cx="1507241" cy="602875"/>
                            <a:chOff x="2302" y="3750"/>
                            <a:chExt cx="3951" cy="1581"/>
                          </a:xfrm>
                        </wpg:grpSpPr>
                        <wps:wsp>
                          <wps:cNvPr id="228" name="Oval 54"/>
                          <wps:cNvSpPr>
                            <a:spLocks noChangeAspect="1" noChangeArrowheads="1"/>
                          </wps:cNvSpPr>
                          <wps:spPr bwMode="auto">
                            <a:xfrm>
                              <a:off x="2586" y="4794"/>
                              <a:ext cx="39" cy="3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29" name="Oval 55"/>
                          <wps:cNvSpPr>
                            <a:spLocks noChangeAspect="1" noChangeArrowheads="1"/>
                          </wps:cNvSpPr>
                          <wps:spPr bwMode="auto">
                            <a:xfrm>
                              <a:off x="3129" y="4794"/>
                              <a:ext cx="39" cy="3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0" name="Oval 56"/>
                          <wps:cNvSpPr>
                            <a:spLocks noChangeAspect="1" noChangeArrowheads="1"/>
                          </wps:cNvSpPr>
                          <wps:spPr bwMode="auto">
                            <a:xfrm>
                              <a:off x="3692" y="4794"/>
                              <a:ext cx="39" cy="3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1" name="Oval 57"/>
                          <wps:cNvSpPr>
                            <a:spLocks noChangeAspect="1" noChangeArrowheads="1"/>
                          </wps:cNvSpPr>
                          <wps:spPr bwMode="auto">
                            <a:xfrm>
                              <a:off x="4256" y="4794"/>
                              <a:ext cx="39" cy="3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2" name="Oval 58"/>
                          <wps:cNvSpPr>
                            <a:spLocks noChangeAspect="1" noChangeArrowheads="1"/>
                          </wps:cNvSpPr>
                          <wps:spPr bwMode="auto">
                            <a:xfrm>
                              <a:off x="4778" y="4794"/>
                              <a:ext cx="39" cy="3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33" name="Text Box 62"/>
                          <wps:cNvSpPr txBox="1">
                            <a:spLocks noChangeArrowheads="1"/>
                          </wps:cNvSpPr>
                          <wps:spPr bwMode="auto">
                            <a:xfrm>
                              <a:off x="2302" y="4678"/>
                              <a:ext cx="29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1E2E6A" w:rsidRDefault="005532D4" w:rsidP="00C90B62">
                                <w:pPr>
                                  <w:spacing w:line="240" w:lineRule="atLeast"/>
                                  <w:jc w:val="center"/>
                                  <w:rPr>
                                    <w:sz w:val="20"/>
                                  </w:rPr>
                                </w:pPr>
                                <w:r w:rsidRPr="001E2E6A">
                                  <w:rPr>
                                    <w:sz w:val="20"/>
                                  </w:rPr>
                                  <w:t>0</w:t>
                                </w:r>
                              </w:p>
                            </w:txbxContent>
                          </wps:txbx>
                          <wps:bodyPr rot="0" vert="horz" wrap="square" lIns="0" tIns="0" rIns="0" bIns="0" anchor="t" anchorCtr="0" upright="1">
                            <a:noAutofit/>
                          </wps:bodyPr>
                        </wps:wsp>
                        <wps:wsp>
                          <wps:cNvPr id="234" name="Rectangle 60"/>
                          <wps:cNvSpPr>
                            <a:spLocks noChangeArrowheads="1"/>
                          </wps:cNvSpPr>
                          <wps:spPr bwMode="auto">
                            <a:xfrm>
                              <a:off x="2360" y="3750"/>
                              <a:ext cx="1246"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1E2E6A" w:rsidRDefault="005532D4" w:rsidP="00C90B62">
                                <w:pPr>
                                  <w:snapToGrid w:val="0"/>
                                  <w:spacing w:line="240" w:lineRule="atLeast"/>
                                  <w:jc w:val="center"/>
                                  <w:rPr>
                                    <w:sz w:val="20"/>
                                    <w:szCs w:val="20"/>
                                  </w:rPr>
                                </w:pPr>
                                <w:r w:rsidRPr="001E2E6A">
                                  <w:rPr>
                                    <w:i/>
                                    <w:color w:val="000000"/>
                                    <w:sz w:val="20"/>
                                    <w:szCs w:val="20"/>
                                  </w:rPr>
                                  <w:t>y</w:t>
                                </w:r>
                                <w:r>
                                  <w:rPr>
                                    <w:rFonts w:hint="eastAsia"/>
                                    <w:color w:val="000000"/>
                                    <w:sz w:val="20"/>
                                    <w:szCs w:val="20"/>
                                  </w:rPr>
                                  <w:t>（</w:t>
                                </w:r>
                                <w:r w:rsidRPr="001E2E6A">
                                  <w:rPr>
                                    <w:color w:val="000000"/>
                                    <w:sz w:val="20"/>
                                    <w:szCs w:val="20"/>
                                  </w:rPr>
                                  <w:t>m</w:t>
                                </w:r>
                                <w:r>
                                  <w:rPr>
                                    <w:rFonts w:hint="eastAsia"/>
                                    <w:color w:val="000000"/>
                                    <w:sz w:val="20"/>
                                    <w:szCs w:val="20"/>
                                  </w:rPr>
                                  <w:t>）</w:t>
                                </w:r>
                              </w:p>
                            </w:txbxContent>
                          </wps:txbx>
                          <wps:bodyPr rot="0" vert="horz" wrap="square" lIns="0" tIns="0" rIns="0" bIns="0" anchor="t" anchorCtr="0" upright="1">
                            <a:noAutofit/>
                          </wps:bodyPr>
                        </wps:wsp>
                        <wps:wsp>
                          <wps:cNvPr id="235" name="Rectangle 84"/>
                          <wps:cNvSpPr>
                            <a:spLocks noChangeArrowheads="1"/>
                          </wps:cNvSpPr>
                          <wps:spPr bwMode="auto">
                            <a:xfrm>
                              <a:off x="5350" y="4569"/>
                              <a:ext cx="903"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3E1BAB" w:rsidRDefault="005532D4" w:rsidP="00C90B62">
                                <w:pPr>
                                  <w:spacing w:line="240" w:lineRule="atLeast"/>
                                  <w:rPr>
                                    <w:sz w:val="20"/>
                                  </w:rPr>
                                </w:pPr>
                                <w:r w:rsidRPr="003E1BAB">
                                  <w:rPr>
                                    <w:i/>
                                    <w:color w:val="000000"/>
                                    <w:sz w:val="20"/>
                                  </w:rPr>
                                  <w:t>t</w:t>
                                </w:r>
                                <w:r>
                                  <w:rPr>
                                    <w:rFonts w:hint="eastAsia"/>
                                    <w:color w:val="000000"/>
                                    <w:sz w:val="20"/>
                                  </w:rPr>
                                  <w:t>（</w:t>
                                </w:r>
                                <w:r w:rsidRPr="003E1BAB">
                                  <w:rPr>
                                    <w:color w:val="000000"/>
                                    <w:sz w:val="20"/>
                                  </w:rPr>
                                  <w:t>s</w:t>
                                </w:r>
                                <w:r>
                                  <w:rPr>
                                    <w:rFonts w:hint="eastAsia"/>
                                    <w:color w:val="000000"/>
                                    <w:sz w:val="20"/>
                                  </w:rPr>
                                  <w:t>）</w:t>
                                </w:r>
                              </w:p>
                              <w:p w:rsidR="005532D4" w:rsidRPr="00ED3EC2" w:rsidRDefault="005532D4" w:rsidP="00C90B62">
                                <w:pPr>
                                  <w:spacing w:line="240" w:lineRule="atLeast"/>
                                  <w:jc w:val="center"/>
                                </w:pPr>
                              </w:p>
                            </w:txbxContent>
                          </wps:txbx>
                          <wps:bodyPr rot="0" vert="horz" wrap="square" lIns="0" tIns="0" rIns="0" bIns="0" anchor="t" anchorCtr="0" upright="1">
                            <a:noAutofit/>
                          </wps:bodyPr>
                        </wps:wsp>
                        <wps:wsp>
                          <wps:cNvPr id="236" name="Line 53"/>
                          <wps:cNvCnPr>
                            <a:cxnSpLocks noChangeShapeType="1"/>
                          </wps:cNvCnPr>
                          <wps:spPr bwMode="auto">
                            <a:xfrm>
                              <a:off x="2597" y="4144"/>
                              <a:ext cx="0" cy="1155"/>
                            </a:xfrm>
                            <a:prstGeom prst="line">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s:wsp>
                          <wps:cNvPr id="237" name="Line 52"/>
                          <wps:cNvCnPr>
                            <a:cxnSpLocks noChangeShapeType="1"/>
                          </wps:cNvCnPr>
                          <wps:spPr bwMode="auto">
                            <a:xfrm>
                              <a:off x="2605" y="4804"/>
                              <a:ext cx="2682"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38" name="Freeform 53"/>
                          <wps:cNvSpPr>
                            <a:spLocks noChangeAspect="1"/>
                          </wps:cNvSpPr>
                          <wps:spPr bwMode="auto">
                            <a:xfrm>
                              <a:off x="2601" y="4408"/>
                              <a:ext cx="2198" cy="776"/>
                            </a:xfrm>
                            <a:custGeom>
                              <a:avLst/>
                              <a:gdLst>
                                <a:gd name="T0" fmla="*/ 0 w 1744"/>
                                <a:gd name="T1" fmla="*/ 255399 h 1202"/>
                                <a:gd name="T2" fmla="*/ 180068 w 1744"/>
                                <a:gd name="T3" fmla="*/ 68462 h 1202"/>
                                <a:gd name="T4" fmla="*/ 348132 w 1744"/>
                                <a:gd name="T5" fmla="*/ 820 h 1202"/>
                                <a:gd name="T6" fmla="*/ 529801 w 1744"/>
                                <a:gd name="T7" fmla="*/ 73381 h 1202"/>
                                <a:gd name="T8" fmla="*/ 698665 w 1744"/>
                                <a:gd name="T9" fmla="*/ 244330 h 1202"/>
                                <a:gd name="T10" fmla="*/ 876333 w 1744"/>
                                <a:gd name="T11" fmla="*/ 431267 h 1202"/>
                                <a:gd name="T12" fmla="*/ 1056401 w 1744"/>
                                <a:gd name="T13" fmla="*/ 492760 h 1202"/>
                                <a:gd name="T14" fmla="*/ 1212460 w 1744"/>
                                <a:gd name="T15" fmla="*/ 431267 h 1202"/>
                                <a:gd name="T16" fmla="*/ 1395730 w 1744"/>
                                <a:gd name="T17" fmla="*/ 244330 h 12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44" h="1202">
                                  <a:moveTo>
                                    <a:pt x="0" y="623"/>
                                  </a:moveTo>
                                  <a:cubicBezTo>
                                    <a:pt x="37" y="547"/>
                                    <a:pt x="153" y="270"/>
                                    <a:pt x="225" y="167"/>
                                  </a:cubicBezTo>
                                  <a:cubicBezTo>
                                    <a:pt x="297" y="64"/>
                                    <a:pt x="362" y="0"/>
                                    <a:pt x="435" y="2"/>
                                  </a:cubicBezTo>
                                  <a:cubicBezTo>
                                    <a:pt x="508" y="4"/>
                                    <a:pt x="589" y="80"/>
                                    <a:pt x="662" y="179"/>
                                  </a:cubicBezTo>
                                  <a:cubicBezTo>
                                    <a:pt x="735" y="278"/>
                                    <a:pt x="801" y="450"/>
                                    <a:pt x="873" y="596"/>
                                  </a:cubicBezTo>
                                  <a:cubicBezTo>
                                    <a:pt x="945" y="742"/>
                                    <a:pt x="1021" y="951"/>
                                    <a:pt x="1095" y="1052"/>
                                  </a:cubicBezTo>
                                  <a:cubicBezTo>
                                    <a:pt x="1169" y="1153"/>
                                    <a:pt x="1250" y="1202"/>
                                    <a:pt x="1320" y="1202"/>
                                  </a:cubicBezTo>
                                  <a:cubicBezTo>
                                    <a:pt x="1390" y="1202"/>
                                    <a:pt x="1444" y="1153"/>
                                    <a:pt x="1515" y="1052"/>
                                  </a:cubicBezTo>
                                  <a:cubicBezTo>
                                    <a:pt x="1586" y="951"/>
                                    <a:pt x="1696" y="691"/>
                                    <a:pt x="1744" y="59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Rectangle 63"/>
                          <wps:cNvSpPr>
                            <a:spLocks noChangeArrowheads="1"/>
                          </wps:cNvSpPr>
                          <wps:spPr bwMode="auto">
                            <a:xfrm>
                              <a:off x="3357" y="4810"/>
                              <a:ext cx="529"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3E1BAB" w:rsidRDefault="005532D4" w:rsidP="00C90B62">
                                <w:pPr>
                                  <w:spacing w:line="240" w:lineRule="atLeast"/>
                                  <w:jc w:val="center"/>
                                  <w:rPr>
                                    <w:sz w:val="18"/>
                                    <w:vertAlign w:val="subscript"/>
                                  </w:rPr>
                                </w:pPr>
                                <w:r w:rsidRPr="003E1BAB">
                                  <w:rPr>
                                    <w:color w:val="000000"/>
                                    <w:sz w:val="18"/>
                                  </w:rPr>
                                  <w:t>1.0</w:t>
                                </w:r>
                              </w:p>
                            </w:txbxContent>
                          </wps:txbx>
                          <wps:bodyPr rot="0" vert="horz" wrap="square" lIns="0" tIns="0" rIns="0" bIns="0" anchor="t" anchorCtr="0" upright="1">
                            <a:noAutofit/>
                          </wps:bodyPr>
                        </wps:wsp>
                        <wps:wsp>
                          <wps:cNvPr id="240" name="Rectangle 66"/>
                          <wps:cNvSpPr>
                            <a:spLocks noChangeArrowheads="1"/>
                          </wps:cNvSpPr>
                          <wps:spPr bwMode="auto">
                            <a:xfrm>
                              <a:off x="4632" y="4804"/>
                              <a:ext cx="529"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3E1BAB" w:rsidRDefault="005532D4" w:rsidP="00C90B62">
                                <w:pPr>
                                  <w:spacing w:line="240" w:lineRule="atLeast"/>
                                  <w:jc w:val="center"/>
                                  <w:rPr>
                                    <w:sz w:val="18"/>
                                    <w:vertAlign w:val="subscript"/>
                                  </w:rPr>
                                </w:pPr>
                                <w:r w:rsidRPr="003E1BAB">
                                  <w:rPr>
                                    <w:color w:val="000000"/>
                                    <w:sz w:val="18"/>
                                  </w:rPr>
                                  <w:t>2.0</w:t>
                                </w:r>
                              </w:p>
                            </w:txbxContent>
                          </wps:txbx>
                          <wps:bodyPr rot="0" vert="horz" wrap="square" lIns="0" tIns="0" rIns="0" bIns="0" anchor="t" anchorCtr="0" upright="1">
                            <a:noAutofit/>
                          </wps:bodyPr>
                        </wps:wsp>
                        <wps:wsp>
                          <wps:cNvPr id="241" name="Freeform 58"/>
                          <wps:cNvSpPr>
                            <a:spLocks noChangeAspect="1"/>
                          </wps:cNvSpPr>
                          <wps:spPr bwMode="auto">
                            <a:xfrm>
                              <a:off x="4817" y="4369"/>
                              <a:ext cx="465" cy="403"/>
                            </a:xfrm>
                            <a:custGeom>
                              <a:avLst/>
                              <a:gdLst>
                                <a:gd name="T0" fmla="*/ 0 w 465"/>
                                <a:gd name="T1" fmla="*/ 255905 h 403"/>
                                <a:gd name="T2" fmla="*/ 180340 w 465"/>
                                <a:gd name="T3" fmla="*/ 69215 h 403"/>
                                <a:gd name="T4" fmla="*/ 295275 w 465"/>
                                <a:gd name="T5" fmla="*/ 19050 h 403"/>
                                <a:gd name="T6" fmla="*/ 0 60000 65536"/>
                                <a:gd name="T7" fmla="*/ 0 60000 65536"/>
                                <a:gd name="T8" fmla="*/ 0 60000 65536"/>
                              </a:gdLst>
                              <a:ahLst/>
                              <a:cxnLst>
                                <a:cxn ang="T6">
                                  <a:pos x="T0" y="T1"/>
                                </a:cxn>
                                <a:cxn ang="T7">
                                  <a:pos x="T2" y="T3"/>
                                </a:cxn>
                                <a:cxn ang="T8">
                                  <a:pos x="T4" y="T5"/>
                                </a:cxn>
                              </a:cxnLst>
                              <a:rect l="0" t="0" r="r" b="b"/>
                              <a:pathLst>
                                <a:path w="465" h="403">
                                  <a:moveTo>
                                    <a:pt x="0" y="403"/>
                                  </a:moveTo>
                                  <a:cubicBezTo>
                                    <a:pt x="47" y="354"/>
                                    <a:pt x="133" y="218"/>
                                    <a:pt x="284" y="109"/>
                                  </a:cubicBezTo>
                                  <a:cubicBezTo>
                                    <a:pt x="435" y="0"/>
                                    <a:pt x="435" y="43"/>
                                    <a:pt x="465" y="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 name="直線接點 103"/>
                        <wps:cNvCnPr/>
                        <wps:spPr>
                          <a:xfrm>
                            <a:off x="539109" y="360398"/>
                            <a:ext cx="0" cy="46990"/>
                          </a:xfrm>
                          <a:prstGeom prst="line">
                            <a:avLst/>
                          </a:prstGeom>
                        </wps:spPr>
                        <wps:style>
                          <a:lnRef idx="1">
                            <a:schemeClr val="dk1"/>
                          </a:lnRef>
                          <a:fillRef idx="0">
                            <a:schemeClr val="dk1"/>
                          </a:fillRef>
                          <a:effectRef idx="0">
                            <a:schemeClr val="dk1"/>
                          </a:effectRef>
                          <a:fontRef idx="minor">
                            <a:schemeClr val="tx1"/>
                          </a:fontRef>
                        </wps:style>
                        <wps:bodyPr/>
                      </wps:wsp>
                      <wps:wsp>
                        <wps:cNvPr id="104" name="直線接點 104"/>
                        <wps:cNvCnPr/>
                        <wps:spPr>
                          <a:xfrm>
                            <a:off x="950142" y="357420"/>
                            <a:ext cx="0" cy="4699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3BE8365A" id="群組 192" o:spid="_x0000_s1240" style="position:absolute;left:0;text-align:left;margin-left:38.9pt;margin-top:5pt;width:118.7pt;height:47.45pt;z-index:251619840" coordsize="15072,60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">
                <v:group id="Group 42" o:spid="_x0000_s1241" style="position:absolute;width:15072;height:6028" coordorigin="2302,3750" coordsize="3951,15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o:lock v:ext="edit" aspectratio="t"/>
                  <v:oval id="Oval 54" o:spid="_x0000_s1242" style="position:absolute;left:2586;top:4794;width:39;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C8MAA&#10;AADcAAAADwAAAGRycy9kb3ducmV2LnhtbERPTYvCMBC9L/gfwix4WTS1sFKqUZaC4nW7HjyOzdgW&#10;m0lJom3//eYgeHy87+1+NJ14kvOtZQWrZQKCuLK65VrB+e+wyED4gKyxs0wKJvKw380+tphrO/Av&#10;PctQixjCPkcFTQh9LqWvGjLol7YnjtzNOoMhQldL7XCI4aaTaZKspcGWY0ODPRUNVffyYRS4r34q&#10;plNxWF35WH4Pmb6sz1qp+ef4swERaAxv8ct90grSNK6NZ+IRkL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T/C8MAAAADcAAAADwAAAAAAAAAAAAAAAACYAgAAZHJzL2Rvd25y&#10;ZXYueG1sUEsFBgAAAAAEAAQA9QAAAIUDAAAAAA==&#10;" fillcolor="black">
                    <o:lock v:ext="edit" aspectratio="t"/>
                  </v:oval>
                  <v:oval id="Oval 55" o:spid="_x0000_s1243" style="position:absolute;left:3129;top:4794;width:39;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Nna8MA&#10;AADcAAAADwAAAGRycy9kb3ducmV2LnhtbESPQWvCQBSE7wX/w/IEL0U3BioaXUUCFq+mHnp8zT6T&#10;YPZt2N2a5N+7QqHHYWa+YXaHwbTiQc43lhUsFwkI4tLqhisF16/TfA3CB2SNrWVSMJKHw37ytsNM&#10;254v9ChCJSKEfYYK6hC6TEpf1mTQL2xHHL2bdQZDlK6S2mEf4aaVaZKspMGG40KNHeU1lffi1yhw&#10;792Yj+f8tPzhz+KjX+vv1VUrNZsOxy2IQEP4D/+1z1pBmm7gdSYeAb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nNna8MAAADcAAAADwAAAAAAAAAAAAAAAACYAgAAZHJzL2Rv&#10;d25yZXYueG1sUEsFBgAAAAAEAAQA9QAAAIgDAAAAAA==&#10;" fillcolor="black">
                    <o:lock v:ext="edit" aspectratio="t"/>
                  </v:oval>
                  <v:oval id="Oval 56" o:spid="_x0000_s1244" style="position:absolute;left:3692;top:4794;width:39;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BYK8AA&#10;AADcAAAADwAAAGRycy9kb3ducmV2LnhtbERPTYvCMBC9C/6HMMJeRFNdFOkaRQqK1+324HFsZtti&#10;MylJtO2/3xyEPT7e9/44mFa8yPnGsoLVMgFBXFrdcKWg+DkvdiB8QNbYWiYFI3k4HqaTPaba9vxN&#10;rzxUIoawT1FBHUKXSunLmgz6pe2II/drncEQoaukdtjHcNPKdZJspcGGY0ONHWU1lY/8aRS4eTdm&#10;4zU7r+58yTf9Tt+2hVbqYzacvkAEGsK/+O2+agXrzzg/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pBYK8AAAADcAAAADwAAAAAAAAAAAAAAAACYAgAAZHJzL2Rvd25y&#10;ZXYueG1sUEsFBgAAAAAEAAQA9QAAAIUDAAAAAA==&#10;" fillcolor="black">
                    <o:lock v:ext="edit" aspectratio="t"/>
                  </v:oval>
                  <v:oval id="Oval 57" o:spid="_x0000_s1245" style="position:absolute;left:4256;top:4794;width:39;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9sMMA&#10;AADcAAAADwAAAGRycy9kb3ducmV2LnhtbESPQWvCQBSE70L/w/IKvUjdxFKR1FUkYPHaNAePz+xr&#10;Epp9G3ZXk/x7VxA8DjPzDbPZjaYTV3K+tawgXSQgiCurW64VlL+H9zUIH5A1dpZJwUQedtuX2QYz&#10;bQf+oWsRahEh7DNU0ITQZ1L6qiGDfmF74uj9WWcwROlqqR0OEW46uUySlTTYclxosKe8oeq/uBgF&#10;bt5P+XTMD+mZv4vPYa1Pq1Ir9fY67r9ABBrDM/xoH7WC5UcK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z9sMMAAADcAAAADwAAAAAAAAAAAAAAAACYAgAAZHJzL2Rv&#10;d25yZXYueG1sUEsFBgAAAAAEAAQA9QAAAIgDAAAAAA==&#10;" fillcolor="black">
                    <o:lock v:ext="edit" aspectratio="t"/>
                  </v:oval>
                  <v:oval id="Oval 58" o:spid="_x0000_s1246" style="position:absolute;left:4778;top:4794;width:39;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5jx8MA&#10;AADcAAAADwAAAGRycy9kb3ducmV2LnhtbESPQWvCQBSE70L/w/IKXqRuTKlI6ioSULw2zcHjM/ua&#10;hGbfht3VJP++WxA8DjPzDbPdj6YTd3K+taxgtUxAEFdWt1wrKL+PbxsQPiBr7CyTgok87Hcvsy1m&#10;2g78Rfci1CJC2GeooAmhz6T0VUMG/dL2xNH7sc5giNLVUjscItx0Mk2StTTYclxosKe8oeq3uBkF&#10;btFP+XTOj6srn4qPYaMv61IrNX8dD58gAo3hGX60z1pB+p7C/5l4BOTu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5jx8MAAADcAAAADwAAAAAAAAAAAAAAAACYAgAAZHJzL2Rv&#10;d25yZXYueG1sUEsFBgAAAAAEAAQA9QAAAIgDAAAAAA==&#10;" fillcolor="black">
                    <o:lock v:ext="edit" aspectratio="t"/>
                  </v:oval>
                  <v:shape id="Text Box 62" o:spid="_x0000_s1247" type="#_x0000_t202" style="position:absolute;left:2302;top:4678;width:291;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VkWcUA&#10;AADcAAAADwAAAGRycy9kb3ducmV2LnhtbESPQWvCQBSE70L/w/IKvZlNFcSmbkRKCwVBjOmhx9fs&#10;M1mSfZtmtxr/vSsIPQ4z8w2zWo+2EycavHGs4DlJQRBXThuuFXyVH9MlCB+QNXaOScGFPKzzh8kK&#10;M+3OXNDpEGoRIewzVNCE0GdS+qohiz5xPXH0jm6wGKIcaqkHPEe47eQsTRfSouG40GBPbw1V7eHP&#10;Kth8c/Fufnc/++JYmLJ8SXm7aJV6ehw3ryACjeE/fG9/agWz+R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RWRZxQAAANwAAAAPAAAAAAAAAAAAAAAAAJgCAABkcnMv&#10;ZG93bnJldi54bWxQSwUGAAAAAAQABAD1AAAAigMAAAAA&#10;" filled="f" stroked="f">
                    <v:textbox inset="0,0,0,0">
                      <w:txbxContent>
                        <w:p w:rsidR="005532D4" w:rsidRPr="001E2E6A" w:rsidRDefault="005532D4" w:rsidP="00C90B62">
                          <w:pPr>
                            <w:spacing w:line="240" w:lineRule="atLeast"/>
                            <w:jc w:val="center"/>
                            <w:rPr>
                              <w:sz w:val="20"/>
                            </w:rPr>
                          </w:pPr>
                          <w:r w:rsidRPr="001E2E6A">
                            <w:rPr>
                              <w:sz w:val="20"/>
                            </w:rPr>
                            <w:t>0</w:t>
                          </w:r>
                        </w:p>
                      </w:txbxContent>
                    </v:textbox>
                  </v:shape>
                  <v:rect id="Rectangle 60" o:spid="_x0000_s1248" style="position:absolute;left:2360;top:3750;width:1246;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lBiMUA&#10;AADcAAAADwAAAGRycy9kb3ducmV2LnhtbESPT4vCMBTE78J+h/AW9qbpuiJajSKrix79B+rt0Tzb&#10;YvNSmqytfnojCB6HmfkNM542phBXqlxuWcF3JwJBnFidc6pgv/trD0A4j6yxsEwKbuRgOvlojTHW&#10;tuYNXbc+FQHCLkYFmfdlLKVLMjLoOrYkDt7ZVgZ9kFUqdYV1gJtCdqOoLw3mHBYyLOk3o+Sy/TcK&#10;loNydlzZe50Wi9PysD4M57uhV+rrs5mNQHhq/Dv8aq+0gu5PD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SUGIxQAAANwAAAAPAAAAAAAAAAAAAAAAAJgCAABkcnMv&#10;ZG93bnJldi54bWxQSwUGAAAAAAQABAD1AAAAigMAAAAA&#10;" filled="f" stroked="f">
                    <v:textbox inset="0,0,0,0">
                      <w:txbxContent>
                        <w:p w:rsidR="005532D4" w:rsidRPr="001E2E6A" w:rsidRDefault="005532D4" w:rsidP="00C90B62">
                          <w:pPr>
                            <w:snapToGrid w:val="0"/>
                            <w:spacing w:line="240" w:lineRule="atLeast"/>
                            <w:jc w:val="center"/>
                            <w:rPr>
                              <w:sz w:val="20"/>
                              <w:szCs w:val="20"/>
                            </w:rPr>
                          </w:pPr>
                          <w:r w:rsidRPr="001E2E6A">
                            <w:rPr>
                              <w:i/>
                              <w:color w:val="000000"/>
                              <w:sz w:val="20"/>
                              <w:szCs w:val="20"/>
                            </w:rPr>
                            <w:t>y</w:t>
                          </w:r>
                          <w:r>
                            <w:rPr>
                              <w:rFonts w:hint="eastAsia"/>
                              <w:color w:val="000000"/>
                              <w:sz w:val="20"/>
                              <w:szCs w:val="20"/>
                            </w:rPr>
                            <w:t>（</w:t>
                          </w:r>
                          <w:r w:rsidRPr="001E2E6A">
                            <w:rPr>
                              <w:color w:val="000000"/>
                              <w:sz w:val="20"/>
                              <w:szCs w:val="20"/>
                            </w:rPr>
                            <w:t>m</w:t>
                          </w:r>
                          <w:r>
                            <w:rPr>
                              <w:rFonts w:hint="eastAsia"/>
                              <w:color w:val="000000"/>
                              <w:sz w:val="20"/>
                              <w:szCs w:val="20"/>
                            </w:rPr>
                            <w:t>）</w:t>
                          </w:r>
                        </w:p>
                      </w:txbxContent>
                    </v:textbox>
                  </v:rect>
                  <v:rect id="Rectangle 84" o:spid="_x0000_s1249" style="position:absolute;left:5350;top:4569;width:903;height:4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XkE8UA&#10;AADcAAAADwAAAGRycy9kb3ducmV2LnhtbESPT4vCMBTE78J+h/AW9qbpuihajSKrix79B+rt0Tzb&#10;YvNSmqytfnojCB6HmfkNM542phBXqlxuWcF3JwJBnFidc6pgv/trD0A4j6yxsEwKbuRgOvlojTHW&#10;tuYNXbc+FQHCLkYFmfdlLKVLMjLoOrYkDt7ZVgZ9kFUqdYV1gJtCdqOoLw3mHBYyLOk3o+Sy/TcK&#10;loNydlzZe50Wi9PysD4M57uhV+rrs5mNQHhq/Dv8aq+0gu5PD55nwh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BeQTxQAAANwAAAAPAAAAAAAAAAAAAAAAAJgCAABkcnMv&#10;ZG93bnJldi54bWxQSwUGAAAAAAQABAD1AAAAigMAAAAA&#10;" filled="f" stroked="f">
                    <v:textbox inset="0,0,0,0">
                      <w:txbxContent>
                        <w:p w:rsidR="005532D4" w:rsidRPr="003E1BAB" w:rsidRDefault="005532D4" w:rsidP="00C90B62">
                          <w:pPr>
                            <w:spacing w:line="240" w:lineRule="atLeast"/>
                            <w:rPr>
                              <w:sz w:val="20"/>
                            </w:rPr>
                          </w:pPr>
                          <w:r w:rsidRPr="003E1BAB">
                            <w:rPr>
                              <w:i/>
                              <w:color w:val="000000"/>
                              <w:sz w:val="20"/>
                            </w:rPr>
                            <w:t>t</w:t>
                          </w:r>
                          <w:r>
                            <w:rPr>
                              <w:rFonts w:hint="eastAsia"/>
                              <w:color w:val="000000"/>
                              <w:sz w:val="20"/>
                            </w:rPr>
                            <w:t>（</w:t>
                          </w:r>
                          <w:r w:rsidRPr="003E1BAB">
                            <w:rPr>
                              <w:color w:val="000000"/>
                              <w:sz w:val="20"/>
                            </w:rPr>
                            <w:t>s</w:t>
                          </w:r>
                          <w:r>
                            <w:rPr>
                              <w:rFonts w:hint="eastAsia"/>
                              <w:color w:val="000000"/>
                              <w:sz w:val="20"/>
                            </w:rPr>
                            <w:t>）</w:t>
                          </w:r>
                        </w:p>
                        <w:p w:rsidR="005532D4" w:rsidRPr="00ED3EC2" w:rsidRDefault="005532D4" w:rsidP="00C90B62">
                          <w:pPr>
                            <w:spacing w:line="240" w:lineRule="atLeast"/>
                            <w:jc w:val="center"/>
                          </w:pPr>
                        </w:p>
                      </w:txbxContent>
                    </v:textbox>
                  </v:rect>
                  <v:line id="Line 53" o:spid="_x0000_s1250" style="position:absolute;visibility:visible;mso-wrap-style:square" from="2597,4144" to="2597,5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mCpMIAAADcAAAADwAAAGRycy9kb3ducmV2LnhtbESP3YrCMBSE74V9h3AW9kbWVIUq1SjV&#10;RfBO/HmAQ3O2LTYnoYlt9+03guDlMDPfMOvtYBrRUetrywqmkwQEcWF1zaWC2/XwvQThA7LGxjIp&#10;+CMP283HaI2Ztj2fqbuEUkQI+wwVVCG4TEpfVGTQT6wjjt6vbQ2GKNtS6hb7CDeNnCVJKg3WHBcq&#10;dLSvqLhfHkZBsuMc87FbNumxK9j1p5/xolPq63PIVyACDeEdfrWPWsFsnsLzTDwCcvM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hmCpMIAAADcAAAADwAAAAAAAAAAAAAA&#10;AAChAgAAZHJzL2Rvd25yZXYueG1sUEsFBgAAAAAEAAQA+QAAAJADAAAAAA==&#10;">
                    <v:stroke startarrow="classic" startarrowwidth="narrow"/>
                  </v:line>
                  <v:line id="Line 52" o:spid="_x0000_s1251" style="position:absolute;visibility:visible;mso-wrap-style:square" from="2605,4804" to="5287,4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vc98YAAADcAAAADwAAAGRycy9kb3ducmV2LnhtbESPQWsCMRSE7wX/Q3iFXopma8HqahQp&#10;LPRQBK0HvT02z83Wzcs2Sd3tv28EweMwM98wi1VvG3EhH2rHCl5GGQji0umaKwX7r2I4BREissbG&#10;MSn4owCr5eBhgbl2HW/psouVSBAOOSowMba5lKE0ZDGMXEucvJPzFmOSvpLaY5fgtpHjLJtIizWn&#10;BYMtvRsqz7tfq8D7GOpzMTt2h5/vSbEpPvtnUyr19Niv5yAi9fEevrU/tILx6xtcz6QjIJ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wb3PfGAAAA3AAAAA8AAAAAAAAA&#10;AAAAAAAAoQIAAGRycy9kb3ducmV2LnhtbFBLBQYAAAAABAAEAPkAAACUAwAAAAA=&#10;">
                    <v:stroke endarrow="classic" endarrowwidth="narrow"/>
                  </v:line>
                  <v:shape id="Freeform 53" o:spid="_x0000_s1252" style="position:absolute;left:2601;top:4408;width:2198;height:776;visibility:visible;mso-wrap-style:square;v-text-anchor:top" coordsize="1744,1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HvfsIA&#10;AADcAAAADwAAAGRycy9kb3ducmV2LnhtbERPTYvCMBC9C/sfwizsRTRtFZFqlNVF8CJSdy/ehmZs&#10;is2kNFmt/94cBI+P971c97YRN+p87VhBOk5AEJdO11wp+PvdjeYgfEDW2DgmBQ/ysF59DJaYa3fn&#10;gm6nUIkYwj5HBSaENpfSl4Ys+rFriSN3cZ3FEGFXSd3hPYbbRmZJMpMWa44NBlvaGiqvp3+r4JCm&#10;w+1Vmnl2fBx/ivPGTGW7Uerrs/9egAjUh7f45d5rBdkkro1n4hG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4e9+wgAAANwAAAAPAAAAAAAAAAAAAAAAAJgCAABkcnMvZG93&#10;bnJldi54bWxQSwUGAAAAAAQABAD1AAAAhwMAAAAA&#10;" path="m,623c37,547,153,270,225,167,297,64,362,,435,2v73,2,154,78,227,177c735,278,801,450,873,596v72,146,148,355,222,456c1169,1153,1250,1202,1320,1202v70,,124,-49,195,-150c1586,951,1696,691,1744,596e" filled="f">
                    <v:path arrowok="t" o:connecttype="custom" o:connectlocs="0,164883;226943,44198;438758,529;667719,47374;880542,157737;1104461,278422;1331404,318121;1528089,278422;1759068,157737" o:connectangles="0,0,0,0,0,0,0,0,0"/>
                    <o:lock v:ext="edit" aspectratio="t"/>
                  </v:shape>
                  <v:rect id="Rectangle 63" o:spid="_x0000_s1253" style="position:absolute;left:3357;top:4810;width:529;height: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juFsYA&#10;AADcAAAADwAAAGRycy9kb3ducmV2LnhtbESPQWvCQBSE7wX/w/KE3uqmEYqJriJaSY5tFGxvj+wz&#10;Cc2+DdmtSfvruwXB4zAz3zCrzWhacaXeNZYVPM8iEMSl1Q1XCk7Hw9MChPPIGlvLpOCHHGzWk4cV&#10;ptoO/E7XwlciQNilqKD2vkuldGVNBt3MdsTBu9jeoA+yr6TucQhw08o4il6kwYbDQo0d7Woqv4pv&#10;oyBbdNuP3P4OVfv6mZ3fzsn+mHilHqfjdgnC0+jv4Vs71wrieQL/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0juFsYAAADcAAAADwAAAAAAAAAAAAAAAACYAgAAZHJz&#10;L2Rvd25yZXYueG1sUEsFBgAAAAAEAAQA9QAAAIsDAAAAAA==&#10;" filled="f" stroked="f">
                    <v:textbox inset="0,0,0,0">
                      <w:txbxContent>
                        <w:p w:rsidR="005532D4" w:rsidRPr="003E1BAB" w:rsidRDefault="005532D4" w:rsidP="00C90B62">
                          <w:pPr>
                            <w:spacing w:line="240" w:lineRule="atLeast"/>
                            <w:jc w:val="center"/>
                            <w:rPr>
                              <w:sz w:val="18"/>
                              <w:vertAlign w:val="subscript"/>
                            </w:rPr>
                          </w:pPr>
                          <w:r w:rsidRPr="003E1BAB">
                            <w:rPr>
                              <w:color w:val="000000"/>
                              <w:sz w:val="18"/>
                            </w:rPr>
                            <w:t>1.0</w:t>
                          </w:r>
                        </w:p>
                      </w:txbxContent>
                    </v:textbox>
                  </v:rect>
                  <v:rect id="Rectangle 66" o:spid="_x0000_s1254" style="position:absolute;left:4632;top:4804;width:529;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Q09sMA&#10;AADcAAAADwAAAGRycy9kb3ducmV2LnhtbERPy2rCQBTdF/yH4Qrd1YlBiomOIj7QZWsK6u6SuSbB&#10;zJ2QGZO0X99ZFLo8nPdyPZhadNS6yrKC6SQCQZxbXXGh4Cs7vM1BOI+ssbZMCr7JwXo1elliqm3P&#10;n9SdfSFCCLsUFZTeN6mULi/JoJvYhjhwd9sa9AG2hdQt9iHc1DKOondpsOLQUGJD25Lyx/lpFBzn&#10;zeZ6sj99Ue9vx8vHJdlliVfqdTxsFiA8Df5f/Oc+aQXxLMwPZ8IRk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Q09sMAAADcAAAADwAAAAAAAAAAAAAAAACYAgAAZHJzL2Rv&#10;d25yZXYueG1sUEsFBgAAAAAEAAQA9QAAAIgDAAAAAA==&#10;" filled="f" stroked="f">
                    <v:textbox inset="0,0,0,0">
                      <w:txbxContent>
                        <w:p w:rsidR="005532D4" w:rsidRPr="003E1BAB" w:rsidRDefault="005532D4" w:rsidP="00C90B62">
                          <w:pPr>
                            <w:spacing w:line="240" w:lineRule="atLeast"/>
                            <w:jc w:val="center"/>
                            <w:rPr>
                              <w:sz w:val="18"/>
                              <w:vertAlign w:val="subscript"/>
                            </w:rPr>
                          </w:pPr>
                          <w:r w:rsidRPr="003E1BAB">
                            <w:rPr>
                              <w:color w:val="000000"/>
                              <w:sz w:val="18"/>
                            </w:rPr>
                            <w:t>2.0</w:t>
                          </w:r>
                        </w:p>
                      </w:txbxContent>
                    </v:textbox>
                  </v:rect>
                  <v:shape id="Freeform 58" o:spid="_x0000_s1255" style="position:absolute;left:4817;top:4369;width:465;height:403;visibility:visible;mso-wrap-style:square;v-text-anchor:top" coordsize="465,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2m3MUA&#10;AADcAAAADwAAAGRycy9kb3ducmV2LnhtbESPQWvCQBSE74L/YXlCL1I3StGSuoqIUkERTHvo8ZF9&#10;ZoPZtyG7Jum/dwsFj8PMfMMs172tREuNLx0rmE4SEMS50yUXCr6/9q/vIHxA1lg5JgW/5GG9Gg6W&#10;mGrX8YXaLBQiQtinqMCEUKdS+tyQRT9xNXH0rq6xGKJsCqkb7CLcVnKWJHNpseS4YLCmraH8lt2t&#10;gtZ0p+PnbiFPdTs+G7v72W/NQamXUb/5ABGoD8/wf/ugFczepvB3Jh4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rabcxQAAANwAAAAPAAAAAAAAAAAAAAAAAJgCAABkcnMv&#10;ZG93bnJldi54bWxQSwUGAAAAAAQABAD1AAAAigMAAAAA&#10;" path="m,403c47,354,133,218,284,109,435,,435,43,465,30e" filled="f">
                    <v:path arrowok="t" o:connecttype="custom" o:connectlocs="0,255905;180340,69215;295275,19050" o:connectangles="0,0,0"/>
                    <o:lock v:ext="edit" aspectratio="t"/>
                  </v:shape>
                </v:group>
                <v:line id="直線接點 103" o:spid="_x0000_s1256" style="position:absolute;visibility:visible;mso-wrap-style:square" from="5391,3603" to="5391,4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Tdu8MAAADcAAAADwAAAGRycy9kb3ducmV2LnhtbESPQWsCMRCF74L/IUzBW81aUepqFCmK&#10;Yk/d1vuwme4ubiZrEjX+e1MoeJvhvffNm8UqmlZcyfnGsoLRMANBXFrdcKXg53v7+g7CB2SNrWVS&#10;cCcPq2W/t8Bc2xt/0bUIlUgQ9jkqqEPocil9WZNBP7QdcdJ+rTMY0uoqqR3eEty08i3LptJgw+lC&#10;jR191FSeiotJlNHxbOTuNMPjwX26zXgaJ/Gs1OAlrucgAsXwNP+n9zrVz8bw90yaQC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E3bvDAAAA3AAAAA8AAAAAAAAAAAAA&#10;AAAAoQIAAGRycy9kb3ducmV2LnhtbFBLBQYAAAAABAAEAPkAAACRAwAAAAA=&#10;" strokecolor="black [3040]"/>
                <v:line id="直線接點 104" o:spid="_x0000_s1257" style="position:absolute;visibility:visible;mso-wrap-style:square" from="9501,3574" to="9501,4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1Fz8MAAADcAAAADwAAAGRycy9kb3ducmV2LnhtbESPT2sCMRDF74LfIYzQW81qW9HVKCJK&#10;Sz357z5sxt3FzWRNoqbfvikUvM3w3vvNm9kimkbcyfnasoJBPwNBXFhdc6ngeNi8jkH4gKyxsUwK&#10;fsjDYt7tzDDX9sE7uu9DKRKEfY4KqhDaXEpfVGTQ921LnLSzdQZDWl0ptcNHgptGDrNsJA3WnC5U&#10;2NKqouKyv5lEGZyuRn5eJnj6dlu3fhvFj3hV6qUXl1MQgWJ4mv/TXzrVz97h75k0gZ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tRc/DAAAA3AAAAA8AAAAAAAAAAAAA&#10;AAAAoQIAAGRycy9kb3ducmV2LnhtbFBLBQYAAAAABAAEAPkAAACRAwAAAAA=&#10;" strokecolor="black [3040]"/>
              </v:group>
            </w:pict>
          </mc:Fallback>
        </mc:AlternateContent>
      </w:r>
    </w:p>
    <w:p w:rsidR="00C90B62" w:rsidRDefault="00C90B62" w:rsidP="009E3F60">
      <w:pPr>
        <w:pStyle w:val="ABC"/>
        <w:spacing w:line="340" w:lineRule="atLeast"/>
      </w:pPr>
    </w:p>
    <w:p w:rsidR="00C90B62" w:rsidRDefault="00C90B62" w:rsidP="009E3F60">
      <w:pPr>
        <w:pStyle w:val="ABC"/>
        <w:spacing w:line="340" w:lineRule="atLeast"/>
      </w:pPr>
    </w:p>
    <w:p w:rsidR="00E156B2" w:rsidRDefault="00E156B2" w:rsidP="00E156B2">
      <w:pPr>
        <w:pStyle w:val="ABC"/>
        <w:spacing w:line="340" w:lineRule="atLeast"/>
      </w:pPr>
    </w:p>
    <w:p w:rsidR="00CC1013" w:rsidRPr="00CD4F76" w:rsidRDefault="002E491F" w:rsidP="00E156B2">
      <w:pPr>
        <w:pStyle w:val="ABC"/>
        <w:spacing w:line="340" w:lineRule="atLeast"/>
      </w:pPr>
      <w:r>
        <w:rPr>
          <w:noProof/>
        </w:rPr>
        <mc:AlternateContent>
          <mc:Choice Requires="wpg">
            <w:drawing>
              <wp:anchor distT="0" distB="0" distL="114300" distR="114300" simplePos="0" relativeHeight="251747328" behindDoc="0" locked="0" layoutInCell="1" allowOverlap="1">
                <wp:simplePos x="0" y="0"/>
                <wp:positionH relativeFrom="column">
                  <wp:posOffset>2468245</wp:posOffset>
                </wp:positionH>
                <wp:positionV relativeFrom="paragraph">
                  <wp:posOffset>160655</wp:posOffset>
                </wp:positionV>
                <wp:extent cx="1602105" cy="695960"/>
                <wp:effectExtent l="0" t="0" r="17145" b="27940"/>
                <wp:wrapNone/>
                <wp:docPr id="222" name="群組 222"/>
                <wp:cNvGraphicFramePr/>
                <a:graphic xmlns:a="http://schemas.openxmlformats.org/drawingml/2006/main">
                  <a:graphicData uri="http://schemas.microsoft.com/office/word/2010/wordprocessingGroup">
                    <wpg:wgp>
                      <wpg:cNvGrpSpPr/>
                      <wpg:grpSpPr>
                        <a:xfrm>
                          <a:off x="0" y="0"/>
                          <a:ext cx="1602105" cy="695960"/>
                          <a:chOff x="0" y="0"/>
                          <a:chExt cx="1602105" cy="695960"/>
                        </a:xfrm>
                      </wpg:grpSpPr>
                      <wpg:grpSp>
                        <wpg:cNvPr id="287" name="群組 287"/>
                        <wpg:cNvGrpSpPr>
                          <a:grpSpLocks noChangeAspect="1"/>
                        </wpg:cNvGrpSpPr>
                        <wpg:grpSpPr>
                          <a:xfrm>
                            <a:off x="0" y="0"/>
                            <a:ext cx="1602105" cy="695960"/>
                            <a:chOff x="0" y="-128905"/>
                            <a:chExt cx="2135784" cy="925195"/>
                          </a:xfrm>
                        </wpg:grpSpPr>
                        <wps:wsp>
                          <wps:cNvPr id="288" name="Text Box 78"/>
                          <wps:cNvSpPr txBox="1">
                            <a:spLocks noChangeArrowheads="1"/>
                          </wps:cNvSpPr>
                          <wps:spPr bwMode="auto">
                            <a:xfrm>
                              <a:off x="0" y="383993"/>
                              <a:ext cx="177165" cy="252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1E2E6A" w:rsidRDefault="005532D4" w:rsidP="00160667">
                                <w:pPr>
                                  <w:spacing w:line="240" w:lineRule="atLeast"/>
                                  <w:jc w:val="center"/>
                                  <w:rPr>
                                    <w:sz w:val="20"/>
                                  </w:rPr>
                                </w:pPr>
                                <w:r w:rsidRPr="001E2E6A">
                                  <w:rPr>
                                    <w:sz w:val="20"/>
                                  </w:rPr>
                                  <w:t>0</w:t>
                                </w:r>
                              </w:p>
                              <w:p w:rsidR="005532D4" w:rsidRPr="00ED3EC2" w:rsidRDefault="005532D4" w:rsidP="00160667">
                                <w:pPr>
                                  <w:spacing w:line="240" w:lineRule="atLeast"/>
                                  <w:jc w:val="center"/>
                                </w:pPr>
                              </w:p>
                            </w:txbxContent>
                          </wps:txbx>
                          <wps:bodyPr rot="0" vert="horz" wrap="square" lIns="0" tIns="0" rIns="0" bIns="0" anchor="t" anchorCtr="0" upright="1">
                            <a:noAutofit/>
                          </wps:bodyPr>
                        </wps:wsp>
                        <wpg:grpSp>
                          <wpg:cNvPr id="334" name="Group 59"/>
                          <wpg:cNvGrpSpPr>
                            <a:grpSpLocks/>
                          </wpg:cNvGrpSpPr>
                          <wpg:grpSpPr bwMode="auto">
                            <a:xfrm>
                              <a:off x="19329" y="-128905"/>
                              <a:ext cx="2116455" cy="925195"/>
                              <a:chOff x="6502" y="3858"/>
                              <a:chExt cx="3333" cy="1457"/>
                            </a:xfrm>
                          </wpg:grpSpPr>
                          <wps:wsp>
                            <wps:cNvPr id="335" name="Oval 70"/>
                            <wps:cNvSpPr>
                              <a:spLocks noChangeAspect="1" noChangeArrowheads="1"/>
                            </wps:cNvSpPr>
                            <wps:spPr bwMode="auto">
                              <a:xfrm>
                                <a:off x="6728" y="4835"/>
                                <a:ext cx="34"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36" name="Oval 71"/>
                            <wps:cNvSpPr>
                              <a:spLocks noChangeAspect="1" noChangeArrowheads="1"/>
                            </wps:cNvSpPr>
                            <wps:spPr bwMode="auto">
                              <a:xfrm>
                                <a:off x="7193" y="4835"/>
                                <a:ext cx="34"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6" name="Oval 72"/>
                            <wps:cNvSpPr>
                              <a:spLocks noChangeAspect="1" noChangeArrowheads="1"/>
                            </wps:cNvSpPr>
                            <wps:spPr bwMode="auto">
                              <a:xfrm>
                                <a:off x="7676" y="4835"/>
                                <a:ext cx="34"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7" name="Oval 73"/>
                            <wps:cNvSpPr>
                              <a:spLocks noChangeAspect="1" noChangeArrowheads="1"/>
                            </wps:cNvSpPr>
                            <wps:spPr bwMode="auto">
                              <a:xfrm>
                                <a:off x="8159" y="4835"/>
                                <a:ext cx="34"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49" name="Oval 74"/>
                            <wps:cNvSpPr>
                              <a:spLocks noChangeAspect="1" noChangeArrowheads="1"/>
                            </wps:cNvSpPr>
                            <wps:spPr bwMode="auto">
                              <a:xfrm>
                                <a:off x="8606" y="4835"/>
                                <a:ext cx="34"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52" name="Line 68"/>
                            <wps:cNvCnPr>
                              <a:cxnSpLocks noChangeShapeType="1"/>
                            </wps:cNvCnPr>
                            <wps:spPr bwMode="auto">
                              <a:xfrm>
                                <a:off x="6745" y="4844"/>
                                <a:ext cx="2298"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53" name="Line 69"/>
                            <wps:cNvCnPr>
                              <a:cxnSpLocks noChangeShapeType="1"/>
                            </wps:cNvCnPr>
                            <wps:spPr bwMode="auto">
                              <a:xfrm>
                                <a:off x="6738" y="4217"/>
                                <a:ext cx="0" cy="1098"/>
                              </a:xfrm>
                              <a:prstGeom prst="line">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s:wsp>
                            <wps:cNvPr id="354" name="Rectangle 76"/>
                            <wps:cNvSpPr>
                              <a:spLocks noChangeArrowheads="1"/>
                            </wps:cNvSpPr>
                            <wps:spPr bwMode="auto">
                              <a:xfrm>
                                <a:off x="6502" y="3858"/>
                                <a:ext cx="110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1E2E6A" w:rsidRDefault="005532D4" w:rsidP="00160667">
                                  <w:pPr>
                                    <w:snapToGrid w:val="0"/>
                                    <w:spacing w:line="240" w:lineRule="atLeast"/>
                                    <w:jc w:val="center"/>
                                    <w:rPr>
                                      <w:sz w:val="20"/>
                                      <w:szCs w:val="20"/>
                                    </w:rPr>
                                  </w:pPr>
                                  <w:r w:rsidRPr="001E2E6A">
                                    <w:rPr>
                                      <w:i/>
                                      <w:color w:val="000000"/>
                                      <w:sz w:val="20"/>
                                      <w:szCs w:val="20"/>
                                    </w:rPr>
                                    <w:t>y</w:t>
                                  </w:r>
                                  <w:r>
                                    <w:rPr>
                                      <w:rFonts w:hint="eastAsia"/>
                                      <w:color w:val="000000"/>
                                      <w:sz w:val="20"/>
                                      <w:szCs w:val="20"/>
                                    </w:rPr>
                                    <w:t>（</w:t>
                                  </w:r>
                                  <w:r w:rsidRPr="001E2E6A">
                                    <w:rPr>
                                      <w:color w:val="000000"/>
                                      <w:sz w:val="20"/>
                                      <w:szCs w:val="20"/>
                                    </w:rPr>
                                    <w:t>m</w:t>
                                  </w:r>
                                  <w:r>
                                    <w:rPr>
                                      <w:rFonts w:hint="eastAsia"/>
                                      <w:color w:val="000000"/>
                                      <w:sz w:val="20"/>
                                      <w:szCs w:val="20"/>
                                    </w:rPr>
                                    <w:t>）</w:t>
                                  </w:r>
                                </w:p>
                                <w:p w:rsidR="005532D4" w:rsidRPr="00ED3EC2" w:rsidRDefault="005532D4" w:rsidP="00160667">
                                  <w:pPr>
                                    <w:spacing w:line="240" w:lineRule="atLeast"/>
                                  </w:pPr>
                                </w:p>
                              </w:txbxContent>
                            </wps:txbx>
                            <wps:bodyPr rot="0" vert="horz" wrap="square" lIns="0" tIns="0" rIns="0" bIns="0" anchor="t" anchorCtr="0" upright="1">
                              <a:noAutofit/>
                            </wps:bodyPr>
                          </wps:wsp>
                          <wps:wsp>
                            <wps:cNvPr id="355" name="未知"/>
                            <wps:cNvSpPr>
                              <a:spLocks noChangeAspect="1"/>
                            </wps:cNvSpPr>
                            <wps:spPr bwMode="auto">
                              <a:xfrm flipV="1">
                                <a:off x="6752" y="4448"/>
                                <a:ext cx="936" cy="793"/>
                              </a:xfrm>
                              <a:custGeom>
                                <a:avLst/>
                                <a:gdLst>
                                  <a:gd name="T0" fmla="*/ 0 w 1744"/>
                                  <a:gd name="T1" fmla="*/ 260994 h 1202"/>
                                  <a:gd name="T2" fmla="*/ 154262 w 1744"/>
                                  <a:gd name="T3" fmla="*/ 69961 h 1202"/>
                                  <a:gd name="T4" fmla="*/ 298241 w 1744"/>
                                  <a:gd name="T5" fmla="*/ 838 h 1202"/>
                                  <a:gd name="T6" fmla="*/ 453874 w 1744"/>
                                  <a:gd name="T7" fmla="*/ 74989 h 1202"/>
                                  <a:gd name="T8" fmla="*/ 598538 w 1744"/>
                                  <a:gd name="T9" fmla="*/ 249683 h 1202"/>
                                  <a:gd name="T10" fmla="*/ 750744 w 1744"/>
                                  <a:gd name="T11" fmla="*/ 440715 h 1202"/>
                                  <a:gd name="T12" fmla="*/ 905006 w 1744"/>
                                  <a:gd name="T13" fmla="*/ 503555 h 1202"/>
                                  <a:gd name="T14" fmla="*/ 1038700 w 1744"/>
                                  <a:gd name="T15" fmla="*/ 440715 h 1202"/>
                                  <a:gd name="T16" fmla="*/ 1195705 w 1744"/>
                                  <a:gd name="T17" fmla="*/ 249683 h 12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44" h="1202">
                                    <a:moveTo>
                                      <a:pt x="0" y="623"/>
                                    </a:moveTo>
                                    <a:cubicBezTo>
                                      <a:pt x="37" y="547"/>
                                      <a:pt x="153" y="270"/>
                                      <a:pt x="225" y="167"/>
                                    </a:cubicBezTo>
                                    <a:cubicBezTo>
                                      <a:pt x="297" y="64"/>
                                      <a:pt x="362" y="0"/>
                                      <a:pt x="435" y="2"/>
                                    </a:cubicBezTo>
                                    <a:cubicBezTo>
                                      <a:pt x="508" y="4"/>
                                      <a:pt x="589" y="80"/>
                                      <a:pt x="662" y="179"/>
                                    </a:cubicBezTo>
                                    <a:cubicBezTo>
                                      <a:pt x="735" y="278"/>
                                      <a:pt x="801" y="450"/>
                                      <a:pt x="873" y="596"/>
                                    </a:cubicBezTo>
                                    <a:cubicBezTo>
                                      <a:pt x="945" y="742"/>
                                      <a:pt x="1021" y="951"/>
                                      <a:pt x="1095" y="1052"/>
                                    </a:cubicBezTo>
                                    <a:cubicBezTo>
                                      <a:pt x="1169" y="1153"/>
                                      <a:pt x="1250" y="1202"/>
                                      <a:pt x="1320" y="1202"/>
                                    </a:cubicBezTo>
                                    <a:cubicBezTo>
                                      <a:pt x="1390" y="1202"/>
                                      <a:pt x="1444" y="1153"/>
                                      <a:pt x="1515" y="1052"/>
                                    </a:cubicBezTo>
                                    <a:cubicBezTo>
                                      <a:pt x="1586" y="951"/>
                                      <a:pt x="1696" y="691"/>
                                      <a:pt x="1744" y="59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 name="Rectangle 79"/>
                            <wps:cNvSpPr>
                              <a:spLocks noChangeArrowheads="1"/>
                            </wps:cNvSpPr>
                            <wps:spPr bwMode="auto">
                              <a:xfrm>
                                <a:off x="7327" y="4811"/>
                                <a:ext cx="45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811337" w:rsidRDefault="005532D4" w:rsidP="00160667">
                                  <w:pPr>
                                    <w:spacing w:line="240" w:lineRule="atLeast"/>
                                    <w:jc w:val="center"/>
                                    <w:rPr>
                                      <w:color w:val="000000"/>
                                      <w:sz w:val="18"/>
                                    </w:rPr>
                                  </w:pPr>
                                  <w:r w:rsidRPr="00811337">
                                    <w:rPr>
                                      <w:color w:val="000000"/>
                                      <w:sz w:val="18"/>
                                    </w:rPr>
                                    <w:t>0.2</w:t>
                                  </w:r>
                                </w:p>
                                <w:p w:rsidR="005532D4" w:rsidRPr="00ED3EC2" w:rsidRDefault="005532D4" w:rsidP="00160667">
                                  <w:pPr>
                                    <w:spacing w:line="240" w:lineRule="atLeast"/>
                                    <w:jc w:val="center"/>
                                    <w:rPr>
                                      <w:sz w:val="18"/>
                                      <w:vertAlign w:val="subscript"/>
                                    </w:rPr>
                                  </w:pPr>
                                </w:p>
                              </w:txbxContent>
                            </wps:txbx>
                            <wps:bodyPr rot="0" vert="horz" wrap="square" lIns="0" tIns="0" rIns="0" bIns="0" anchor="t" anchorCtr="0" upright="1">
                              <a:noAutofit/>
                            </wps:bodyPr>
                          </wps:wsp>
                          <wps:wsp>
                            <wps:cNvPr id="357" name="Rectangle 81"/>
                            <wps:cNvSpPr>
                              <a:spLocks noChangeArrowheads="1"/>
                            </wps:cNvSpPr>
                            <wps:spPr bwMode="auto">
                              <a:xfrm>
                                <a:off x="8260" y="4835"/>
                                <a:ext cx="453"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811337" w:rsidRDefault="005532D4" w:rsidP="00160667">
                                  <w:pPr>
                                    <w:spacing w:line="240" w:lineRule="atLeast"/>
                                    <w:jc w:val="center"/>
                                    <w:rPr>
                                      <w:color w:val="000000"/>
                                      <w:sz w:val="18"/>
                                    </w:rPr>
                                  </w:pPr>
                                  <w:r w:rsidRPr="00811337">
                                    <w:rPr>
                                      <w:color w:val="000000"/>
                                      <w:sz w:val="18"/>
                                    </w:rPr>
                                    <w:t>0.4</w:t>
                                  </w:r>
                                </w:p>
                                <w:p w:rsidR="005532D4" w:rsidRPr="00ED3EC2" w:rsidRDefault="005532D4" w:rsidP="00160667">
                                  <w:pPr>
                                    <w:spacing w:line="240" w:lineRule="atLeast"/>
                                    <w:jc w:val="center"/>
                                    <w:rPr>
                                      <w:sz w:val="18"/>
                                      <w:vertAlign w:val="subscript"/>
                                    </w:rPr>
                                  </w:pPr>
                                </w:p>
                              </w:txbxContent>
                            </wps:txbx>
                            <wps:bodyPr rot="0" vert="horz" wrap="square" lIns="0" tIns="0" rIns="0" bIns="0" anchor="t" anchorCtr="0" upright="1">
                              <a:noAutofit/>
                            </wps:bodyPr>
                          </wps:wsp>
                          <wps:wsp>
                            <wps:cNvPr id="358" name="Rectangle 83"/>
                            <wps:cNvSpPr>
                              <a:spLocks noChangeArrowheads="1"/>
                            </wps:cNvSpPr>
                            <wps:spPr bwMode="auto">
                              <a:xfrm>
                                <a:off x="9093" y="4666"/>
                                <a:ext cx="74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3E1BAB" w:rsidRDefault="005532D4" w:rsidP="00160667">
                                  <w:pPr>
                                    <w:spacing w:line="240" w:lineRule="atLeast"/>
                                    <w:rPr>
                                      <w:sz w:val="20"/>
                                    </w:rPr>
                                  </w:pPr>
                                  <w:r w:rsidRPr="003E1BAB">
                                    <w:rPr>
                                      <w:i/>
                                      <w:color w:val="000000"/>
                                      <w:sz w:val="20"/>
                                    </w:rPr>
                                    <w:t>t</w:t>
                                  </w:r>
                                  <w:r>
                                    <w:rPr>
                                      <w:rFonts w:hint="eastAsia"/>
                                      <w:color w:val="000000"/>
                                      <w:sz w:val="20"/>
                                    </w:rPr>
                                    <w:t>（</w:t>
                                  </w:r>
                                  <w:r w:rsidRPr="003E1BAB">
                                    <w:rPr>
                                      <w:color w:val="000000"/>
                                      <w:sz w:val="20"/>
                                    </w:rPr>
                                    <w:t>s</w:t>
                                  </w:r>
                                  <w:r>
                                    <w:rPr>
                                      <w:rFonts w:hint="eastAsia"/>
                                      <w:color w:val="000000"/>
                                      <w:sz w:val="20"/>
                                    </w:rPr>
                                    <w:t>）</w:t>
                                  </w:r>
                                </w:p>
                                <w:p w:rsidR="005532D4" w:rsidRPr="00ED3EC2" w:rsidRDefault="005532D4" w:rsidP="00160667">
                                  <w:pPr>
                                    <w:spacing w:line="240" w:lineRule="atLeast"/>
                                  </w:pPr>
                                </w:p>
                              </w:txbxContent>
                            </wps:txbx>
                            <wps:bodyPr rot="0" vert="horz" wrap="square" lIns="0" tIns="0" rIns="0" bIns="0" anchor="t" anchorCtr="0" upright="1">
                              <a:noAutofit/>
                            </wps:bodyPr>
                          </wps:wsp>
                        </wpg:grpSp>
                        <wps:wsp>
                          <wps:cNvPr id="359" name="未知"/>
                          <wps:cNvSpPr>
                            <a:spLocks noChangeAspect="1"/>
                          </wps:cNvSpPr>
                          <wps:spPr bwMode="auto">
                            <a:xfrm flipV="1">
                              <a:off x="772439" y="250520"/>
                              <a:ext cx="604520" cy="503555"/>
                            </a:xfrm>
                            <a:custGeom>
                              <a:avLst/>
                              <a:gdLst>
                                <a:gd name="T0" fmla="*/ 0 w 1744"/>
                                <a:gd name="T1" fmla="*/ 260994 h 1202"/>
                                <a:gd name="T2" fmla="*/ 154262 w 1744"/>
                                <a:gd name="T3" fmla="*/ 69961 h 1202"/>
                                <a:gd name="T4" fmla="*/ 298241 w 1744"/>
                                <a:gd name="T5" fmla="*/ 838 h 1202"/>
                                <a:gd name="T6" fmla="*/ 453874 w 1744"/>
                                <a:gd name="T7" fmla="*/ 74989 h 1202"/>
                                <a:gd name="T8" fmla="*/ 598538 w 1744"/>
                                <a:gd name="T9" fmla="*/ 249683 h 1202"/>
                                <a:gd name="T10" fmla="*/ 750744 w 1744"/>
                                <a:gd name="T11" fmla="*/ 440715 h 1202"/>
                                <a:gd name="T12" fmla="*/ 905006 w 1744"/>
                                <a:gd name="T13" fmla="*/ 503555 h 1202"/>
                                <a:gd name="T14" fmla="*/ 1038700 w 1744"/>
                                <a:gd name="T15" fmla="*/ 440715 h 1202"/>
                                <a:gd name="T16" fmla="*/ 1195705 w 1744"/>
                                <a:gd name="T17" fmla="*/ 249683 h 12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44" h="1202">
                                  <a:moveTo>
                                    <a:pt x="0" y="623"/>
                                  </a:moveTo>
                                  <a:cubicBezTo>
                                    <a:pt x="37" y="547"/>
                                    <a:pt x="153" y="270"/>
                                    <a:pt x="225" y="167"/>
                                  </a:cubicBezTo>
                                  <a:cubicBezTo>
                                    <a:pt x="297" y="64"/>
                                    <a:pt x="362" y="0"/>
                                    <a:pt x="435" y="2"/>
                                  </a:cubicBezTo>
                                  <a:cubicBezTo>
                                    <a:pt x="508" y="4"/>
                                    <a:pt x="589" y="80"/>
                                    <a:pt x="662" y="179"/>
                                  </a:cubicBezTo>
                                  <a:cubicBezTo>
                                    <a:pt x="735" y="278"/>
                                    <a:pt x="801" y="450"/>
                                    <a:pt x="873" y="596"/>
                                  </a:cubicBezTo>
                                  <a:cubicBezTo>
                                    <a:pt x="945" y="742"/>
                                    <a:pt x="1021" y="951"/>
                                    <a:pt x="1095" y="1052"/>
                                  </a:cubicBezTo>
                                  <a:cubicBezTo>
                                    <a:pt x="1169" y="1153"/>
                                    <a:pt x="1250" y="1202"/>
                                    <a:pt x="1320" y="1202"/>
                                  </a:cubicBezTo>
                                  <a:cubicBezTo>
                                    <a:pt x="1390" y="1202"/>
                                    <a:pt x="1444" y="1153"/>
                                    <a:pt x="1515" y="1052"/>
                                  </a:cubicBezTo>
                                  <a:cubicBezTo>
                                    <a:pt x="1586" y="951"/>
                                    <a:pt x="1696" y="691"/>
                                    <a:pt x="1744" y="59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 name="Freeform 58"/>
                          <wps:cNvSpPr>
                            <a:spLocks noChangeAspect="1"/>
                          </wps:cNvSpPr>
                          <wps:spPr bwMode="auto">
                            <a:xfrm flipV="1">
                              <a:off x="1365337" y="492690"/>
                              <a:ext cx="128905" cy="255905"/>
                            </a:xfrm>
                            <a:custGeom>
                              <a:avLst/>
                              <a:gdLst>
                                <a:gd name="T0" fmla="*/ 0 w 465"/>
                                <a:gd name="T1" fmla="*/ 255905 h 403"/>
                                <a:gd name="T2" fmla="*/ 180340 w 465"/>
                                <a:gd name="T3" fmla="*/ 69215 h 403"/>
                                <a:gd name="T4" fmla="*/ 295275 w 465"/>
                                <a:gd name="T5" fmla="*/ 19050 h 403"/>
                                <a:gd name="T6" fmla="*/ 0 60000 65536"/>
                                <a:gd name="T7" fmla="*/ 0 60000 65536"/>
                                <a:gd name="T8" fmla="*/ 0 60000 65536"/>
                              </a:gdLst>
                              <a:ahLst/>
                              <a:cxnLst>
                                <a:cxn ang="T6">
                                  <a:pos x="T0" y="T1"/>
                                </a:cxn>
                                <a:cxn ang="T7">
                                  <a:pos x="T2" y="T3"/>
                                </a:cxn>
                                <a:cxn ang="T8">
                                  <a:pos x="T4" y="T5"/>
                                </a:cxn>
                              </a:cxnLst>
                              <a:rect l="0" t="0" r="r" b="b"/>
                              <a:pathLst>
                                <a:path w="465" h="403">
                                  <a:moveTo>
                                    <a:pt x="0" y="403"/>
                                  </a:moveTo>
                                  <a:cubicBezTo>
                                    <a:pt x="47" y="354"/>
                                    <a:pt x="133" y="218"/>
                                    <a:pt x="284" y="109"/>
                                  </a:cubicBezTo>
                                  <a:cubicBezTo>
                                    <a:pt x="435" y="0"/>
                                    <a:pt x="435" y="43"/>
                                    <a:pt x="465" y="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19" name="直線接點 219"/>
                        <wps:cNvCnPr/>
                        <wps:spPr>
                          <a:xfrm>
                            <a:off x="582930" y="422910"/>
                            <a:ext cx="0" cy="46355"/>
                          </a:xfrm>
                          <a:prstGeom prst="line">
                            <a:avLst/>
                          </a:prstGeom>
                        </wps:spPr>
                        <wps:style>
                          <a:lnRef idx="1">
                            <a:schemeClr val="dk1"/>
                          </a:lnRef>
                          <a:fillRef idx="0">
                            <a:schemeClr val="dk1"/>
                          </a:fillRef>
                          <a:effectRef idx="0">
                            <a:schemeClr val="dk1"/>
                          </a:effectRef>
                          <a:fontRef idx="minor">
                            <a:schemeClr val="tx1"/>
                          </a:fontRef>
                        </wps:style>
                        <wps:bodyPr/>
                      </wps:wsp>
                      <wps:wsp>
                        <wps:cNvPr id="221" name="直線接點 221"/>
                        <wps:cNvCnPr/>
                        <wps:spPr>
                          <a:xfrm>
                            <a:off x="1028700" y="426720"/>
                            <a:ext cx="0" cy="4635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id="群組 222" o:spid="_x0000_s1258" style="position:absolute;left:0;text-align:left;margin-left:194.35pt;margin-top:12.65pt;width:126.15pt;height:54.8pt;z-index:251747328" coordsize="16021,6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">
                <v:group id="群組 287" o:spid="_x0000_s1259" style="position:absolute;width:16021;height:6959" coordorigin=",-1289" coordsize="21357,9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o:lock v:ext="edit" aspectratio="t"/>
                  <v:shape id="Text Box 78" o:spid="_x0000_s1260" type="#_x0000_t202" style="position:absolute;top:3839;width:1771;height:25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4/z8AA&#10;AADcAAAADwAAAGRycy9kb3ducmV2LnhtbERPTYvCMBC9L/gfwgje1lQP4lajiCgIgli7hz2OzdgG&#10;m0ltotZ/bw7CHh/ve77sbC0e1HrjWMFomIAgLpw2XCr4zbffUxA+IGusHZOCF3lYLnpfc0y1e3JG&#10;j1MoRQxhn6KCKoQmldIXFVn0Q9cQR+7iWoshwraUusVnDLe1HCfJRFo0HBsqbGhdUXE93a2C1R9n&#10;G3M7nI/ZJTN5/pPwfnJVatDvVjMQgbrwL/64d1rBeBrXxjPxCMjF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V4/z8AAAADcAAAADwAAAAAAAAAAAAAAAACYAgAAZHJzL2Rvd25y&#10;ZXYueG1sUEsFBgAAAAAEAAQA9QAAAIUDAAAAAA==&#10;" filled="f" stroked="f">
                    <v:textbox inset="0,0,0,0">
                      <w:txbxContent>
                        <w:p w:rsidR="005532D4" w:rsidRPr="001E2E6A" w:rsidRDefault="005532D4" w:rsidP="00160667">
                          <w:pPr>
                            <w:spacing w:line="240" w:lineRule="atLeast"/>
                            <w:jc w:val="center"/>
                            <w:rPr>
                              <w:sz w:val="20"/>
                            </w:rPr>
                          </w:pPr>
                          <w:r w:rsidRPr="001E2E6A">
                            <w:rPr>
                              <w:sz w:val="20"/>
                            </w:rPr>
                            <w:t>0</w:t>
                          </w:r>
                        </w:p>
                        <w:p w:rsidR="005532D4" w:rsidRPr="00ED3EC2" w:rsidRDefault="005532D4" w:rsidP="00160667">
                          <w:pPr>
                            <w:spacing w:line="240" w:lineRule="atLeast"/>
                            <w:jc w:val="center"/>
                          </w:pPr>
                        </w:p>
                      </w:txbxContent>
                    </v:textbox>
                  </v:shape>
                  <v:group id="Group 59" o:spid="_x0000_s1261" style="position:absolute;left:193;top:-1289;width:21164;height:9251" coordorigin="6502,3858" coordsize="3333,14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oval id="Oval 70" o:spid="_x0000_s1262" style="position:absolute;left:6728;top:4835;width:3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b0LsMA&#10;AADcAAAADwAAAGRycy9kb3ducmV2LnhtbESPQYvCMBSE7wv+h/AEL4umKopUo0jBxetWDx6fzbMt&#10;Ni8lydr2328WFjwOM/MNszv0phEvcr62rGA+S0AQF1bXXCq4Xk7TDQgfkDU2lknBQB4O+9HHDlNt&#10;O/6mVx5KESHsU1RQhdCmUvqiIoN+Zlvi6D2sMxiidKXUDrsIN41cJMlaGqw5LlTYUlZR8cx/jAL3&#10;2Q7ZcM5O8zt/5atuo2/rq1ZqMu6PWxCB+vAO/7fPWsFyuYK/M/EIyP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b0LsMAAADcAAAADwAAAAAAAAAAAAAAAACYAgAAZHJzL2Rv&#10;d25yZXYueG1sUEsFBgAAAAAEAAQA9QAAAIgDAAAAAA==&#10;" fillcolor="black">
                      <o:lock v:ext="edit" aspectratio="t"/>
                    </v:oval>
                    <v:oval id="Oval 71" o:spid="_x0000_s1263" style="position:absolute;left:7193;top:4835;width:3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RqWcMA&#10;AADcAAAADwAAAGRycy9kb3ducmV2LnhtbESPQWvCQBSE74L/YXlCL6IblQZJXUUCitemHnp8zT6T&#10;0OzbsLua5N93C4LHYWa+YXaHwbTiQc43lhWslgkI4tLqhisF16/TYgvCB2SNrWVSMJKHw3462WGm&#10;bc+f9ChCJSKEfYYK6hC6TEpf1mTQL21HHL2bdQZDlK6S2mEf4aaV6yRJpcGG40KNHeU1lb/F3Shw&#10;827Mx0t+Wv3wuXjvt/o7vWql3mbD8QNEoCG8ws/2RSvYbFL4Px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NRqWcMAAADcAAAADwAAAAAAAAAAAAAAAACYAgAAZHJzL2Rv&#10;d25yZXYueG1sUEsFBgAAAAAEAAQA9QAAAIgDAAAAAA==&#10;" fillcolor="black">
                      <o:lock v:ext="edit" aspectratio="t"/>
                    </v:oval>
                    <v:oval id="Oval 72" o:spid="_x0000_s1264" style="position:absolute;left:7676;top:4835;width:3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ZJMQA&#10;AADcAAAADwAAAGRycy9kb3ducmV2LnhtbESPQWvCQBSE70L/w/IKvUjdWG2Q1FUkoHg19dDja/Y1&#10;Cc2+DburSf69Kwgeh5n5hllvB9OKKznfWFYwnyUgiEurG64UnL/37ysQPiBrbC2TgpE8bDcvkzVm&#10;2vZ8omsRKhEh7DNUUIfQZVL6siaDfmY74uj9WWcwROkqqR32EW5a+ZEkqTTYcFyosaO8pvK/uBgF&#10;btqN+XjM9/NfPhSf/Ur/pGet1NvrsPsCEWgIz/CjfdQKFssU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SGSTEAAAA3AAAAA8AAAAAAAAAAAAAAAAAmAIAAGRycy9k&#10;b3ducmV2LnhtbFBLBQYAAAAABAAEAPUAAACJAwAAAAA=&#10;" fillcolor="black">
                      <o:lock v:ext="edit" aspectratio="t"/>
                    </v:oval>
                    <v:oval id="Oval 73" o:spid="_x0000_s1265" style="position:absolute;left:8159;top:4835;width:3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68v8UA&#10;AADcAAAADwAAAGRycy9kb3ducmV2LnhtbESPQWvCQBSE70L/w/IKvUjdWKuVNBuRgMVrowePr9nX&#10;JDT7NuyuJvn3XaHQ4zAz3zDZbjSduJHzrWUFy0UCgriyuuVawfl0eN6C8AFZY2eZFEzkYZc/zDJM&#10;tR34k25lqEWEsE9RQRNCn0rpq4YM+oXtiaP3bZ3BEKWrpXY4RLjp5EuSbKTBluNCgz0VDVU/5dUo&#10;cPN+KqZjcVh+8Ue5Hrb6sjlrpZ4ex/07iEBj+A//tY9awer1De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nry/xQAAANwAAAAPAAAAAAAAAAAAAAAAAJgCAABkcnMv&#10;ZG93bnJldi54bWxQSwUGAAAAAAQABAD1AAAAigMAAAAA&#10;" fillcolor="black">
                      <o:lock v:ext="edit" aspectratio="t"/>
                    </v:oval>
                    <v:oval id="Oval 74" o:spid="_x0000_s1266" style="position:absolute;left:8606;top:4835;width:3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2NVsUA&#10;AADcAAAADwAAAGRycy9kb3ducmV2LnhtbESPQWvCQBSE70L/w/IKvUjdWKvYNBuRgMVrowePr9nX&#10;JDT7NuyuJvn3XaHQ4zAz3zDZbjSduJHzrWUFy0UCgriyuuVawfl0eN6C8AFZY2eZFEzkYZc/zDJM&#10;tR34k25lqEWEsE9RQRNCn0rpq4YM+oXtiaP3bZ3BEKWrpXY4RLjp5EuSbKTBluNCgz0VDVU/5dUo&#10;cPN+KqZjcVh+8Ue5Hrb6sjlrpZ4ex/07iEBj+A//tY9awer1De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TY1WxQAAANwAAAAPAAAAAAAAAAAAAAAAAJgCAABkcnMv&#10;ZG93bnJldi54bWxQSwUGAAAAAAQABAD1AAAAigMAAAAA&#10;" fillcolor="black">
                      <o:lock v:ext="edit" aspectratio="t"/>
                    </v:oval>
                    <v:line id="Line 68" o:spid="_x0000_s1267" style="position:absolute;visibility:visible;mso-wrap-style:square" from="6745,4844" to="9043,4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KVUsYAAADcAAAADwAAAGRycy9kb3ducmV2LnhtbESPQWsCMRSE74X+h/AKvRTNaqno1igi&#10;LPRQhKoHvT02z83WzcuapO7235tCweMwM98w82VvG3ElH2rHCkbDDARx6XTNlYL9rhhMQYSIrLFx&#10;TAp+KcBy8fgwx1y7jr/ouo2VSBAOOSowMba5lKE0ZDEMXUucvJPzFmOSvpLaY5fgtpHjLJtIizWn&#10;BYMtrQ2V5+2PVeB9DPW5mB27w+V7UmyKz/7FlEo9P/WrdxCR+ngP/7c/tILXtzH8nU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SlVLGAAAA3AAAAA8AAAAAAAAA&#10;AAAAAAAAoQIAAGRycy9kb3ducmV2LnhtbFBLBQYAAAAABAAEAPkAAACUAwAAAAA=&#10;">
                      <v:stroke endarrow="classic" endarrowwidth="narrow"/>
                    </v:line>
                    <v:line id="Line 69" o:spid="_x0000_s1268" style="position:absolute;visibility:visible;mso-wrap-style:square" from="6738,4217" to="6738,5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DLAcQAAADcAAAADwAAAGRycy9kb3ducmV2LnhtbESPwWrDMBBE74H+g9hCLyaR2xA3uFGC&#10;2xLwLcTpByzWxja1VsJSbffvo0Ihx2Fm3jC7w2x6MdLgO8sKnlcpCOLa6o4bBV+X43ILwgdkjb1l&#10;UvBLHg77h8UOc20nPtNYhUZECPscFbQhuFxKX7dk0K+sI47e1Q4GQ5RDI/WAU4SbXr6kaSYNdhwX&#10;WnT00VL9Xf0YBek7F1gkbttn5Vizm06fyeuo1NPjXLyBCDSHe/i/XWoF680a/s7EIyD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UMsBxAAAANwAAAAPAAAAAAAAAAAA&#10;AAAAAKECAABkcnMvZG93bnJldi54bWxQSwUGAAAAAAQABAD5AAAAkgMAAAAA&#10;">
                      <v:stroke startarrow="classic" startarrowwidth="narrow"/>
                    </v:line>
                    <v:rect id="Rectangle 76" o:spid="_x0000_s1269" style="position:absolute;left:6502;top:3858;width:110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ertccA&#10;AADcAAAADwAAAGRycy9kb3ducmV2LnhtbESPT2vCQBTE7wW/w/KE3uqmVotJXUX8gx5tLKS9PbKv&#10;STD7NmRXk/bTdwuCx2FmfsPMl72pxZVaV1lW8DyKQBDnVldcKPg47Z5mIJxH1lhbJgU/5GC5GDzM&#10;MdG243e6pr4QAcIuQQWl900ipctLMuhGtiEO3rdtDfog20LqFrsAN7UcR9GrNFhxWCixoXVJ+Tm9&#10;GAX7WbP6PNjfrqi3X/vsmMWbU+yVehz2qzcQnnp/D9/aB63gZTq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53q7XHAAAA3AAAAA8AAAAAAAAAAAAAAAAAmAIAAGRy&#10;cy9kb3ducmV2LnhtbFBLBQYAAAAABAAEAPUAAACMAwAAAAA=&#10;" filled="f" stroked="f">
                      <v:textbox inset="0,0,0,0">
                        <w:txbxContent>
                          <w:p w:rsidR="005532D4" w:rsidRPr="001E2E6A" w:rsidRDefault="005532D4" w:rsidP="00160667">
                            <w:pPr>
                              <w:snapToGrid w:val="0"/>
                              <w:spacing w:line="240" w:lineRule="atLeast"/>
                              <w:jc w:val="center"/>
                              <w:rPr>
                                <w:sz w:val="20"/>
                                <w:szCs w:val="20"/>
                              </w:rPr>
                            </w:pPr>
                            <w:r w:rsidRPr="001E2E6A">
                              <w:rPr>
                                <w:i/>
                                <w:color w:val="000000"/>
                                <w:sz w:val="20"/>
                                <w:szCs w:val="20"/>
                              </w:rPr>
                              <w:t>y</w:t>
                            </w:r>
                            <w:r>
                              <w:rPr>
                                <w:rFonts w:hint="eastAsia"/>
                                <w:color w:val="000000"/>
                                <w:sz w:val="20"/>
                                <w:szCs w:val="20"/>
                              </w:rPr>
                              <w:t>（</w:t>
                            </w:r>
                            <w:r w:rsidRPr="001E2E6A">
                              <w:rPr>
                                <w:color w:val="000000"/>
                                <w:sz w:val="20"/>
                                <w:szCs w:val="20"/>
                              </w:rPr>
                              <w:t>m</w:t>
                            </w:r>
                            <w:r>
                              <w:rPr>
                                <w:rFonts w:hint="eastAsia"/>
                                <w:color w:val="000000"/>
                                <w:sz w:val="20"/>
                                <w:szCs w:val="20"/>
                              </w:rPr>
                              <w:t>）</w:t>
                            </w:r>
                          </w:p>
                          <w:p w:rsidR="005532D4" w:rsidRPr="00ED3EC2" w:rsidRDefault="005532D4" w:rsidP="00160667">
                            <w:pPr>
                              <w:spacing w:line="240" w:lineRule="atLeast"/>
                            </w:pPr>
                          </w:p>
                        </w:txbxContent>
                      </v:textbox>
                    </v:rect>
                    <v:shape id="未知" o:spid="_x0000_s1270" style="position:absolute;left:6752;top:4448;width:936;height:793;flip:y;visibility:visible;mso-wrap-style:square;v-text-anchor:top" coordsize="1744,1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UAPsUA&#10;AADcAAAADwAAAGRycy9kb3ducmV2LnhtbESPQYvCMBSE74L/ITxhb5qqKFKNIsKCBxfWqqC3R/Ns&#10;i81Lt4la/fUbQfA4zMw3zGzRmFLcqHaFZQX9XgSCOLW64EzBfvfdnYBwHlljaZkUPMjBYt5uzTDW&#10;9s5buiU+EwHCLkYFufdVLKVLczLoerYiDt7Z1gZ9kHUmdY33ADelHETRWBosOCzkWNEqp/SSXI2C&#10;w1+ynRzSn2d5zE6/l00zeFRPo9RXp1lOQXhq/Cf8bq+1guFoBK8z4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RQA+xQAAANwAAAAPAAAAAAAAAAAAAAAAAJgCAABkcnMv&#10;ZG93bnJldi54bWxQSwUGAAAAAAQABAD1AAAAigMAAAAA&#10;" path="m,623c37,547,153,270,225,167,297,64,362,,435,2v73,2,154,78,227,177c735,278,801,450,873,596v72,146,148,355,222,456c1169,1153,1250,1202,1320,1202v70,,124,-49,195,-150c1586,951,1696,691,1744,596e" filled="f">
                      <v:path arrowok="t" o:connecttype="custom" o:connectlocs="0,172187;82792,46156;160065,553;243593,49473;321234,164724;402922,290755;485714,332212;557467,290755;641732,164724" o:connectangles="0,0,0,0,0,0,0,0,0"/>
                      <o:lock v:ext="edit" aspectratio="t"/>
                    </v:shape>
                    <v:rect id="Rectangle 79" o:spid="_x0000_s1271" style="position:absolute;left:7327;top:4811;width:453;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mQWcYA&#10;AADcAAAADwAAAGRycy9kb3ducmV2LnhtbESPT2vCQBTE74V+h+UVequbtjRodBXpH5KjRkG9PbLP&#10;JJh9G7Jbk/bTu4LgcZiZ3zCzxWAacabO1ZYVvI4iEMSF1TWXCrabn5cxCOeRNTaWScEfOVjMHx9m&#10;mGjb85rOuS9FgLBLUEHlfZtI6YqKDLqRbYmDd7SdQR9kV0rdYR/gppFvURRLgzWHhQpb+qyoOOW/&#10;RkE6bpf7zP73ZfN9SHer3eRrM/FKPT8NyykIT4O/h2/tTCt4/4j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emQWcYAAADcAAAADwAAAAAAAAAAAAAAAACYAgAAZHJz&#10;L2Rvd25yZXYueG1sUEsFBgAAAAAEAAQA9QAAAIsDAAAAAA==&#10;" filled="f" stroked="f">
                      <v:textbox inset="0,0,0,0">
                        <w:txbxContent>
                          <w:p w:rsidR="005532D4" w:rsidRPr="00811337" w:rsidRDefault="005532D4" w:rsidP="00160667">
                            <w:pPr>
                              <w:spacing w:line="240" w:lineRule="atLeast"/>
                              <w:jc w:val="center"/>
                              <w:rPr>
                                <w:color w:val="000000"/>
                                <w:sz w:val="18"/>
                              </w:rPr>
                            </w:pPr>
                            <w:r w:rsidRPr="00811337">
                              <w:rPr>
                                <w:color w:val="000000"/>
                                <w:sz w:val="18"/>
                              </w:rPr>
                              <w:t>0.2</w:t>
                            </w:r>
                          </w:p>
                          <w:p w:rsidR="005532D4" w:rsidRPr="00ED3EC2" w:rsidRDefault="005532D4" w:rsidP="00160667">
                            <w:pPr>
                              <w:spacing w:line="240" w:lineRule="atLeast"/>
                              <w:jc w:val="center"/>
                              <w:rPr>
                                <w:sz w:val="18"/>
                                <w:vertAlign w:val="subscript"/>
                              </w:rPr>
                            </w:pPr>
                          </w:p>
                        </w:txbxContent>
                      </v:textbox>
                    </v:rect>
                    <v:rect id="Rectangle 81" o:spid="_x0000_s1272" style="position:absolute;left:8260;top:4835;width:453;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1wscA&#10;AADcAAAADwAAAGRycy9kb3ducmV2LnhtbESPT2vCQBTE7wW/w/KE3uqmFq1JXUX8gx5tLKS9PbKv&#10;STD7NmRXk/bTdwuCx2FmfsPMl72pxZVaV1lW8DyKQBDnVldcKPg47Z5mIJxH1lhbJgU/5GC5GDzM&#10;MdG243e6pr4QAcIuQQWl900ipctLMuhGtiEO3rdtDfog20LqFrsAN7UcR9FUGqw4LJTY0Lqk/Jxe&#10;jIL9rFl9HuxvV9Tbr312zOLNKfZKPQ771RsIT72/h2/tg1bwMnmF/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6lNcLHAAAA3AAAAA8AAAAAAAAAAAAAAAAAmAIAAGRy&#10;cy9kb3ducmV2LnhtbFBLBQYAAAAABAAEAPUAAACMAwAAAAA=&#10;" filled="f" stroked="f">
                      <v:textbox inset="0,0,0,0">
                        <w:txbxContent>
                          <w:p w:rsidR="005532D4" w:rsidRPr="00811337" w:rsidRDefault="005532D4" w:rsidP="00160667">
                            <w:pPr>
                              <w:spacing w:line="240" w:lineRule="atLeast"/>
                              <w:jc w:val="center"/>
                              <w:rPr>
                                <w:color w:val="000000"/>
                                <w:sz w:val="18"/>
                              </w:rPr>
                            </w:pPr>
                            <w:r w:rsidRPr="00811337">
                              <w:rPr>
                                <w:color w:val="000000"/>
                                <w:sz w:val="18"/>
                              </w:rPr>
                              <w:t>0.4</w:t>
                            </w:r>
                          </w:p>
                          <w:p w:rsidR="005532D4" w:rsidRPr="00ED3EC2" w:rsidRDefault="005532D4" w:rsidP="00160667">
                            <w:pPr>
                              <w:spacing w:line="240" w:lineRule="atLeast"/>
                              <w:jc w:val="center"/>
                              <w:rPr>
                                <w:sz w:val="18"/>
                                <w:vertAlign w:val="subscript"/>
                              </w:rPr>
                            </w:pPr>
                          </w:p>
                        </w:txbxContent>
                      </v:textbox>
                    </v:rect>
                    <v:rect id="Rectangle 83" o:spid="_x0000_s1273" style="position:absolute;left:9093;top:4666;width:742;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qhsMEA&#10;AADcAAAADwAAAGRycy9kb3ducmV2LnhtbERPy4rCMBTdC/5DuII7TR1x0GoUcRRd+gJ1d2mubbG5&#10;KU20nfl6sxhweTjv2aIxhXhR5XLLCgb9CARxYnXOqYLzadMbg3AeWWNhmRT8koPFvN2aYaxtzQd6&#10;HX0qQgi7GBVk3pexlC7JyKDr25I4cHdbGfQBVqnUFdYh3BTyK4q+pcGcQ0OGJa0ySh7Hp1GwHZfL&#10;687+1Wmxvm0v+8vk5zTxSnU7zXIKwlPjP+J/904rGI7C2nAmHAE5f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86obDBAAAA3AAAAA8AAAAAAAAAAAAAAAAAmAIAAGRycy9kb3du&#10;cmV2LnhtbFBLBQYAAAAABAAEAPUAAACGAwAAAAA=&#10;" filled="f" stroked="f">
                      <v:textbox inset="0,0,0,0">
                        <w:txbxContent>
                          <w:p w:rsidR="005532D4" w:rsidRPr="003E1BAB" w:rsidRDefault="005532D4" w:rsidP="00160667">
                            <w:pPr>
                              <w:spacing w:line="240" w:lineRule="atLeast"/>
                              <w:rPr>
                                <w:sz w:val="20"/>
                              </w:rPr>
                            </w:pPr>
                            <w:r w:rsidRPr="003E1BAB">
                              <w:rPr>
                                <w:i/>
                                <w:color w:val="000000"/>
                                <w:sz w:val="20"/>
                              </w:rPr>
                              <w:t>t</w:t>
                            </w:r>
                            <w:r>
                              <w:rPr>
                                <w:rFonts w:hint="eastAsia"/>
                                <w:color w:val="000000"/>
                                <w:sz w:val="20"/>
                              </w:rPr>
                              <w:t>（</w:t>
                            </w:r>
                            <w:r w:rsidRPr="003E1BAB">
                              <w:rPr>
                                <w:color w:val="000000"/>
                                <w:sz w:val="20"/>
                              </w:rPr>
                              <w:t>s</w:t>
                            </w:r>
                            <w:r>
                              <w:rPr>
                                <w:rFonts w:hint="eastAsia"/>
                                <w:color w:val="000000"/>
                                <w:sz w:val="20"/>
                              </w:rPr>
                              <w:t>）</w:t>
                            </w:r>
                          </w:p>
                          <w:p w:rsidR="005532D4" w:rsidRPr="00ED3EC2" w:rsidRDefault="005532D4" w:rsidP="00160667">
                            <w:pPr>
                              <w:spacing w:line="240" w:lineRule="atLeast"/>
                            </w:pPr>
                          </w:p>
                        </w:txbxContent>
                      </v:textbox>
                    </v:rect>
                  </v:group>
                  <v:shape id="未知" o:spid="_x0000_s1274" style="position:absolute;left:7724;top:2505;width:6045;height:5035;flip:y;visibility:visible;mso-wrap-style:square;v-text-anchor:top" coordsize="1744,1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gKO8cA&#10;AADcAAAADwAAAGRycy9kb3ducmV2LnhtbESPQWvCQBSE7wX/w/KE3pqNlkoaXUUKhR5a0NhAe3tk&#10;n0kw+zbNbjXm17uC4HGYmW+Yxao3jThS52rLCiZRDIK4sLrmUsH37v0pAeE8ssbGMik4k4PVcvSw&#10;wFTbE2/pmPlSBAi7FBVU3replK6oyKCLbEscvL3tDPogu1LqDk8Bbho5jeOZNFhzWKiwpbeKikP2&#10;bxTkf9k2yYuvofkpfzeHz356bgej1OO4X89BeOr9PXxrf2gFzy+vcD0TjoBcX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ICjvHAAAA3AAAAA8AAAAAAAAAAAAAAAAAmAIAAGRy&#10;cy9kb3ducmV2LnhtbFBLBQYAAAAABAAEAPUAAACMAwAAAAA=&#10;" path="m,623c37,547,153,270,225,167,297,64,362,,435,2v73,2,154,78,227,177c735,278,801,450,873,596v72,146,148,355,222,456c1169,1153,1250,1202,1320,1202v70,,124,-49,195,-150c1586,951,1696,691,1744,596e" filled="f">
                    <v:path arrowok="t" o:connecttype="custom" o:connectlocs="0,109338464;53471596,29308828;103378813,351064;157325637,31415213;207470293,104599936;260229222,184629153;313700818,210954774;360042961,184629153;414465359,104599936" o:connectangles="0,0,0,0,0,0,0,0,0"/>
                    <o:lock v:ext="edit" aspectratio="t"/>
                  </v:shape>
                  <v:shape id="Freeform 58" o:spid="_x0000_s1275" style="position:absolute;left:13653;top:4926;width:1289;height:2559;flip:y;visibility:visible;mso-wrap-style:square;v-text-anchor:top" coordsize="465,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ZusQA&#10;AADcAAAADwAAAGRycy9kb3ducmV2LnhtbERPy2oCMRTdF/yHcIVuimY6BSmjUQahIu2qWl+7y+R2&#10;MnRyMyRRR7++WRS6PJz3bNHbVlzIh8axgudxBoK4crrhWsHX9m30CiJEZI2tY1JwowCL+eBhhoV2&#10;V/6kyybWIoVwKFCBibErpAyVIYth7DrixH07bzEm6GupPV5TuG1lnmUTabHh1GCwo6Wh6mdztgoO&#10;h1v5/nE/7e/lMt/5/PjUm9VZqcdhX05BROrjv/jPvdYKXiZpfjqTjoC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P2brEAAAA3AAAAA8AAAAAAAAAAAAAAAAAmAIAAGRycy9k&#10;b3ducmV2LnhtbFBLBQYAAAAABAAEAPUAAACJAwAAAAA=&#10;" path="m,403c47,354,133,218,284,109,435,,435,43,465,30e" filled="f">
                    <v:path arrowok="t" o:connecttype="custom" o:connectlocs="0,162499675;49992963,43951525;81854675,12096750" o:connectangles="0,0,0"/>
                    <o:lock v:ext="edit" aspectratio="t"/>
                  </v:shape>
                </v:group>
                <v:line id="直線接點 219" o:spid="_x0000_s1276" style="position:absolute;visibility:visible;mso-wrap-style:square" from="5829,4229" to="5829,4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Ad8MMAAADcAAAADwAAAGRycy9kb3ducmV2LnhtbESPT2sCMRTE7wW/Q3iCt5pdpaKrUUQs&#10;Lfbkv/tj89xd3LysSarptzeFQo/DzPyGWayiacWdnG8sK8iHGQji0uqGKwWn4/vrFIQPyBpby6Tg&#10;hzyslr2XBRbaPnhP90OoRIKwL1BBHUJXSOnLmgz6oe2Ik3exzmBI0lVSO3wkuGnlKMsm0mDDaaHG&#10;jjY1ldfDt0mU/Hwz8uM6w/POfbnteBLf4k2pQT+u5yACxfAf/mt/agWjfAa/Z9IRkM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QHfDDAAAA3AAAAA8AAAAAAAAAAAAA&#10;AAAAoQIAAGRycy9kb3ducmV2LnhtbFBLBQYAAAAABAAEAPkAAACRAwAAAAA=&#10;" strokecolor="black [3040]"/>
                <v:line id="直線接點 221" o:spid="_x0000_s1277" style="position:absolute;visibility:visible;mso-wrap-style:square" from="10287,4267" to="10287,4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rbS8MAAADcAAAADwAAAGRycy9kb3ducmV2LnhtbESPT2sCMRTE7wW/Q3hCbzW7Wyp1NYqI&#10;pcWe6p/7Y/PcXdy8rEmq6bc3gtDjMDO/YWaLaDpxIedbywryUQaCuLK65VrBfvfx8g7CB2SNnWVS&#10;8EceFvPB0wxLba/8Q5dtqEWCsC9RQRNCX0rpq4YM+pHtiZN3tM5gSNLVUju8JrjpZJFlY2mw5bTQ&#10;YE+rhqrT9tckSn44G/l5muBh477d+nUc3+JZqedhXE5BBIrhP/xof2kFRZHD/Uw6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xK20vDAAAA3AAAAA8AAAAAAAAAAAAA&#10;AAAAoQIAAGRycy9kb3ducmV2LnhtbFBLBQYAAAAABAAEAPkAAACRAwAAAAA=&#10;" strokecolor="black [3040]"/>
              </v:group>
            </w:pict>
          </mc:Fallback>
        </mc:AlternateContent>
      </w:r>
      <w:r>
        <w:rPr>
          <w:noProof/>
        </w:rPr>
        <mc:AlternateContent>
          <mc:Choice Requires="wpg">
            <w:drawing>
              <wp:anchor distT="0" distB="0" distL="114300" distR="114300" simplePos="0" relativeHeight="251687424" behindDoc="0" locked="0" layoutInCell="1" allowOverlap="1" wp14:anchorId="6D0CB814" wp14:editId="1BFEBF32">
                <wp:simplePos x="0" y="0"/>
                <wp:positionH relativeFrom="column">
                  <wp:posOffset>475615</wp:posOffset>
                </wp:positionH>
                <wp:positionV relativeFrom="paragraph">
                  <wp:posOffset>175895</wp:posOffset>
                </wp:positionV>
                <wp:extent cx="1623060" cy="661035"/>
                <wp:effectExtent l="0" t="0" r="15240" b="24765"/>
                <wp:wrapNone/>
                <wp:docPr id="220" name="群組 220"/>
                <wp:cNvGraphicFramePr/>
                <a:graphic xmlns:a="http://schemas.openxmlformats.org/drawingml/2006/main">
                  <a:graphicData uri="http://schemas.microsoft.com/office/word/2010/wordprocessingGroup">
                    <wpg:wgp>
                      <wpg:cNvGrpSpPr/>
                      <wpg:grpSpPr>
                        <a:xfrm>
                          <a:off x="0" y="0"/>
                          <a:ext cx="1623060" cy="661035"/>
                          <a:chOff x="0" y="0"/>
                          <a:chExt cx="1623060" cy="661035"/>
                        </a:xfrm>
                      </wpg:grpSpPr>
                      <wpg:grpSp>
                        <wpg:cNvPr id="243" name="群組 243"/>
                        <wpg:cNvGrpSpPr>
                          <a:grpSpLocks noChangeAspect="1"/>
                        </wpg:cNvGrpSpPr>
                        <wpg:grpSpPr>
                          <a:xfrm>
                            <a:off x="0" y="0"/>
                            <a:ext cx="1623060" cy="661035"/>
                            <a:chOff x="133610" y="-9742"/>
                            <a:chExt cx="2203651" cy="897890"/>
                          </a:xfrm>
                        </wpg:grpSpPr>
                        <wps:wsp>
                          <wps:cNvPr id="245" name="Text Box 78"/>
                          <wps:cNvSpPr txBox="1">
                            <a:spLocks noChangeArrowheads="1"/>
                          </wps:cNvSpPr>
                          <wps:spPr bwMode="auto">
                            <a:xfrm>
                              <a:off x="133610" y="488158"/>
                              <a:ext cx="177165" cy="232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CB0DCA" w:rsidRDefault="005532D4" w:rsidP="001F3A01">
                                <w:pPr>
                                  <w:spacing w:line="240" w:lineRule="atLeast"/>
                                  <w:jc w:val="center"/>
                                  <w:rPr>
                                    <w:sz w:val="20"/>
                                  </w:rPr>
                                </w:pPr>
                                <w:r w:rsidRPr="00CB0DCA">
                                  <w:rPr>
                                    <w:sz w:val="20"/>
                                  </w:rPr>
                                  <w:t>0</w:t>
                                </w:r>
                              </w:p>
                              <w:p w:rsidR="005532D4" w:rsidRPr="00ED3EC2" w:rsidRDefault="005532D4" w:rsidP="001F3A01">
                                <w:pPr>
                                  <w:spacing w:line="240" w:lineRule="atLeast"/>
                                  <w:jc w:val="center"/>
                                </w:pPr>
                              </w:p>
                            </w:txbxContent>
                          </wps:txbx>
                          <wps:bodyPr rot="0" vert="horz" wrap="square" lIns="0" tIns="0" rIns="0" bIns="0" anchor="t" anchorCtr="0" upright="1">
                            <a:noAutofit/>
                          </wps:bodyPr>
                        </wps:wsp>
                        <wpg:grpSp>
                          <wpg:cNvPr id="246" name="Group 59"/>
                          <wpg:cNvGrpSpPr>
                            <a:grpSpLocks/>
                          </wpg:cNvGrpSpPr>
                          <wpg:grpSpPr bwMode="auto">
                            <a:xfrm>
                              <a:off x="183341" y="-9742"/>
                              <a:ext cx="2153920" cy="897890"/>
                              <a:chOff x="6517" y="3901"/>
                              <a:chExt cx="3392" cy="1414"/>
                            </a:xfrm>
                          </wpg:grpSpPr>
                          <wps:wsp>
                            <wps:cNvPr id="247" name="Oval 70"/>
                            <wps:cNvSpPr>
                              <a:spLocks noChangeAspect="1" noChangeArrowheads="1"/>
                            </wps:cNvSpPr>
                            <wps:spPr bwMode="auto">
                              <a:xfrm>
                                <a:off x="6728" y="4835"/>
                                <a:ext cx="34"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8" name="Oval 71"/>
                            <wps:cNvSpPr>
                              <a:spLocks noChangeAspect="1" noChangeArrowheads="1"/>
                            </wps:cNvSpPr>
                            <wps:spPr bwMode="auto">
                              <a:xfrm>
                                <a:off x="7193" y="4835"/>
                                <a:ext cx="34"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49" name="Oval 72"/>
                            <wps:cNvSpPr>
                              <a:spLocks noChangeAspect="1" noChangeArrowheads="1"/>
                            </wps:cNvSpPr>
                            <wps:spPr bwMode="auto">
                              <a:xfrm>
                                <a:off x="7676" y="4835"/>
                                <a:ext cx="34"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3" name="Oval 73"/>
                            <wps:cNvSpPr>
                              <a:spLocks noChangeAspect="1" noChangeArrowheads="1"/>
                            </wps:cNvSpPr>
                            <wps:spPr bwMode="auto">
                              <a:xfrm>
                                <a:off x="8159" y="4835"/>
                                <a:ext cx="34"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4" name="Oval 74"/>
                            <wps:cNvSpPr>
                              <a:spLocks noChangeAspect="1" noChangeArrowheads="1"/>
                            </wps:cNvSpPr>
                            <wps:spPr bwMode="auto">
                              <a:xfrm>
                                <a:off x="8606" y="4835"/>
                                <a:ext cx="34"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55" name="Line 68"/>
                            <wps:cNvCnPr>
                              <a:cxnSpLocks noChangeShapeType="1"/>
                            </wps:cNvCnPr>
                            <wps:spPr bwMode="auto">
                              <a:xfrm>
                                <a:off x="6745" y="4844"/>
                                <a:ext cx="2298" cy="0"/>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656" name="Line 69"/>
                            <wps:cNvCnPr>
                              <a:cxnSpLocks noChangeShapeType="1"/>
                            </wps:cNvCnPr>
                            <wps:spPr bwMode="auto">
                              <a:xfrm>
                                <a:off x="6738" y="4217"/>
                                <a:ext cx="0" cy="1098"/>
                              </a:xfrm>
                              <a:prstGeom prst="line">
                                <a:avLst/>
                              </a:prstGeom>
                              <a:noFill/>
                              <a:ln w="9525">
                                <a:solidFill>
                                  <a:srgbClr val="000000"/>
                                </a:solidFill>
                                <a:round/>
                                <a:headEnd type="stealth" w="sm" len="med"/>
                                <a:tailEnd/>
                              </a:ln>
                              <a:extLst>
                                <a:ext uri="{909E8E84-426E-40DD-AFC4-6F175D3DCCD1}">
                                  <a14:hiddenFill xmlns:a14="http://schemas.microsoft.com/office/drawing/2010/main">
                                    <a:noFill/>
                                  </a14:hiddenFill>
                                </a:ext>
                              </a:extLst>
                            </wps:spPr>
                            <wps:bodyPr/>
                          </wps:wsp>
                          <wps:wsp>
                            <wps:cNvPr id="657" name="Rectangle 76"/>
                            <wps:cNvSpPr>
                              <a:spLocks noChangeArrowheads="1"/>
                            </wps:cNvSpPr>
                            <wps:spPr bwMode="auto">
                              <a:xfrm>
                                <a:off x="6517" y="3901"/>
                                <a:ext cx="96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1E2E6A" w:rsidRDefault="005532D4" w:rsidP="001F3A01">
                                  <w:pPr>
                                    <w:snapToGrid w:val="0"/>
                                    <w:spacing w:line="240" w:lineRule="atLeast"/>
                                    <w:jc w:val="center"/>
                                    <w:rPr>
                                      <w:sz w:val="20"/>
                                      <w:szCs w:val="20"/>
                                    </w:rPr>
                                  </w:pPr>
                                  <w:r w:rsidRPr="001E2E6A">
                                    <w:rPr>
                                      <w:i/>
                                      <w:color w:val="000000"/>
                                      <w:sz w:val="20"/>
                                      <w:szCs w:val="20"/>
                                    </w:rPr>
                                    <w:t>y</w:t>
                                  </w:r>
                                  <w:r>
                                    <w:rPr>
                                      <w:rFonts w:hint="eastAsia"/>
                                      <w:color w:val="000000"/>
                                      <w:sz w:val="20"/>
                                      <w:szCs w:val="20"/>
                                    </w:rPr>
                                    <w:t>（</w:t>
                                  </w:r>
                                  <w:r w:rsidRPr="001E2E6A">
                                    <w:rPr>
                                      <w:color w:val="000000"/>
                                      <w:sz w:val="20"/>
                                      <w:szCs w:val="20"/>
                                    </w:rPr>
                                    <w:t>m</w:t>
                                  </w:r>
                                  <w:r>
                                    <w:rPr>
                                      <w:rFonts w:hint="eastAsia"/>
                                      <w:color w:val="000000"/>
                                      <w:sz w:val="20"/>
                                      <w:szCs w:val="20"/>
                                    </w:rPr>
                                    <w:t>）</w:t>
                                  </w:r>
                                </w:p>
                                <w:p w:rsidR="005532D4" w:rsidRPr="00ED3EC2" w:rsidRDefault="005532D4" w:rsidP="001F3A01">
                                  <w:pPr>
                                    <w:spacing w:line="240" w:lineRule="atLeast"/>
                                  </w:pPr>
                                </w:p>
                              </w:txbxContent>
                            </wps:txbx>
                            <wps:bodyPr rot="0" vert="horz" wrap="square" lIns="0" tIns="0" rIns="0" bIns="0" anchor="t" anchorCtr="0" upright="1">
                              <a:noAutofit/>
                            </wps:bodyPr>
                          </wps:wsp>
                          <wps:wsp>
                            <wps:cNvPr id="658" name="未知"/>
                            <wps:cNvSpPr>
                              <a:spLocks noChangeAspect="1"/>
                            </wps:cNvSpPr>
                            <wps:spPr bwMode="auto">
                              <a:xfrm>
                                <a:off x="6752" y="4448"/>
                                <a:ext cx="1883" cy="793"/>
                              </a:xfrm>
                              <a:custGeom>
                                <a:avLst/>
                                <a:gdLst>
                                  <a:gd name="T0" fmla="*/ 0 w 1744"/>
                                  <a:gd name="T1" fmla="*/ 260994 h 1202"/>
                                  <a:gd name="T2" fmla="*/ 154262 w 1744"/>
                                  <a:gd name="T3" fmla="*/ 69961 h 1202"/>
                                  <a:gd name="T4" fmla="*/ 298241 w 1744"/>
                                  <a:gd name="T5" fmla="*/ 838 h 1202"/>
                                  <a:gd name="T6" fmla="*/ 453874 w 1744"/>
                                  <a:gd name="T7" fmla="*/ 74989 h 1202"/>
                                  <a:gd name="T8" fmla="*/ 598538 w 1744"/>
                                  <a:gd name="T9" fmla="*/ 249683 h 1202"/>
                                  <a:gd name="T10" fmla="*/ 750744 w 1744"/>
                                  <a:gd name="T11" fmla="*/ 440715 h 1202"/>
                                  <a:gd name="T12" fmla="*/ 905006 w 1744"/>
                                  <a:gd name="T13" fmla="*/ 503555 h 1202"/>
                                  <a:gd name="T14" fmla="*/ 1038700 w 1744"/>
                                  <a:gd name="T15" fmla="*/ 440715 h 1202"/>
                                  <a:gd name="T16" fmla="*/ 1195705 w 1744"/>
                                  <a:gd name="T17" fmla="*/ 249683 h 12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44" h="1202">
                                    <a:moveTo>
                                      <a:pt x="0" y="623"/>
                                    </a:moveTo>
                                    <a:cubicBezTo>
                                      <a:pt x="37" y="547"/>
                                      <a:pt x="153" y="270"/>
                                      <a:pt x="225" y="167"/>
                                    </a:cubicBezTo>
                                    <a:cubicBezTo>
                                      <a:pt x="297" y="64"/>
                                      <a:pt x="362" y="0"/>
                                      <a:pt x="435" y="2"/>
                                    </a:cubicBezTo>
                                    <a:cubicBezTo>
                                      <a:pt x="508" y="4"/>
                                      <a:pt x="589" y="80"/>
                                      <a:pt x="662" y="179"/>
                                    </a:cubicBezTo>
                                    <a:cubicBezTo>
                                      <a:pt x="735" y="278"/>
                                      <a:pt x="801" y="450"/>
                                      <a:pt x="873" y="596"/>
                                    </a:cubicBezTo>
                                    <a:cubicBezTo>
                                      <a:pt x="945" y="742"/>
                                      <a:pt x="1021" y="951"/>
                                      <a:pt x="1095" y="1052"/>
                                    </a:cubicBezTo>
                                    <a:cubicBezTo>
                                      <a:pt x="1169" y="1153"/>
                                      <a:pt x="1250" y="1202"/>
                                      <a:pt x="1320" y="1202"/>
                                    </a:cubicBezTo>
                                    <a:cubicBezTo>
                                      <a:pt x="1390" y="1202"/>
                                      <a:pt x="1444" y="1153"/>
                                      <a:pt x="1515" y="1052"/>
                                    </a:cubicBezTo>
                                    <a:cubicBezTo>
                                      <a:pt x="1586" y="951"/>
                                      <a:pt x="1696" y="691"/>
                                      <a:pt x="1744" y="59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9" name="Rectangle 79"/>
                            <wps:cNvSpPr>
                              <a:spLocks noChangeArrowheads="1"/>
                            </wps:cNvSpPr>
                            <wps:spPr bwMode="auto">
                              <a:xfrm>
                                <a:off x="7358" y="4835"/>
                                <a:ext cx="453"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811337" w:rsidRDefault="005532D4" w:rsidP="001F3A01">
                                  <w:pPr>
                                    <w:spacing w:line="240" w:lineRule="atLeast"/>
                                    <w:jc w:val="center"/>
                                    <w:rPr>
                                      <w:color w:val="000000"/>
                                      <w:sz w:val="18"/>
                                    </w:rPr>
                                  </w:pPr>
                                  <w:r w:rsidRPr="00811337">
                                    <w:rPr>
                                      <w:color w:val="000000"/>
                                      <w:sz w:val="18"/>
                                    </w:rPr>
                                    <w:t>0.2</w:t>
                                  </w:r>
                                </w:p>
                              </w:txbxContent>
                            </wps:txbx>
                            <wps:bodyPr rot="0" vert="horz" wrap="square" lIns="0" tIns="0" rIns="0" bIns="0" anchor="t" anchorCtr="0" upright="1">
                              <a:noAutofit/>
                            </wps:bodyPr>
                          </wps:wsp>
                          <wps:wsp>
                            <wps:cNvPr id="660" name="Rectangle 81"/>
                            <wps:cNvSpPr>
                              <a:spLocks noChangeArrowheads="1"/>
                            </wps:cNvSpPr>
                            <wps:spPr bwMode="auto">
                              <a:xfrm>
                                <a:off x="8513" y="4844"/>
                                <a:ext cx="453"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811337" w:rsidRDefault="005532D4" w:rsidP="001F3A01">
                                  <w:pPr>
                                    <w:spacing w:line="240" w:lineRule="atLeast"/>
                                    <w:jc w:val="center"/>
                                    <w:rPr>
                                      <w:color w:val="000000"/>
                                      <w:sz w:val="18"/>
                                    </w:rPr>
                                  </w:pPr>
                                  <w:r w:rsidRPr="00811337">
                                    <w:rPr>
                                      <w:color w:val="000000"/>
                                      <w:sz w:val="18"/>
                                    </w:rPr>
                                    <w:t>0.4</w:t>
                                  </w:r>
                                </w:p>
                              </w:txbxContent>
                            </wps:txbx>
                            <wps:bodyPr rot="0" vert="horz" wrap="square" lIns="0" tIns="0" rIns="0" bIns="0" anchor="t" anchorCtr="0" upright="1">
                              <a:noAutofit/>
                            </wps:bodyPr>
                          </wps:wsp>
                          <wps:wsp>
                            <wps:cNvPr id="661" name="Rectangle 83"/>
                            <wps:cNvSpPr>
                              <a:spLocks noChangeArrowheads="1"/>
                            </wps:cNvSpPr>
                            <wps:spPr bwMode="auto">
                              <a:xfrm>
                                <a:off x="9108" y="4656"/>
                                <a:ext cx="801"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3E1BAB" w:rsidRDefault="005532D4" w:rsidP="001F3A01">
                                  <w:pPr>
                                    <w:spacing w:line="240" w:lineRule="atLeast"/>
                                    <w:rPr>
                                      <w:sz w:val="20"/>
                                    </w:rPr>
                                  </w:pPr>
                                  <w:r w:rsidRPr="003E1BAB">
                                    <w:rPr>
                                      <w:i/>
                                      <w:color w:val="000000"/>
                                      <w:sz w:val="20"/>
                                    </w:rPr>
                                    <w:t>t</w:t>
                                  </w:r>
                                  <w:r>
                                    <w:rPr>
                                      <w:rFonts w:hint="eastAsia"/>
                                      <w:color w:val="000000"/>
                                      <w:sz w:val="20"/>
                                    </w:rPr>
                                    <w:t>（</w:t>
                                  </w:r>
                                  <w:r w:rsidRPr="003E1BAB">
                                    <w:rPr>
                                      <w:color w:val="000000"/>
                                      <w:sz w:val="20"/>
                                    </w:rPr>
                                    <w:t>s</w:t>
                                  </w:r>
                                  <w:r>
                                    <w:rPr>
                                      <w:rFonts w:hint="eastAsia"/>
                                      <w:color w:val="000000"/>
                                      <w:sz w:val="20"/>
                                    </w:rPr>
                                    <w:t>）</w:t>
                                  </w:r>
                                </w:p>
                                <w:p w:rsidR="005532D4" w:rsidRPr="00ED3EC2" w:rsidRDefault="005532D4" w:rsidP="001F3A01">
                                  <w:pPr>
                                    <w:spacing w:line="240" w:lineRule="atLeast"/>
                                  </w:pPr>
                                </w:p>
                              </w:txbxContent>
                            </wps:txbx>
                            <wps:bodyPr rot="0" vert="horz" wrap="square" lIns="0" tIns="0" rIns="0" bIns="0" anchor="t" anchorCtr="0" upright="1">
                              <a:noAutofit/>
                            </wps:bodyPr>
                          </wps:wsp>
                          <wps:wsp>
                            <wps:cNvPr id="662" name="Freeform 73"/>
                            <wps:cNvSpPr>
                              <a:spLocks noChangeAspect="1"/>
                            </wps:cNvSpPr>
                            <wps:spPr bwMode="auto">
                              <a:xfrm flipV="1">
                                <a:off x="8625" y="4435"/>
                                <a:ext cx="458" cy="400"/>
                              </a:xfrm>
                              <a:custGeom>
                                <a:avLst/>
                                <a:gdLst>
                                  <a:gd name="T0" fmla="*/ 290830 w 458"/>
                                  <a:gd name="T1" fmla="*/ 254000 h 400"/>
                                  <a:gd name="T2" fmla="*/ 156845 w 458"/>
                                  <a:gd name="T3" fmla="*/ 191135 h 400"/>
                                  <a:gd name="T4" fmla="*/ 0 w 458"/>
                                  <a:gd name="T5" fmla="*/ 0 h 400"/>
                                  <a:gd name="T6" fmla="*/ 0 60000 65536"/>
                                  <a:gd name="T7" fmla="*/ 0 60000 65536"/>
                                  <a:gd name="T8" fmla="*/ 0 60000 65536"/>
                                </a:gdLst>
                                <a:ahLst/>
                                <a:cxnLst>
                                  <a:cxn ang="T6">
                                    <a:pos x="T0" y="T1"/>
                                  </a:cxn>
                                  <a:cxn ang="T7">
                                    <a:pos x="T2" y="T3"/>
                                  </a:cxn>
                                  <a:cxn ang="T8">
                                    <a:pos x="T4" y="T5"/>
                                  </a:cxn>
                                </a:cxnLst>
                                <a:rect l="0" t="0" r="r" b="b"/>
                                <a:pathLst>
                                  <a:path w="458" h="400">
                                    <a:moveTo>
                                      <a:pt x="458" y="400"/>
                                    </a:moveTo>
                                    <a:cubicBezTo>
                                      <a:pt x="423" y="384"/>
                                      <a:pt x="324" y="368"/>
                                      <a:pt x="247" y="301"/>
                                    </a:cubicBezTo>
                                    <a:cubicBezTo>
                                      <a:pt x="171" y="234"/>
                                      <a:pt x="52" y="63"/>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17" name="直線接點 217"/>
                        <wps:cNvCnPr/>
                        <wps:spPr>
                          <a:xfrm>
                            <a:off x="586740" y="390525"/>
                            <a:ext cx="0" cy="46355"/>
                          </a:xfrm>
                          <a:prstGeom prst="line">
                            <a:avLst/>
                          </a:prstGeom>
                        </wps:spPr>
                        <wps:style>
                          <a:lnRef idx="1">
                            <a:schemeClr val="dk1"/>
                          </a:lnRef>
                          <a:fillRef idx="0">
                            <a:schemeClr val="dk1"/>
                          </a:fillRef>
                          <a:effectRef idx="0">
                            <a:schemeClr val="dk1"/>
                          </a:effectRef>
                          <a:fontRef idx="minor">
                            <a:schemeClr val="tx1"/>
                          </a:fontRef>
                        </wps:style>
                        <wps:bodyPr/>
                      </wps:wsp>
                      <wps:wsp>
                        <wps:cNvPr id="218" name="直線接點 218"/>
                        <wps:cNvCnPr/>
                        <wps:spPr>
                          <a:xfrm>
                            <a:off x="1021080" y="390525"/>
                            <a:ext cx="0" cy="46355"/>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6D0CB814" id="群組 220" o:spid="_x0000_s1278" style="position:absolute;left:0;text-align:left;margin-left:37.45pt;margin-top:13.85pt;width:127.8pt;height:52.05pt;z-index:251687424" coordsize="16230,6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">
                <v:group id="群組 243" o:spid="_x0000_s1279" style="position:absolute;width:16230;height:6610" coordorigin="1336,-97" coordsize="22036,89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o:lock v:ext="edit" aspectratio="t"/>
                  <v:shape id="Text Box 78" o:spid="_x0000_s1280" type="#_x0000_t202" style="position:absolute;left:1336;top:4881;width:1771;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Yqy8YA&#10;AADcAAAADwAAAGRycy9kb3ducmV2LnhtbESPQWvCQBSE70L/w/IK3nRTsVLTrCKlBaFQGuPB4zP7&#10;kixm36bZVeO/dwuFHoeZ+YbJ1oNtxYV6bxwreJomIIhLpw3XCvbFx+QFhA/IGlvHpOBGHtarh1GG&#10;qXZXzumyC7WIEPYpKmhC6FIpfdmQRT91HXH0KtdbDFH2tdQ9XiPctnKWJAtp0XBcaLCjt4bK0+5s&#10;FWwOnL+bn6/jd17lpiiWCX8uTkqNH4fNK4hAQ/gP/7W3WsFs/gy/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Yqy8YAAADcAAAADwAAAAAAAAAAAAAAAACYAgAAZHJz&#10;L2Rvd25yZXYueG1sUEsFBgAAAAAEAAQA9QAAAIsDAAAAAA==&#10;" filled="f" stroked="f">
                    <v:textbox inset="0,0,0,0">
                      <w:txbxContent>
                        <w:p w:rsidR="005532D4" w:rsidRPr="00CB0DCA" w:rsidRDefault="005532D4" w:rsidP="001F3A01">
                          <w:pPr>
                            <w:spacing w:line="240" w:lineRule="atLeast"/>
                            <w:jc w:val="center"/>
                            <w:rPr>
                              <w:sz w:val="20"/>
                            </w:rPr>
                          </w:pPr>
                          <w:r w:rsidRPr="00CB0DCA">
                            <w:rPr>
                              <w:sz w:val="20"/>
                            </w:rPr>
                            <w:t>0</w:t>
                          </w:r>
                        </w:p>
                        <w:p w:rsidR="005532D4" w:rsidRPr="00ED3EC2" w:rsidRDefault="005532D4" w:rsidP="001F3A01">
                          <w:pPr>
                            <w:spacing w:line="240" w:lineRule="atLeast"/>
                            <w:jc w:val="center"/>
                          </w:pPr>
                        </w:p>
                      </w:txbxContent>
                    </v:textbox>
                  </v:shape>
                  <v:group id="Group 59" o:spid="_x0000_s1281" style="position:absolute;left:1833;top:-97;width:21539;height:8978" coordorigin="6517,3901" coordsize="3392,14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oval id="Oval 70" o:spid="_x0000_s1282" style="position:absolute;left:6728;top:4835;width:3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zIsQA&#10;AADcAAAADwAAAGRycy9kb3ducmV2LnhtbESPQWvCQBSE7wX/w/IKvRTdKK2G6CoSsHhtzMHjM/tM&#10;QrNvw+7WJP++Wyj0OMzMN8zuMJpOPMj51rKC5SIBQVxZ3XKtoLyc5ikIH5A1dpZJwUQeDvvZ0w4z&#10;bQf+pEcRahEh7DNU0ITQZ1L6qiGDfmF74ujdrTMYonS11A6HCDedXCXJWhpsOS402FPeUPVVfBsF&#10;7rWf8umcn5Y3/ijeh1Rf16VW6uV5PG5BBBrDf/ivfdYKVm8b+D0Tj4D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syLEAAAA3AAAAA8AAAAAAAAAAAAAAAAAmAIAAGRycy9k&#10;b3ducmV2LnhtbFBLBQYAAAAABAAEAPUAAACJAwAAAAA=&#10;" fillcolor="black">
                      <o:lock v:ext="edit" aspectratio="t"/>
                    </v:oval>
                    <v:oval id="Oval 71" o:spid="_x0000_s1283" style="position:absolute;left:7193;top:4835;width:3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AnUMAA&#10;AADcAAAADwAAAGRycy9kb3ducmV2LnhtbERPTYvCMBC9C/6HMMJeRFNlFekaRQqK1+324HFsZtti&#10;MylJtO2/3xyEPT7e9/44mFa8yPnGsoLVMgFBXFrdcKWg+DkvdiB8QNbYWiYFI3k4HqaTPaba9vxN&#10;rzxUIoawT1FBHUKXSunLmgz6pe2II/drncEQoaukdtjHcNPKdZJspcGGY0ONHWU1lY/8aRS4eTdm&#10;4zU7r+58yTf9Tt+2hVbqYzacvkAEGsK/+O2+agXrz7g2nolHQB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AnUMAAAADcAAAADwAAAAAAAAAAAAAAAACYAgAAZHJzL2Rvd25y&#10;ZXYueG1sUEsFBgAAAAAEAAQA9QAAAIUDAAAAAA==&#10;" fillcolor="black">
                      <o:lock v:ext="edit" aspectratio="t"/>
                    </v:oval>
                    <v:oval id="Oval 72" o:spid="_x0000_s1284" style="position:absolute;left:7676;top:4835;width:3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yCy8QA&#10;AADcAAAADwAAAGRycy9kb3ducmV2LnhtbESPQWvCQBSE7wX/w/IKvRTdKK1odBMkYPHa6MHjM/tM&#10;QrNvw+7WJP++Wyj0OMzMN8w+H00nHuR8a1nBcpGAIK6sbrlWcDkf5xsQPiBr7CyTgok85NnsaY+p&#10;tgN/0qMMtYgQ9ikqaELoUyl91ZBBv7A9cfTu1hkMUbpaaodDhJtOrpJkLQ22HBca7KloqPoqv40C&#10;99pPxXQqjssbf5Tvw0Zf1xet1MvzeNiBCDSG//Bf+6QVrN628HsmHgGZ/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sgsvEAAAA3AAAAA8AAAAAAAAAAAAAAAAAmAIAAGRycy9k&#10;b3ducmV2LnhtbFBLBQYAAAAABAAEAPUAAACJAwAAAAA=&#10;" fillcolor="black">
                      <o:lock v:ext="edit" aspectratio="t"/>
                    </v:oval>
                    <v:oval id="Oval 73" o:spid="_x0000_s1285" style="position:absolute;left:8159;top:4835;width:3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P5cMA&#10;AADcAAAADwAAAGRycy9kb3ducmV2LnhtbESPQWvCQBSE74L/YXlCL6IbLQZJXUUCitdGDz2+Zp9J&#10;aPZt2F1N8u+7hYLHYWa+YXaHwbTiSc43lhWslgkI4tLqhisFt+tpsQXhA7LG1jIpGMnDYT+d7DDT&#10;tudPehahEhHCPkMFdQhdJqUvazLol7Yjjt7dOoMhSldJ7bCPcNPKdZKk0mDDcaHGjvKayp/iYRS4&#10;eTfm4yU/rb75XGz6rf5Kb1qpt9lw/AARaAiv8H/7ohWkm3f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P5cMAAADcAAAADwAAAAAAAAAAAAAAAACYAgAAZHJzL2Rv&#10;d25yZXYueG1sUEsFBgAAAAAEAAQA9QAAAIgDAAAAAA==&#10;" fillcolor="black">
                      <o:lock v:ext="edit" aspectratio="t"/>
                    </v:oval>
                    <v:oval id="Oval 74" o:spid="_x0000_s1286" style="position:absolute;left:8606;top:4835;width:34;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XkcMA&#10;AADcAAAADwAAAGRycy9kb3ducmV2LnhtbESPQWvCQBSE74L/YXlCL6IbpQZJXUUCitdGDz2+Zp9J&#10;aPZt2F1N8u+7hYLHYWa+YXaHwbTiSc43lhWslgkI4tLqhisFt+tpsQXhA7LG1jIpGMnDYT+d7DDT&#10;tudPehahEhHCPkMFdQhdJqUvazLol7Yjjt7dOoMhSldJ7bCPcNPKdZKk0mDDcaHGjvKayp/iYRS4&#10;eTfm4yU/rb75XGz6rf5Kb1qpt9lw/AARaAiv8H/7ohWkm3f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XkcMAAADcAAAADwAAAAAAAAAAAAAAAACYAgAAZHJzL2Rv&#10;d25yZXYueG1sUEsFBgAAAAAEAAQA9QAAAIgDAAAAAA==&#10;" fillcolor="black">
                      <o:lock v:ext="edit" aspectratio="t"/>
                    </v:oval>
                    <v:line id="Line 68" o:spid="_x0000_s1287" style="position:absolute;visibility:visible;mso-wrap-style:square" from="6745,4844" to="9043,4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WuosYAAADcAAAADwAAAGRycy9kb3ducmV2LnhtbESPzWrDMBCE74G+g9hCLyWRU4hpnSgh&#10;BAw5lEJ+Du1tsbaWG2vlSErsvn0VKOQ4zMw3zGI12FZcyYfGsYLpJANBXDndcK3geCjHryBCRNbY&#10;OiYFvxRgtXwYLbDQrucdXfexFgnCoUAFJsaukDJUhiyGieuIk/ftvMWYpK+l9tgnuG3lS5bl0mLD&#10;acFgRxtD1Wl/sQq8j6E5lW9f/ef5Jy8/yvfh2VRKPT0O6zmISEO8h//bW60gn83g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VrqLGAAAA3AAAAA8AAAAAAAAA&#10;AAAAAAAAoQIAAGRycy9kb3ducmV2LnhtbFBLBQYAAAAABAAEAPkAAACUAwAAAAA=&#10;">
                      <v:stroke endarrow="classic" endarrowwidth="narrow"/>
                    </v:line>
                    <v:line id="Line 69" o:spid="_x0000_s1288" style="position:absolute;visibility:visible;mso-wrap-style:square" from="6738,4217" to="6738,5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LHcMAAADcAAAADwAAAGRycy9kb3ducmV2LnhtbESPwWrDMBBE74X8g9hALyaRW6hrnCjB&#10;SSj4VurmAxZrY5tYK2Gptvv3VaHQ4zAzb5j9cTGDmGj0vWUFT9sUBHFjdc+tguvn2yYH4QOyxsEy&#10;KfgmD8fD6mGPhbYzf9BUh1ZECPsCFXQhuEJK33Rk0G+tI47ezY4GQ5RjK/WIc4SbQT6naSYN9hwX&#10;OnR07qi5119GQXriEsvE5UNWTQ27+f2SvE5KPa6Xcgci0BL+w3/tSivIXjL4PROPgDz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Jyx3DAAAA3AAAAA8AAAAAAAAAAAAA&#10;AAAAoQIAAGRycy9kb3ducmV2LnhtbFBLBQYAAAAABAAEAPkAAACRAwAAAAA=&#10;">
                      <v:stroke startarrow="classic" startarrowwidth="narrow"/>
                    </v:line>
                    <v:rect id="Rectangle 76" o:spid="_x0000_s1289" style="position:absolute;left:6517;top:3901;width:960;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uWRsUA&#10;AADcAAAADwAAAGRycy9kb3ducmV2LnhtbESPT4vCMBTE7wt+h/AEb2uqoKvVKKIuevQfqLdH82yL&#10;zUtpou3up98ICx6HmfkNM503phBPqlxuWUGvG4EgTqzOOVVwOn5/jkA4j6yxsEwKfsjBfNb6mGKs&#10;bc17eh58KgKEXYwKMu/LWEqXZGTQdW1JHLybrQz6IKtU6grrADeF7EfRUBrMOSxkWNIyo+R+eBgF&#10;m1G5uGztb50W6+vmvDuPV8exV6rTbhYTEJ4a/w7/t7dawXDwBa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y5ZGxQAAANwAAAAPAAAAAAAAAAAAAAAAAJgCAABkcnMv&#10;ZG93bnJldi54bWxQSwUGAAAAAAQABAD1AAAAigMAAAAA&#10;" filled="f" stroked="f">
                      <v:textbox inset="0,0,0,0">
                        <w:txbxContent>
                          <w:p w:rsidR="005532D4" w:rsidRPr="001E2E6A" w:rsidRDefault="005532D4" w:rsidP="001F3A01">
                            <w:pPr>
                              <w:snapToGrid w:val="0"/>
                              <w:spacing w:line="240" w:lineRule="atLeast"/>
                              <w:jc w:val="center"/>
                              <w:rPr>
                                <w:sz w:val="20"/>
                                <w:szCs w:val="20"/>
                              </w:rPr>
                            </w:pPr>
                            <w:r w:rsidRPr="001E2E6A">
                              <w:rPr>
                                <w:i/>
                                <w:color w:val="000000"/>
                                <w:sz w:val="20"/>
                                <w:szCs w:val="20"/>
                              </w:rPr>
                              <w:t>y</w:t>
                            </w:r>
                            <w:r>
                              <w:rPr>
                                <w:rFonts w:hint="eastAsia"/>
                                <w:color w:val="000000"/>
                                <w:sz w:val="20"/>
                                <w:szCs w:val="20"/>
                              </w:rPr>
                              <w:t>（</w:t>
                            </w:r>
                            <w:r w:rsidRPr="001E2E6A">
                              <w:rPr>
                                <w:color w:val="000000"/>
                                <w:sz w:val="20"/>
                                <w:szCs w:val="20"/>
                              </w:rPr>
                              <w:t>m</w:t>
                            </w:r>
                            <w:r>
                              <w:rPr>
                                <w:rFonts w:hint="eastAsia"/>
                                <w:color w:val="000000"/>
                                <w:sz w:val="20"/>
                                <w:szCs w:val="20"/>
                              </w:rPr>
                              <w:t>）</w:t>
                            </w:r>
                          </w:p>
                          <w:p w:rsidR="005532D4" w:rsidRPr="00ED3EC2" w:rsidRDefault="005532D4" w:rsidP="001F3A01">
                            <w:pPr>
                              <w:spacing w:line="240" w:lineRule="atLeast"/>
                            </w:pPr>
                          </w:p>
                        </w:txbxContent>
                      </v:textbox>
                    </v:rect>
                    <v:shape id="未知" o:spid="_x0000_s1290" style="position:absolute;left:6752;top:4448;width:1883;height:793;visibility:visible;mso-wrap-style:square;v-text-anchor:top" coordsize="1744,1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Gmx8MA&#10;AADcAAAADwAAAGRycy9kb3ducmV2LnhtbERPy2rCQBTdF/yH4QrdlDqJVJHoGBqL0E0RH5vuLplr&#10;Jpi5EzLTJP69syi4PJz3Jh9tI3rqfO1YQTpLQBCXTtdcKbic9+8rED4ga2wck4I7eci3k5cNZtoN&#10;fKT+FCoRQ9hnqMCE0GZS+tKQRT9zLXHkrq6zGCLsKqk7HGK4beQ8SZbSYs2xwWBLO0Pl7fRnFfyk&#10;6dvuJs1qfrgfvo6/hfmQbaHU63T8XIMINIan+N/9rRUsF3FtPBOPgN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Gmx8MAAADcAAAADwAAAAAAAAAAAAAAAACYAgAAZHJzL2Rv&#10;d25yZXYueG1sUEsFBgAAAAAEAAQA9QAAAIgDAAAAAA==&#10;" path="m,623c37,547,153,270,225,167,297,64,362,,435,2v73,2,154,78,227,177c735,278,801,450,873,596v72,146,148,355,222,456c1169,1153,1250,1202,1320,1202v70,,124,-49,195,-150c1586,951,1696,691,1744,596e" filled="f">
                      <v:path arrowok="t" o:connecttype="custom" o:connectlocs="0,172187;166557,46156;322011,553;490049,49473;646243,164724;810580,290755;977137,332212;1121486,290755;1291005,164724" o:connectangles="0,0,0,0,0,0,0,0,0"/>
                      <o:lock v:ext="edit" aspectratio="t"/>
                    </v:shape>
                    <v:rect id="Rectangle 79" o:spid="_x0000_s1291" style="position:absolute;left:7358;top:4835;width:453;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inr8UA&#10;AADcAAAADwAAAGRycy9kb3ducmV2LnhtbESPT4vCMBTE78J+h/AWvGmqoNhqFNl10aN/FtTbo3m2&#10;xealNFlb/fRGEPY4zMxvmNmiNaW4Ue0KywoG/QgEcWp1wZmC38NPbwLCeWSNpWVScCcHi/lHZ4aJ&#10;tg3v6Lb3mQgQdgkqyL2vEildmpNB17cVcfAutjbog6wzqWtsAtyUchhFY2mw4LCQY0VfOaXX/Z9R&#10;sJ5Uy9PGPpqsXJ3Xx+0x/j7EXqnuZ7ucgvDU+v/wu73RCsaj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GKevxQAAANwAAAAPAAAAAAAAAAAAAAAAAJgCAABkcnMv&#10;ZG93bnJldi54bWxQSwUGAAAAAAQABAD1AAAAigMAAAAA&#10;" filled="f" stroked="f">
                      <v:textbox inset="0,0,0,0">
                        <w:txbxContent>
                          <w:p w:rsidR="005532D4" w:rsidRPr="00811337" w:rsidRDefault="005532D4" w:rsidP="001F3A01">
                            <w:pPr>
                              <w:spacing w:line="240" w:lineRule="atLeast"/>
                              <w:jc w:val="center"/>
                              <w:rPr>
                                <w:color w:val="000000"/>
                                <w:sz w:val="18"/>
                              </w:rPr>
                            </w:pPr>
                            <w:r w:rsidRPr="00811337">
                              <w:rPr>
                                <w:color w:val="000000"/>
                                <w:sz w:val="18"/>
                              </w:rPr>
                              <w:t>0.2</w:t>
                            </w:r>
                          </w:p>
                        </w:txbxContent>
                      </v:textbox>
                    </v:rect>
                    <v:rect id="Rectangle 81" o:spid="_x0000_s1292" style="position:absolute;left:8513;top:4844;width:453;height: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Ej8IA&#10;AADcAAAADwAAAGRycy9kb3ducmV2LnhtbERPTWvCQBC9F/oflhF6qxt7CDG6itgWPWoiRG9DdkyC&#10;2dmQ3ZrUX+8eCj0+3vdyPZpW3Kl3jWUFs2kEgri0uuFKwSn/fk9AOI+ssbVMCn7JwXr1+rLEVNuB&#10;j3TPfCVCCLsUFdTed6mUrqzJoJvajjhwV9sb9AH2ldQ9DiHctPIjimJpsOHQUGNH25rKW/ZjFOyS&#10;bnPe28dQtV+XXXEo5p/53Cv1Nhk3CxCeRv8v/nPvtYI4DvPDmXAE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TsSPwgAAANwAAAAPAAAAAAAAAAAAAAAAAJgCAABkcnMvZG93&#10;bnJldi54bWxQSwUGAAAAAAQABAD1AAAAhwMAAAAA&#10;" filled="f" stroked="f">
                      <v:textbox inset="0,0,0,0">
                        <w:txbxContent>
                          <w:p w:rsidR="005532D4" w:rsidRPr="00811337" w:rsidRDefault="005532D4" w:rsidP="001F3A01">
                            <w:pPr>
                              <w:spacing w:line="240" w:lineRule="atLeast"/>
                              <w:jc w:val="center"/>
                              <w:rPr>
                                <w:color w:val="000000"/>
                                <w:sz w:val="18"/>
                              </w:rPr>
                            </w:pPr>
                            <w:r w:rsidRPr="00811337">
                              <w:rPr>
                                <w:color w:val="000000"/>
                                <w:sz w:val="18"/>
                              </w:rPr>
                              <w:t>0.4</w:t>
                            </w:r>
                          </w:p>
                        </w:txbxContent>
                      </v:textbox>
                    </v:rect>
                    <v:rect id="Rectangle 83" o:spid="_x0000_s1293" style="position:absolute;left:9108;top:4656;width:801;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JhFMUA&#10;AADcAAAADwAAAGRycy9kb3ducmV2LnhtbESPQWvCQBSE74L/YXlCb7qxhxCjmyDaYo6tFqy3R/aZ&#10;BLNvQ3Zr0v76bqHgcZiZb5hNPppW3Kl3jWUFy0UEgri0uuFKwcfpdZ6AcB5ZY2uZFHyTgzybTjaY&#10;ajvwO92PvhIBwi5FBbX3XSqlK2sy6Ba2Iw7e1fYGfZB9JXWPQ4CbVj5HUSwNNhwWauxoV1N5O34Z&#10;BYek234W9meo2pfL4fx2Xu1PK6/U02zcrkF4Gv0j/N8utII4XsLfmXAE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AmEUxQAAANwAAAAPAAAAAAAAAAAAAAAAAJgCAABkcnMv&#10;ZG93bnJldi54bWxQSwUGAAAAAAQABAD1AAAAigMAAAAA&#10;" filled="f" stroked="f">
                      <v:textbox inset="0,0,0,0">
                        <w:txbxContent>
                          <w:p w:rsidR="005532D4" w:rsidRPr="003E1BAB" w:rsidRDefault="005532D4" w:rsidP="001F3A01">
                            <w:pPr>
                              <w:spacing w:line="240" w:lineRule="atLeast"/>
                              <w:rPr>
                                <w:sz w:val="20"/>
                              </w:rPr>
                            </w:pPr>
                            <w:r w:rsidRPr="003E1BAB">
                              <w:rPr>
                                <w:i/>
                                <w:color w:val="000000"/>
                                <w:sz w:val="20"/>
                              </w:rPr>
                              <w:t>t</w:t>
                            </w:r>
                            <w:r>
                              <w:rPr>
                                <w:rFonts w:hint="eastAsia"/>
                                <w:color w:val="000000"/>
                                <w:sz w:val="20"/>
                              </w:rPr>
                              <w:t>（</w:t>
                            </w:r>
                            <w:r w:rsidRPr="003E1BAB">
                              <w:rPr>
                                <w:color w:val="000000"/>
                                <w:sz w:val="20"/>
                              </w:rPr>
                              <w:t>s</w:t>
                            </w:r>
                            <w:r>
                              <w:rPr>
                                <w:rFonts w:hint="eastAsia"/>
                                <w:color w:val="000000"/>
                                <w:sz w:val="20"/>
                              </w:rPr>
                              <w:t>）</w:t>
                            </w:r>
                          </w:p>
                          <w:p w:rsidR="005532D4" w:rsidRPr="00ED3EC2" w:rsidRDefault="005532D4" w:rsidP="001F3A01">
                            <w:pPr>
                              <w:spacing w:line="240" w:lineRule="atLeast"/>
                            </w:pPr>
                          </w:p>
                        </w:txbxContent>
                      </v:textbox>
                    </v:rect>
                    <v:shape id="Freeform 73" o:spid="_x0000_s1294" style="position:absolute;left:8625;top:4435;width:458;height:400;flip:y;visibility:visible;mso-wrap-style:square;v-text-anchor:top" coordsize="458,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UeHsMA&#10;AADcAAAADwAAAGRycy9kb3ducmV2LnhtbESPQYvCMBSE7wv+h/AWvG1TPRSpRtkVBEEE7YrnR/O2&#10;LW1eahNt9dcbQdjjMDPfMIvVYBpxo85VlhVMohgEcW51xYWC0+/mawbCeWSNjWVScCcHq+XoY4Gp&#10;tj0f6Zb5QgQIuxQVlN63qZQuL8mgi2xLHLw/2xn0QXaF1B32AW4aOY3jRBqsOCyU2NK6pLzOrkZB&#10;i/vsvMZJPzvs8+ayfdS7n12t1Phz+J6D8DT4//C7vdUKkmQKrzPhCM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UeHsMAAADcAAAADwAAAAAAAAAAAAAAAACYAgAAZHJzL2Rv&#10;d25yZXYueG1sUEsFBgAAAAAEAAQA9QAAAIgDAAAAAA==&#10;" path="m458,400c423,384,324,368,247,301,171,234,52,63,,e" filled="f">
                      <v:path arrowok="t" o:connecttype="custom" o:connectlocs="290830,254000;156845,191135;0,0" o:connectangles="0,0,0"/>
                      <o:lock v:ext="edit" aspectratio="t"/>
                    </v:shape>
                  </v:group>
                </v:group>
                <v:line id="直線接點 217" o:spid="_x0000_s1295" style="position:absolute;visibility:visible;mso-wrap-style:square" from="5867,3905" to="5867,4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MsGcMAAADcAAAADwAAAGRycy9kb3ducmV2LnhtbESPQWsCMRSE74L/ITyhN82upbZujSLS&#10;0qKnbvX+2LzuLm5e1iTV9N83guBxmJlvmMUqmk6cyfnWsoJ8koEgrqxuuVaw/34fv4DwAVljZ5kU&#10;/JGH1XI4WGCh7YW/6FyGWiQI+wIVNCH0hZS+asign9ieOHk/1hkMSbpaaoeXBDednGbZTBpsOS00&#10;2NOmoepY/ppEyQ8nIz+Oczxs3c69Pc7iUzwp9TCK61cQgWK4h2/tT61gmj/D9Uw6An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KDLBnDAAAA3AAAAA8AAAAAAAAAAAAA&#10;AAAAoQIAAGRycy9kb3ducmV2LnhtbFBLBQYAAAAABAAEAPkAAACRAwAAAAA=&#10;" strokecolor="black [3040]"/>
                <v:line id="直線接點 218" o:spid="_x0000_s1296" style="position:absolute;visibility:visible;mso-wrap-style:square" from="10210,3905" to="10210,4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y4a8QAAADcAAAADwAAAGRycy9kb3ducmV2LnhtbESPwU7DMAyG70i8Q2Sk3VjaISYoyyaE&#10;QJvYaYXdrca01RqnS8KWvT0+IO1o/f4/+1usshvUiULsPRsopwUo4sbbnlsD318f90+gYkK2OHgm&#10;AxeKsFre3iywsv7MOzrVqVUC4VihgS6lsdI6Nh05jFM/Ekv244PDJGNotQ14Frgb9Kwo5tphz3Kh&#10;w5HeOmoO9a8TSrk/Or0+POP+M2zD+8M8P+ajMZO7/PoCKlFO1+X/9sYamJXyrciICO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HLhrxAAAANwAAAAPAAAAAAAAAAAA&#10;AAAAAKECAABkcnMvZG93bnJldi54bWxQSwUGAAAAAAQABAD5AAAAkgMAAAAA&#10;" strokecolor="black [3040]"/>
              </v:group>
            </w:pict>
          </mc:Fallback>
        </mc:AlternateContent>
      </w:r>
      <w:r w:rsidR="00C90B62">
        <w:rPr>
          <w:rFonts w:hint="eastAsia"/>
        </w:rPr>
        <w:t>(</w:t>
      </w:r>
      <w:r w:rsidR="00C90B62">
        <w:t>D</w:t>
      </w:r>
      <w:r w:rsidR="00C90B62">
        <w:rPr>
          <w:rFonts w:hint="eastAsia"/>
        </w:rPr>
        <w:t>)</w:t>
      </w:r>
      <w:r w:rsidR="00C90B62">
        <w:tab/>
      </w:r>
      <w:r w:rsidR="00C90B62">
        <w:rPr>
          <w:rFonts w:hint="eastAsia"/>
        </w:rPr>
        <w:t>(</w:t>
      </w:r>
      <w:r w:rsidR="00C90B62">
        <w:t>E</w:t>
      </w:r>
      <w:r w:rsidR="00C90B62">
        <w:rPr>
          <w:rFonts w:hint="eastAsia"/>
        </w:rPr>
        <w:t>)</w:t>
      </w:r>
    </w:p>
    <w:p w:rsidR="006E6F43" w:rsidRPr="002E5056" w:rsidRDefault="006E6F43" w:rsidP="009E3F60">
      <w:pPr>
        <w:pStyle w:val="TIT1025"/>
        <w:spacing w:before="60" w:line="340" w:lineRule="atLeast"/>
      </w:pPr>
    </w:p>
    <w:p w:rsidR="006E6F43" w:rsidRPr="00267C96" w:rsidRDefault="00130B66" w:rsidP="009C0EB3">
      <w:pPr>
        <w:pStyle w:val="TIT1025"/>
        <w:spacing w:before="60"/>
      </w:pPr>
      <w:r w:rsidRPr="00267C96">
        <w:lastRenderedPageBreak/>
        <w:t>1</w:t>
      </w:r>
      <w:r w:rsidRPr="00267C96">
        <w:rPr>
          <w:rFonts w:hint="eastAsia"/>
        </w:rPr>
        <w:t>8</w:t>
      </w:r>
      <w:r w:rsidR="006E6F43" w:rsidRPr="00267C96">
        <w:t>.</w:t>
      </w:r>
      <w:r w:rsidR="00116A27" w:rsidRPr="00267C96">
        <w:tab/>
      </w:r>
      <w:r w:rsidR="006E6F43" w:rsidRPr="00267C96">
        <w:t>假設波耳的氫原子模型中電子角動量量子化的描述，也適用於自由電子</w:t>
      </w:r>
      <w:r w:rsidR="007C2AAF" w:rsidRPr="00267C96">
        <w:rPr>
          <w:rFonts w:hint="eastAsia"/>
        </w:rPr>
        <w:t>以</w:t>
      </w:r>
      <w:r w:rsidR="007C2AAF" w:rsidRPr="00267C96">
        <w:t>不同</w:t>
      </w:r>
      <w:r w:rsidR="007C2AAF" w:rsidRPr="00267C96">
        <w:rPr>
          <w:rFonts w:hint="eastAsia"/>
        </w:rPr>
        <w:t>速率</w:t>
      </w:r>
      <w:r w:rsidR="006E6F43" w:rsidRPr="00267C96">
        <w:t>在一</w:t>
      </w:r>
      <w:r w:rsidR="007A4346" w:rsidRPr="00267C96">
        <w:rPr>
          <w:rFonts w:hint="eastAsia"/>
        </w:rPr>
        <w:t>個</w:t>
      </w:r>
      <w:r w:rsidR="00160667">
        <w:rPr>
          <w:rFonts w:hint="eastAsia"/>
        </w:rPr>
        <w:t>半徑固定之</w:t>
      </w:r>
      <w:r w:rsidR="006E6F43" w:rsidRPr="00267C96">
        <w:t>微小圓形金屬線圈中的運動。若自由電子沿此圓形金屬線圈運動的最低動能為</w:t>
      </w:r>
      <w:r w:rsidR="00014786" w:rsidRPr="00014786">
        <w:rPr>
          <w:position w:val="-6"/>
        </w:rPr>
        <w:object w:dxaOrig="200" w:dyaOrig="220">
          <v:shape id="_x0000_i1098" type="#_x0000_t75" style="width:9.75pt;height:10.7pt" o:ole="">
            <v:imagedata r:id="rId159" o:title=""/>
          </v:shape>
          <o:OLEObject Type="Embed" ProgID="Equation.DSMT4" ShapeID="_x0000_i1098" DrawAspect="Content" ObjectID="_1496846364" r:id="rId160"/>
        </w:object>
      </w:r>
      <w:r w:rsidR="006E6F43" w:rsidRPr="00267C96">
        <w:t>，則自由電子在第一受</w:t>
      </w:r>
      <w:proofErr w:type="gramStart"/>
      <w:r w:rsidR="006E6F43" w:rsidRPr="00267C96">
        <w:t>激態時</w:t>
      </w:r>
      <w:proofErr w:type="gramEnd"/>
      <w:r w:rsidR="006E6F43" w:rsidRPr="00267C96">
        <w:t>所具有的動能為下列何者</w:t>
      </w:r>
      <w:r w:rsidR="00116A27" w:rsidRPr="00267C96">
        <w:rPr>
          <w:rFonts w:hint="eastAsia"/>
        </w:rPr>
        <w:t>？</w:t>
      </w:r>
    </w:p>
    <w:p w:rsidR="006E6F43" w:rsidRPr="00267C96" w:rsidRDefault="006E6F43" w:rsidP="00267C96">
      <w:pPr>
        <w:pStyle w:val="ABCDE"/>
      </w:pPr>
      <w:r w:rsidRPr="00267C96">
        <w:t>(A)</w:t>
      </w:r>
      <w:r w:rsidR="00EB2461" w:rsidRPr="00267C96">
        <w:rPr>
          <w:rFonts w:hint="eastAsia"/>
        </w:rPr>
        <w:t xml:space="preserve"> </w:t>
      </w:r>
      <w:r w:rsidR="00014786" w:rsidRPr="00014786">
        <w:rPr>
          <w:position w:val="-6"/>
        </w:rPr>
        <w:object w:dxaOrig="300" w:dyaOrig="260">
          <v:shape id="_x0000_i1099" type="#_x0000_t75" style="width:14.6pt;height:13.6pt" o:ole="">
            <v:imagedata r:id="rId161" o:title=""/>
          </v:shape>
          <o:OLEObject Type="Embed" ProgID="Equation.DSMT4" ShapeID="_x0000_i1099" DrawAspect="Content" ObjectID="_1496846365" r:id="rId162"/>
        </w:object>
      </w:r>
      <w:r w:rsidR="00EB2461" w:rsidRPr="00267C96">
        <w:tab/>
      </w:r>
      <w:r w:rsidRPr="00267C96">
        <w:t>(B)</w:t>
      </w:r>
      <w:r w:rsidR="00EB2461" w:rsidRPr="00267C96">
        <w:t xml:space="preserve"> </w:t>
      </w:r>
      <w:r w:rsidR="00014786" w:rsidRPr="00014786">
        <w:rPr>
          <w:position w:val="-6"/>
        </w:rPr>
        <w:object w:dxaOrig="300" w:dyaOrig="260">
          <v:shape id="_x0000_i1100" type="#_x0000_t75" style="width:14.6pt;height:13.6pt" o:ole="">
            <v:imagedata r:id="rId163" o:title=""/>
          </v:shape>
          <o:OLEObject Type="Embed" ProgID="Equation.DSMT4" ShapeID="_x0000_i1100" DrawAspect="Content" ObjectID="_1496846366" r:id="rId164"/>
        </w:object>
      </w:r>
      <w:r w:rsidR="00EB2461" w:rsidRPr="00267C96">
        <w:tab/>
      </w:r>
      <w:r w:rsidRPr="00267C96">
        <w:t>(C)</w:t>
      </w:r>
      <w:r w:rsidR="00EB2461" w:rsidRPr="00267C96">
        <w:t xml:space="preserve"> </w:t>
      </w:r>
      <w:r w:rsidR="00014786" w:rsidRPr="00014786">
        <w:rPr>
          <w:position w:val="-6"/>
        </w:rPr>
        <w:object w:dxaOrig="300" w:dyaOrig="260">
          <v:shape id="_x0000_i1101" type="#_x0000_t75" style="width:14.6pt;height:13.6pt" o:ole="">
            <v:imagedata r:id="rId165" o:title=""/>
          </v:shape>
          <o:OLEObject Type="Embed" ProgID="Equation.DSMT4" ShapeID="_x0000_i1101" DrawAspect="Content" ObjectID="_1496846367" r:id="rId166"/>
        </w:object>
      </w:r>
      <w:r w:rsidR="00EB2461" w:rsidRPr="00267C96">
        <w:tab/>
      </w:r>
      <w:r w:rsidRPr="00267C96">
        <w:t>(D)</w:t>
      </w:r>
      <w:r w:rsidR="00EB2461" w:rsidRPr="00267C96">
        <w:t xml:space="preserve"> </w:t>
      </w:r>
      <w:r w:rsidR="00014786" w:rsidRPr="00014786">
        <w:rPr>
          <w:position w:val="-6"/>
        </w:rPr>
        <w:object w:dxaOrig="300" w:dyaOrig="260">
          <v:shape id="_x0000_i1102" type="#_x0000_t75" style="width:14.6pt;height:13.6pt" o:ole="">
            <v:imagedata r:id="rId167" o:title=""/>
          </v:shape>
          <o:OLEObject Type="Embed" ProgID="Equation.DSMT4" ShapeID="_x0000_i1102" DrawAspect="Content" ObjectID="_1496846368" r:id="rId168"/>
        </w:object>
      </w:r>
      <w:r w:rsidR="00EB2461" w:rsidRPr="00267C96">
        <w:tab/>
      </w:r>
      <w:r w:rsidRPr="00267C96">
        <w:t>(E)</w:t>
      </w:r>
      <w:r w:rsidR="00EB2461" w:rsidRPr="00267C96">
        <w:t xml:space="preserve"> </w:t>
      </w:r>
      <w:r w:rsidR="00014786" w:rsidRPr="00014786">
        <w:rPr>
          <w:position w:val="-6"/>
        </w:rPr>
        <w:object w:dxaOrig="400" w:dyaOrig="260">
          <v:shape id="_x0000_i1103" type="#_x0000_t75" style="width:20.45pt;height:13.6pt" o:ole="">
            <v:imagedata r:id="rId169" o:title=""/>
          </v:shape>
          <o:OLEObject Type="Embed" ProgID="Equation.DSMT4" ShapeID="_x0000_i1103" DrawAspect="Content" ObjectID="_1496846369" r:id="rId170"/>
        </w:object>
      </w:r>
    </w:p>
    <w:p w:rsidR="006E6F43" w:rsidRPr="00267C96" w:rsidRDefault="00130B66" w:rsidP="009C0EB3">
      <w:pPr>
        <w:pStyle w:val="TIT1"/>
        <w:spacing w:beforeLines="50" w:before="120"/>
      </w:pPr>
      <w:r w:rsidRPr="00267C96">
        <w:t>19</w:t>
      </w:r>
      <w:r w:rsidR="006E6F43" w:rsidRPr="00267C96">
        <w:t>.</w:t>
      </w:r>
      <w:r w:rsidR="00F613CA" w:rsidRPr="00267C96">
        <w:tab/>
      </w:r>
      <w:r w:rsidR="006E6F43" w:rsidRPr="00267C96">
        <w:t>若</w:t>
      </w:r>
      <w:r w:rsidR="00160667">
        <w:rPr>
          <w:rFonts w:hint="eastAsia"/>
        </w:rPr>
        <w:t>有</w:t>
      </w:r>
      <w:r w:rsidR="006E6F43" w:rsidRPr="00267C96">
        <w:t>一個</w:t>
      </w:r>
      <w:r w:rsidR="00014786" w:rsidRPr="00014786">
        <w:rPr>
          <w:position w:val="-6"/>
        </w:rPr>
        <w:object w:dxaOrig="220" w:dyaOrig="220">
          <v:shape id="_x0000_i1104" type="#_x0000_t75" style="width:10.7pt;height:10.7pt" o:ole="">
            <v:imagedata r:id="rId171" o:title=""/>
          </v:shape>
          <o:OLEObject Type="Embed" ProgID="Equation.DSMT4" ShapeID="_x0000_i1104" DrawAspect="Content" ObjectID="_1496846370" r:id="rId172"/>
        </w:object>
      </w:r>
      <w:r w:rsidR="006E6F43" w:rsidRPr="00267C96">
        <w:t>粒子與某一個中子的</w:t>
      </w:r>
      <w:proofErr w:type="gramStart"/>
      <w:r w:rsidR="006E6F43" w:rsidRPr="00267C96">
        <w:t>動能均為</w:t>
      </w:r>
      <w:proofErr w:type="gramEnd"/>
      <w:r w:rsidR="00014786" w:rsidRPr="00014786">
        <w:rPr>
          <w:position w:val="-4"/>
        </w:rPr>
        <w:object w:dxaOrig="240" w:dyaOrig="240">
          <v:shape id="_x0000_i1105" type="#_x0000_t75" style="width:10.7pt;height:10.7pt" o:ole="">
            <v:imagedata r:id="rId173" o:title=""/>
          </v:shape>
          <o:OLEObject Type="Embed" ProgID="Equation.DSMT4" ShapeID="_x0000_i1105" DrawAspect="Content" ObjectID="_1496846371" r:id="rId174"/>
        </w:object>
      </w:r>
      <w:r w:rsidR="006E6F43" w:rsidRPr="00267C96">
        <w:t>，此動能也與某一個光子的能量相等。考慮</w:t>
      </w:r>
      <w:r w:rsidR="0036594D" w:rsidRPr="00267C96">
        <w:rPr>
          <w:rFonts w:hint="eastAsia"/>
        </w:rPr>
        <w:t>此</w:t>
      </w:r>
      <w:r w:rsidR="00014786" w:rsidRPr="00014786">
        <w:rPr>
          <w:position w:val="-6"/>
        </w:rPr>
        <w:object w:dxaOrig="220" w:dyaOrig="220">
          <v:shape id="_x0000_i1106" type="#_x0000_t75" style="width:10.7pt;height:10.7pt" o:ole="">
            <v:imagedata r:id="rId175" o:title=""/>
          </v:shape>
          <o:OLEObject Type="Embed" ProgID="Equation.DSMT4" ShapeID="_x0000_i1106" DrawAspect="Content" ObjectID="_1496846372" r:id="rId176"/>
        </w:object>
      </w:r>
      <w:r w:rsidR="006E6F43" w:rsidRPr="00267C96">
        <w:t>粒子與</w:t>
      </w:r>
      <w:r w:rsidR="0036594D" w:rsidRPr="00267C96">
        <w:rPr>
          <w:rFonts w:hint="eastAsia"/>
        </w:rPr>
        <w:t>此</w:t>
      </w:r>
      <w:r w:rsidR="006E6F43" w:rsidRPr="00267C96">
        <w:t>中子的物質波及</w:t>
      </w:r>
      <w:r w:rsidR="007D2251" w:rsidRPr="00267C96">
        <w:rPr>
          <w:rFonts w:hint="eastAsia"/>
        </w:rPr>
        <w:t>此</w:t>
      </w:r>
      <w:r w:rsidR="006E6F43" w:rsidRPr="00267C96">
        <w:t>光子的光波，設</w:t>
      </w:r>
      <w:r w:rsidR="00014786" w:rsidRPr="00014786">
        <w:rPr>
          <w:position w:val="-6"/>
        </w:rPr>
        <w:object w:dxaOrig="220" w:dyaOrig="220">
          <v:shape id="_x0000_i1107" type="#_x0000_t75" style="width:10.7pt;height:10.7pt" o:ole="">
            <v:imagedata r:id="rId177" o:title=""/>
          </v:shape>
          <o:OLEObject Type="Embed" ProgID="Equation.DSMT4" ShapeID="_x0000_i1107" DrawAspect="Content" ObjectID="_1496846373" r:id="rId178"/>
        </w:object>
      </w:r>
      <w:r w:rsidR="0036594D" w:rsidRPr="00267C96">
        <w:t>粒子與</w:t>
      </w:r>
      <w:r w:rsidR="006E6F43" w:rsidRPr="00267C96">
        <w:t>中子</w:t>
      </w:r>
      <w:r w:rsidR="0036594D" w:rsidRPr="00267C96">
        <w:t>的質</w:t>
      </w:r>
      <w:r w:rsidR="0036594D" w:rsidRPr="00267C96">
        <w:rPr>
          <w:rFonts w:hint="eastAsia"/>
        </w:rPr>
        <w:t>量分別</w:t>
      </w:r>
      <w:r w:rsidR="006E6F43" w:rsidRPr="00267C96">
        <w:t>為</w:t>
      </w:r>
      <w:r w:rsidR="00014786" w:rsidRPr="00014786">
        <w:rPr>
          <w:position w:val="-6"/>
        </w:rPr>
        <w:object w:dxaOrig="340" w:dyaOrig="260">
          <v:shape id="_x0000_i1108" type="#_x0000_t75" style="width:17.5pt;height:13.6pt" o:ole="">
            <v:imagedata r:id="rId179" o:title=""/>
          </v:shape>
          <o:OLEObject Type="Embed" ProgID="Equation.DSMT4" ShapeID="_x0000_i1108" DrawAspect="Content" ObjectID="_1496846374" r:id="rId180"/>
        </w:object>
      </w:r>
      <w:r w:rsidR="0036594D" w:rsidRPr="00267C96">
        <w:rPr>
          <w:rFonts w:hint="eastAsia"/>
        </w:rPr>
        <w:t>與</w:t>
      </w:r>
      <w:r w:rsidR="00014786" w:rsidRPr="00014786">
        <w:rPr>
          <w:position w:val="-6"/>
        </w:rPr>
        <w:object w:dxaOrig="240" w:dyaOrig="200">
          <v:shape id="_x0000_i1109" type="#_x0000_t75" style="width:10.7pt;height:9.75pt" o:ole="">
            <v:imagedata r:id="rId181" o:title=""/>
          </v:shape>
          <o:OLEObject Type="Embed" ProgID="Equation.DSMT4" ShapeID="_x0000_i1109" DrawAspect="Content" ObjectID="_1496846375" r:id="rId182"/>
        </w:object>
      </w:r>
      <w:r w:rsidR="006E6F43" w:rsidRPr="00267C96">
        <w:t>，</w:t>
      </w:r>
      <w:r w:rsidR="00014786" w:rsidRPr="00014786">
        <w:rPr>
          <w:position w:val="-6"/>
        </w:rPr>
        <w:object w:dxaOrig="180" w:dyaOrig="200">
          <v:shape id="_x0000_i1110" type="#_x0000_t75" style="width:9.75pt;height:9.75pt" o:ole="">
            <v:imagedata r:id="rId183" o:title=""/>
          </v:shape>
          <o:OLEObject Type="Embed" ProgID="Equation.DSMT4" ShapeID="_x0000_i1110" DrawAspect="Content" ObjectID="_1496846376" r:id="rId184"/>
        </w:object>
      </w:r>
      <w:r w:rsidR="006E6F43" w:rsidRPr="00267C96">
        <w:t>為光速，則此三者的波長之比</w:t>
      </w:r>
      <w:r w:rsidR="00160667" w:rsidRPr="00160667">
        <w:rPr>
          <w:position w:val="-12"/>
        </w:rPr>
        <w:object w:dxaOrig="540" w:dyaOrig="340">
          <v:shape id="_x0000_i1111" type="#_x0000_t75" style="width:28.2pt;height:16.55pt" o:ole="">
            <v:imagedata r:id="rId185" o:title=""/>
          </v:shape>
          <o:OLEObject Type="Embed" ProgID="Equation.DSMT4" ShapeID="_x0000_i1111" DrawAspect="Content" ObjectID="_1496846377" r:id="rId186"/>
        </w:object>
      </w:r>
      <w:r w:rsidR="006E6F43" w:rsidRPr="00267C96">
        <w:t>：</w:t>
      </w:r>
      <w:r w:rsidR="00014786" w:rsidRPr="00014786">
        <w:rPr>
          <w:position w:val="-12"/>
        </w:rPr>
        <w:object w:dxaOrig="440" w:dyaOrig="340">
          <v:shape id="_x0000_i1112" type="#_x0000_t75" style="width:21.4pt;height:17.5pt" o:ole="">
            <v:imagedata r:id="rId187" o:title=""/>
          </v:shape>
          <o:OLEObject Type="Embed" ProgID="Equation.DSMT4" ShapeID="_x0000_i1112" DrawAspect="Content" ObjectID="_1496846378" r:id="rId188"/>
        </w:object>
      </w:r>
      <w:r w:rsidR="006E6F43" w:rsidRPr="00267C96">
        <w:t>：</w:t>
      </w:r>
      <w:r w:rsidR="00014786" w:rsidRPr="00014786">
        <w:rPr>
          <w:position w:val="-12"/>
        </w:rPr>
        <w:object w:dxaOrig="460" w:dyaOrig="340">
          <v:shape id="_x0000_i1113" type="#_x0000_t75" style="width:22.4pt;height:17.5pt" o:ole="">
            <v:imagedata r:id="rId189" o:title=""/>
          </v:shape>
          <o:OLEObject Type="Embed" ProgID="Equation.DSMT4" ShapeID="_x0000_i1113" DrawAspect="Content" ObjectID="_1496846379" r:id="rId190"/>
        </w:object>
      </w:r>
      <w:r w:rsidR="006E6F43" w:rsidRPr="00267C96">
        <w:t>為下列何者？</w:t>
      </w:r>
    </w:p>
    <w:p w:rsidR="006E6F43" w:rsidRPr="00941607" w:rsidRDefault="006E6F43" w:rsidP="007415DC">
      <w:pPr>
        <w:pStyle w:val="ABC"/>
        <w:rPr>
          <w:lang w:val="es-ES"/>
        </w:rPr>
      </w:pPr>
      <w:r w:rsidRPr="00941607">
        <w:rPr>
          <w:lang w:val="es-ES"/>
        </w:rPr>
        <w:t xml:space="preserve">(A) </w:t>
      </w:r>
      <w:r w:rsidR="00014786" w:rsidRPr="00014786">
        <w:rPr>
          <w:position w:val="-28"/>
        </w:rPr>
        <w:object w:dxaOrig="1960" w:dyaOrig="639">
          <v:shape id="_x0000_i1114" type="#_x0000_t75" style="width:98.25pt;height:32.1pt" o:ole="">
            <v:imagedata r:id="rId191" o:title=""/>
          </v:shape>
          <o:OLEObject Type="Embed" ProgID="Equation.DSMT4" ShapeID="_x0000_i1114" DrawAspect="Content" ObjectID="_1496846380" r:id="rId192"/>
        </w:object>
      </w:r>
      <w:r w:rsidR="00274923" w:rsidRPr="00941607">
        <w:rPr>
          <w:lang w:val="es-ES"/>
        </w:rPr>
        <w:tab/>
      </w:r>
      <w:r w:rsidRPr="00941607">
        <w:rPr>
          <w:lang w:val="es-ES"/>
        </w:rPr>
        <w:t xml:space="preserve">(B) </w:t>
      </w:r>
      <w:r w:rsidR="00014786" w:rsidRPr="00014786">
        <w:rPr>
          <w:position w:val="-28"/>
        </w:rPr>
        <w:object w:dxaOrig="1860" w:dyaOrig="639">
          <v:shape id="_x0000_i1115" type="#_x0000_t75" style="width:92.45pt;height:32.1pt" o:ole="">
            <v:imagedata r:id="rId193" o:title=""/>
          </v:shape>
          <o:OLEObject Type="Embed" ProgID="Equation.DSMT4" ShapeID="_x0000_i1115" DrawAspect="Content" ObjectID="_1496846381" r:id="rId194"/>
        </w:object>
      </w:r>
      <w:r w:rsidR="00274923" w:rsidRPr="00941607">
        <w:rPr>
          <w:lang w:val="es-ES"/>
        </w:rPr>
        <w:tab/>
      </w:r>
      <w:r w:rsidRPr="00941607">
        <w:rPr>
          <w:lang w:val="es-ES"/>
        </w:rPr>
        <w:t xml:space="preserve">(C) </w:t>
      </w:r>
      <w:r w:rsidR="00014786" w:rsidRPr="00014786">
        <w:rPr>
          <w:position w:val="-26"/>
        </w:rPr>
        <w:object w:dxaOrig="1780" w:dyaOrig="620">
          <v:shape id="_x0000_i1116" type="#_x0000_t75" style="width:89.5pt;height:30.15pt" o:ole="">
            <v:imagedata r:id="rId195" o:title=""/>
          </v:shape>
          <o:OLEObject Type="Embed" ProgID="Equation.DSMT4" ShapeID="_x0000_i1116" DrawAspect="Content" ObjectID="_1496846382" r:id="rId196"/>
        </w:object>
      </w:r>
    </w:p>
    <w:p w:rsidR="006E6F43" w:rsidRPr="00941607" w:rsidRDefault="006E6F43" w:rsidP="007415DC">
      <w:pPr>
        <w:pStyle w:val="ABC"/>
        <w:rPr>
          <w:lang w:val="es-ES"/>
        </w:rPr>
      </w:pPr>
      <w:r w:rsidRPr="00941607">
        <w:rPr>
          <w:lang w:val="es-ES"/>
        </w:rPr>
        <w:t xml:space="preserve">(D) </w:t>
      </w:r>
      <w:r w:rsidR="00014786" w:rsidRPr="00014786">
        <w:rPr>
          <w:position w:val="-28"/>
        </w:rPr>
        <w:object w:dxaOrig="2060" w:dyaOrig="639">
          <v:shape id="_x0000_i1117" type="#_x0000_t75" style="width:103.15pt;height:32.1pt" o:ole="">
            <v:imagedata r:id="rId197" o:title=""/>
          </v:shape>
          <o:OLEObject Type="Embed" ProgID="Equation.DSMT4" ShapeID="_x0000_i1117" DrawAspect="Content" ObjectID="_1496846383" r:id="rId198"/>
        </w:object>
      </w:r>
      <w:r w:rsidR="00274923" w:rsidRPr="00941607">
        <w:rPr>
          <w:lang w:val="es-ES"/>
        </w:rPr>
        <w:tab/>
      </w:r>
      <w:r w:rsidRPr="00941607">
        <w:rPr>
          <w:lang w:val="es-ES"/>
        </w:rPr>
        <w:t xml:space="preserve">(E) </w:t>
      </w:r>
      <w:r w:rsidR="00014786" w:rsidRPr="00014786">
        <w:rPr>
          <w:position w:val="-26"/>
        </w:rPr>
        <w:object w:dxaOrig="1980" w:dyaOrig="620">
          <v:shape id="_x0000_i1118" type="#_x0000_t75" style="width:98.25pt;height:32.1pt" o:ole="">
            <v:imagedata r:id="rId199" o:title=""/>
          </v:shape>
          <o:OLEObject Type="Embed" ProgID="Equation.DSMT4" ShapeID="_x0000_i1118" DrawAspect="Content" ObjectID="_1496846384" r:id="rId200"/>
        </w:object>
      </w:r>
    </w:p>
    <w:p w:rsidR="002B19DB" w:rsidRPr="002B19DB" w:rsidRDefault="006E6F43" w:rsidP="002D36CC">
      <w:pPr>
        <w:pStyle w:val="TIT1025"/>
        <w:spacing w:beforeLines="50"/>
      </w:pPr>
      <w:r w:rsidRPr="00267C96">
        <w:t>20.</w:t>
      </w:r>
      <w:r w:rsidR="002B19DB" w:rsidRPr="002B19DB">
        <w:tab/>
      </w:r>
      <w:r w:rsidR="002B19DB" w:rsidRPr="002B19DB">
        <w:rPr>
          <w:rFonts w:hint="eastAsia"/>
        </w:rPr>
        <w:t>已知某些</w:t>
      </w:r>
      <w:r w:rsidR="002B19DB" w:rsidRPr="002B19DB">
        <w:t>遮蔽物</w:t>
      </w:r>
      <w:r w:rsidR="002B19DB" w:rsidRPr="002B19DB">
        <w:rPr>
          <w:rFonts w:hint="eastAsia"/>
        </w:rPr>
        <w:t>對一般放射源所射出的粒子會造成如下的效果</w:t>
      </w:r>
      <w:r w:rsidR="002B19DB">
        <w:rPr>
          <w:rFonts w:hint="eastAsia"/>
        </w:rPr>
        <w:t>：</w:t>
      </w:r>
    </w:p>
    <w:p w:rsidR="002B19DB" w:rsidRPr="002B19DB" w:rsidRDefault="002B19DB" w:rsidP="002B19DB">
      <w:pPr>
        <w:pStyle w:val="AA"/>
        <w:widowControl w:val="0"/>
        <w:spacing w:line="320" w:lineRule="atLeast"/>
        <w:ind w:left="738" w:hanging="369"/>
        <w:textAlignment w:val="baseline"/>
        <w:rPr>
          <w:rFonts w:cs="新細明體"/>
          <w:snapToGrid/>
          <w:spacing w:val="20"/>
        </w:rPr>
      </w:pPr>
      <w:r>
        <w:rPr>
          <w:rFonts w:cs="新細明體" w:hint="eastAsia"/>
          <w:snapToGrid/>
          <w:spacing w:val="20"/>
        </w:rPr>
        <w:t>（</w:t>
      </w:r>
      <w:r w:rsidRPr="002B19DB">
        <w:rPr>
          <w:rFonts w:cs="新細明體" w:hint="eastAsia"/>
          <w:snapToGrid/>
          <w:spacing w:val="20"/>
        </w:rPr>
        <w:t>1</w:t>
      </w:r>
      <w:r>
        <w:rPr>
          <w:rFonts w:cs="新細明體" w:hint="eastAsia"/>
          <w:snapToGrid/>
          <w:spacing w:val="20"/>
        </w:rPr>
        <w:t>）</w:t>
      </w:r>
      <w:r w:rsidRPr="002B19DB">
        <w:rPr>
          <w:rFonts w:cs="新細明體" w:hint="eastAsia"/>
          <w:snapToGrid/>
          <w:spacing w:val="20"/>
        </w:rPr>
        <w:t>若僅射出</w:t>
      </w:r>
      <w:r w:rsidR="001B64C1" w:rsidRPr="002D36CC">
        <w:rPr>
          <w:rFonts w:cs="新細明體"/>
          <w:snapToGrid/>
          <w:spacing w:val="20"/>
          <w:position w:val="-6"/>
        </w:rPr>
        <w:object w:dxaOrig="220" w:dyaOrig="220">
          <v:shape id="_x0000_i1119" type="#_x0000_t75" style="width:10.7pt;height:10.7pt" o:ole="">
            <v:imagedata r:id="rId201" o:title=""/>
          </v:shape>
          <o:OLEObject Type="Embed" ProgID="Equation.DSMT4" ShapeID="_x0000_i1119" DrawAspect="Content" ObjectID="_1496846385" r:id="rId202"/>
        </w:object>
      </w:r>
      <w:r w:rsidRPr="002B19DB">
        <w:rPr>
          <w:rFonts w:cs="新細明體" w:hint="eastAsia"/>
          <w:snapToGrid/>
          <w:spacing w:val="20"/>
        </w:rPr>
        <w:t>粒子，則不能穿過一張紙</w:t>
      </w:r>
    </w:p>
    <w:p w:rsidR="002B19DB" w:rsidRPr="002B19DB" w:rsidRDefault="002B19DB" w:rsidP="002B19DB">
      <w:pPr>
        <w:pStyle w:val="AA"/>
        <w:widowControl w:val="0"/>
        <w:spacing w:line="320" w:lineRule="atLeast"/>
        <w:ind w:left="738" w:hanging="369"/>
        <w:textAlignment w:val="baseline"/>
        <w:rPr>
          <w:rFonts w:cs="新細明體"/>
          <w:snapToGrid/>
          <w:spacing w:val="20"/>
        </w:rPr>
      </w:pPr>
      <w:r>
        <w:rPr>
          <w:rFonts w:cs="新細明體" w:hint="eastAsia"/>
          <w:snapToGrid/>
          <w:spacing w:val="20"/>
        </w:rPr>
        <w:t>（</w:t>
      </w:r>
      <w:r w:rsidRPr="002B19DB">
        <w:rPr>
          <w:rFonts w:cs="新細明體" w:hint="eastAsia"/>
          <w:snapToGrid/>
          <w:spacing w:val="20"/>
        </w:rPr>
        <w:t>2</w:t>
      </w:r>
      <w:r>
        <w:rPr>
          <w:rFonts w:cs="新細明體" w:hint="eastAsia"/>
          <w:snapToGrid/>
          <w:spacing w:val="20"/>
        </w:rPr>
        <w:t>）</w:t>
      </w:r>
      <w:r w:rsidRPr="002B19DB">
        <w:rPr>
          <w:rFonts w:cs="新細明體" w:hint="eastAsia"/>
          <w:snapToGrid/>
          <w:spacing w:val="20"/>
        </w:rPr>
        <w:t>若僅射出</w:t>
      </w:r>
      <w:r w:rsidR="001B64C1" w:rsidRPr="002D36CC">
        <w:rPr>
          <w:rFonts w:cs="新細明體"/>
          <w:snapToGrid/>
          <w:spacing w:val="20"/>
          <w:position w:val="-10"/>
        </w:rPr>
        <w:object w:dxaOrig="240" w:dyaOrig="300">
          <v:shape id="_x0000_i1120" type="#_x0000_t75" style="width:11.7pt;height:15.55pt" o:ole="">
            <v:imagedata r:id="rId203" o:title=""/>
          </v:shape>
          <o:OLEObject Type="Embed" ProgID="Equation.DSMT4" ShapeID="_x0000_i1120" DrawAspect="Content" ObjectID="_1496846386" r:id="rId204"/>
        </w:object>
      </w:r>
      <w:r w:rsidRPr="002B19DB">
        <w:rPr>
          <w:rFonts w:cs="新細明體" w:hint="eastAsia"/>
          <w:snapToGrid/>
          <w:spacing w:val="20"/>
        </w:rPr>
        <w:t>粒子，則需用</w:t>
      </w:r>
      <w:r w:rsidRPr="002B19DB">
        <w:rPr>
          <w:rFonts w:cs="新細明體" w:hint="eastAsia"/>
          <w:snapToGrid/>
          <w:spacing w:val="20"/>
        </w:rPr>
        <w:t>5mm</w:t>
      </w:r>
      <w:r w:rsidRPr="002B19DB">
        <w:rPr>
          <w:rFonts w:cs="新細明體" w:hint="eastAsia"/>
          <w:snapToGrid/>
          <w:spacing w:val="20"/>
        </w:rPr>
        <w:t>厚的鋁板才能完全擋住</w:t>
      </w:r>
    </w:p>
    <w:p w:rsidR="002B19DB" w:rsidRPr="002B19DB" w:rsidRDefault="002B19DB" w:rsidP="002D36CC">
      <w:pPr>
        <w:pStyle w:val="AA"/>
        <w:widowControl w:val="0"/>
        <w:spacing w:line="320" w:lineRule="atLeast"/>
        <w:ind w:left="1021" w:hanging="652"/>
        <w:textAlignment w:val="baseline"/>
        <w:rPr>
          <w:rFonts w:cs="新細明體"/>
          <w:snapToGrid/>
          <w:spacing w:val="20"/>
        </w:rPr>
      </w:pPr>
      <w:r>
        <w:rPr>
          <w:rFonts w:cs="新細明體" w:hint="eastAsia"/>
          <w:snapToGrid/>
          <w:spacing w:val="20"/>
        </w:rPr>
        <w:t>（</w:t>
      </w:r>
      <w:r w:rsidRPr="002B19DB">
        <w:rPr>
          <w:rFonts w:cs="新細明體" w:hint="eastAsia"/>
          <w:snapToGrid/>
          <w:spacing w:val="20"/>
        </w:rPr>
        <w:t>3</w:t>
      </w:r>
      <w:r>
        <w:rPr>
          <w:rFonts w:cs="新細明體" w:hint="eastAsia"/>
          <w:snapToGrid/>
          <w:spacing w:val="20"/>
        </w:rPr>
        <w:t>）</w:t>
      </w:r>
      <w:r w:rsidRPr="002B19DB">
        <w:rPr>
          <w:rFonts w:cs="新細明體" w:hint="eastAsia"/>
          <w:snapToGrid/>
          <w:spacing w:val="20"/>
        </w:rPr>
        <w:t>若僅射出</w:t>
      </w:r>
      <w:r w:rsidR="001B64C1" w:rsidRPr="002D36CC">
        <w:rPr>
          <w:rFonts w:cs="新細明體"/>
          <w:snapToGrid/>
          <w:spacing w:val="20"/>
          <w:position w:val="-10"/>
        </w:rPr>
        <w:object w:dxaOrig="200" w:dyaOrig="260">
          <v:shape id="_x0000_i1121" type="#_x0000_t75" style="width:9.75pt;height:13.6pt" o:ole="">
            <v:imagedata r:id="rId205" o:title=""/>
          </v:shape>
          <o:OLEObject Type="Embed" ProgID="Equation.DSMT4" ShapeID="_x0000_i1121" DrawAspect="Content" ObjectID="_1496846387" r:id="rId206"/>
        </w:object>
      </w:r>
      <w:r w:rsidRPr="002B19DB">
        <w:rPr>
          <w:rFonts w:cs="新細明體" w:hint="eastAsia"/>
          <w:snapToGrid/>
          <w:spacing w:val="20"/>
        </w:rPr>
        <w:t>射線</w:t>
      </w:r>
      <w:r w:rsidR="002D36CC">
        <w:rPr>
          <w:rFonts w:cs="新細明體" w:hint="eastAsia"/>
          <w:snapToGrid/>
          <w:spacing w:val="20"/>
        </w:rPr>
        <w:t>（</w:t>
      </w:r>
      <w:r w:rsidRPr="002B19DB">
        <w:rPr>
          <w:rFonts w:cs="新細明體" w:hint="eastAsia"/>
          <w:snapToGrid/>
          <w:spacing w:val="20"/>
        </w:rPr>
        <w:t>可視為粒子</w:t>
      </w:r>
      <w:r w:rsidR="002D36CC">
        <w:rPr>
          <w:rFonts w:cs="新細明體" w:hint="eastAsia"/>
          <w:snapToGrid/>
          <w:spacing w:val="20"/>
        </w:rPr>
        <w:t>）</w:t>
      </w:r>
      <w:r w:rsidRPr="002B19DB">
        <w:rPr>
          <w:rFonts w:cs="新細明體" w:hint="eastAsia"/>
          <w:snapToGrid/>
          <w:spacing w:val="20"/>
        </w:rPr>
        <w:t>，則</w:t>
      </w:r>
      <w:proofErr w:type="gramStart"/>
      <w:r w:rsidRPr="002B19DB">
        <w:rPr>
          <w:rFonts w:cs="新細明體" w:hint="eastAsia"/>
          <w:snapToGrid/>
          <w:spacing w:val="20"/>
        </w:rPr>
        <w:t>即使擋以</w:t>
      </w:r>
      <w:proofErr w:type="gramEnd"/>
      <w:r w:rsidRPr="002B19DB">
        <w:rPr>
          <w:rFonts w:cs="新細明體" w:hint="eastAsia"/>
          <w:snapToGrid/>
          <w:spacing w:val="20"/>
        </w:rPr>
        <w:t>25mm</w:t>
      </w:r>
      <w:r w:rsidRPr="002B19DB">
        <w:rPr>
          <w:rFonts w:cs="新細明體" w:hint="eastAsia"/>
          <w:snapToGrid/>
          <w:spacing w:val="20"/>
        </w:rPr>
        <w:t>厚的鉛板，也只能將粒子數約減少一半</w:t>
      </w:r>
    </w:p>
    <w:tbl>
      <w:tblPr>
        <w:tblpPr w:leftFromText="180" w:rightFromText="180" w:vertAnchor="text" w:horzAnchor="margin" w:tblpXSpec="right" w:tblpY="1224"/>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43"/>
        <w:gridCol w:w="2943"/>
      </w:tblGrid>
      <w:tr w:rsidR="002D36CC" w:rsidRPr="006D1A5D" w:rsidTr="002D36CC">
        <w:tc>
          <w:tcPr>
            <w:tcW w:w="4786" w:type="dxa"/>
            <w:gridSpan w:val="2"/>
            <w:tcBorders>
              <w:top w:val="nil"/>
              <w:left w:val="nil"/>
              <w:bottom w:val="single" w:sz="4" w:space="0" w:color="auto"/>
              <w:right w:val="nil"/>
            </w:tcBorders>
            <w:vAlign w:val="center"/>
          </w:tcPr>
          <w:p w:rsidR="002D36CC" w:rsidRPr="006D1A5D" w:rsidRDefault="002D36CC" w:rsidP="002D36CC">
            <w:pPr>
              <w:jc w:val="center"/>
              <w:rPr>
                <w:rFonts w:ascii="新細明體" w:hAnsi="新細明體"/>
                <w:color w:val="FF0000"/>
                <w:sz w:val="22"/>
              </w:rPr>
            </w:pPr>
            <w:r w:rsidRPr="006D1A5D">
              <w:rPr>
                <w:rFonts w:ascii="新細明體" w:hAnsi="新細明體"/>
                <w:sz w:val="22"/>
              </w:rPr>
              <w:t>表</w:t>
            </w:r>
            <w:r w:rsidRPr="00655853">
              <w:rPr>
                <w:rFonts w:ascii="新細明體" w:hAnsi="新細明體" w:hint="eastAsia"/>
                <w:sz w:val="22"/>
              </w:rPr>
              <w:t>二</w:t>
            </w:r>
          </w:p>
        </w:tc>
      </w:tr>
      <w:tr w:rsidR="002D36CC" w:rsidRPr="006D1A5D" w:rsidTr="002D36CC">
        <w:tc>
          <w:tcPr>
            <w:tcW w:w="1843" w:type="dxa"/>
            <w:tcBorders>
              <w:top w:val="single" w:sz="4" w:space="0" w:color="auto"/>
              <w:left w:val="single" w:sz="4" w:space="0" w:color="auto"/>
              <w:bottom w:val="single" w:sz="4" w:space="0" w:color="auto"/>
              <w:right w:val="single" w:sz="4" w:space="0" w:color="auto"/>
            </w:tcBorders>
            <w:vAlign w:val="center"/>
          </w:tcPr>
          <w:p w:rsidR="002D36CC" w:rsidRPr="00130B66" w:rsidRDefault="002D36CC" w:rsidP="002D36CC">
            <w:pPr>
              <w:pStyle w:val="TIT1"/>
              <w:spacing w:beforeLines="0" w:before="0"/>
              <w:jc w:val="center"/>
            </w:pPr>
            <w:r w:rsidRPr="00130B66">
              <w:t>遮蔽物</w:t>
            </w:r>
          </w:p>
        </w:tc>
        <w:tc>
          <w:tcPr>
            <w:tcW w:w="2943" w:type="dxa"/>
            <w:tcBorders>
              <w:top w:val="single" w:sz="4" w:space="0" w:color="auto"/>
              <w:left w:val="single" w:sz="4" w:space="0" w:color="auto"/>
              <w:bottom w:val="single" w:sz="4" w:space="0" w:color="auto"/>
              <w:right w:val="single" w:sz="4" w:space="0" w:color="auto"/>
            </w:tcBorders>
            <w:vAlign w:val="center"/>
          </w:tcPr>
          <w:p w:rsidR="002D36CC" w:rsidRPr="00130B66" w:rsidRDefault="002D36CC" w:rsidP="002D36CC">
            <w:pPr>
              <w:pStyle w:val="TIT1"/>
              <w:spacing w:beforeLines="0" w:before="0"/>
              <w:jc w:val="center"/>
            </w:pPr>
            <w:r w:rsidRPr="00130B66">
              <w:t>每分鐘測得的</w:t>
            </w:r>
            <w:r w:rsidRPr="006C4CC5">
              <w:rPr>
                <w:rFonts w:hint="eastAsia"/>
              </w:rPr>
              <w:t>總</w:t>
            </w:r>
            <w:r w:rsidRPr="00130B66">
              <w:t>粒子數</w:t>
            </w:r>
          </w:p>
        </w:tc>
      </w:tr>
      <w:tr w:rsidR="002D36CC" w:rsidRPr="006D1A5D" w:rsidTr="002D36CC">
        <w:tc>
          <w:tcPr>
            <w:tcW w:w="1843" w:type="dxa"/>
            <w:tcBorders>
              <w:top w:val="single" w:sz="4" w:space="0" w:color="auto"/>
            </w:tcBorders>
            <w:vAlign w:val="center"/>
          </w:tcPr>
          <w:p w:rsidR="002D36CC" w:rsidRPr="00130B66" w:rsidRDefault="002D36CC" w:rsidP="002D36CC">
            <w:pPr>
              <w:pStyle w:val="TIT1"/>
              <w:spacing w:beforeLines="0" w:before="0"/>
              <w:jc w:val="center"/>
            </w:pPr>
            <w:r w:rsidRPr="00130B66">
              <w:t>無</w:t>
            </w:r>
          </w:p>
        </w:tc>
        <w:tc>
          <w:tcPr>
            <w:tcW w:w="2943" w:type="dxa"/>
            <w:tcBorders>
              <w:top w:val="single" w:sz="4" w:space="0" w:color="auto"/>
            </w:tcBorders>
            <w:vAlign w:val="center"/>
          </w:tcPr>
          <w:p w:rsidR="002D36CC" w:rsidRPr="00130B66" w:rsidRDefault="002D36CC" w:rsidP="002D36CC">
            <w:pPr>
              <w:pStyle w:val="TIT1"/>
              <w:spacing w:beforeLines="0" w:before="0"/>
              <w:jc w:val="center"/>
            </w:pPr>
            <w:r>
              <w:t>4</w:t>
            </w:r>
            <w:r>
              <w:rPr>
                <w:rFonts w:hint="eastAsia"/>
              </w:rPr>
              <w:t>0</w:t>
            </w:r>
            <w:r w:rsidRPr="00130B66">
              <w:t>2</w:t>
            </w:r>
          </w:p>
        </w:tc>
      </w:tr>
      <w:tr w:rsidR="002D36CC" w:rsidRPr="006D1A5D" w:rsidTr="002D36CC">
        <w:tc>
          <w:tcPr>
            <w:tcW w:w="1843" w:type="dxa"/>
            <w:vAlign w:val="center"/>
          </w:tcPr>
          <w:p w:rsidR="002D36CC" w:rsidRPr="00130B66" w:rsidRDefault="002D36CC" w:rsidP="002D36CC">
            <w:pPr>
              <w:pStyle w:val="TIT1"/>
              <w:spacing w:beforeLines="0" w:before="0"/>
              <w:jc w:val="center"/>
            </w:pPr>
            <w:r w:rsidRPr="00130B66">
              <w:t>紙</w:t>
            </w:r>
            <w:r>
              <w:rPr>
                <w:rFonts w:hint="eastAsia"/>
              </w:rPr>
              <w:t>（</w:t>
            </w:r>
            <w:r w:rsidRPr="00130B66">
              <w:t>1</w:t>
            </w:r>
            <w:r w:rsidRPr="00130B66">
              <w:t>張</w:t>
            </w:r>
            <w:r>
              <w:rPr>
                <w:rFonts w:hint="eastAsia"/>
              </w:rPr>
              <w:t>）</w:t>
            </w:r>
          </w:p>
        </w:tc>
        <w:tc>
          <w:tcPr>
            <w:tcW w:w="2943" w:type="dxa"/>
            <w:vAlign w:val="center"/>
          </w:tcPr>
          <w:p w:rsidR="002D36CC" w:rsidRPr="00130B66" w:rsidRDefault="002D36CC" w:rsidP="002D36CC">
            <w:pPr>
              <w:pStyle w:val="TIT1"/>
              <w:spacing w:beforeLines="0" w:before="0"/>
              <w:jc w:val="center"/>
            </w:pPr>
            <w:r w:rsidRPr="00130B66">
              <w:t>362</w:t>
            </w:r>
          </w:p>
        </w:tc>
      </w:tr>
      <w:tr w:rsidR="002D36CC" w:rsidRPr="006D1A5D" w:rsidTr="002D36CC">
        <w:tc>
          <w:tcPr>
            <w:tcW w:w="1843" w:type="dxa"/>
            <w:vAlign w:val="center"/>
          </w:tcPr>
          <w:p w:rsidR="002D36CC" w:rsidRPr="00130B66" w:rsidRDefault="002D36CC" w:rsidP="002D36CC">
            <w:pPr>
              <w:pStyle w:val="TIT1"/>
              <w:spacing w:beforeLines="0" w:before="0"/>
              <w:jc w:val="center"/>
            </w:pPr>
            <w:r w:rsidRPr="00130B66">
              <w:t>鋁板</w:t>
            </w:r>
            <w:r>
              <w:rPr>
                <w:rFonts w:hint="eastAsia"/>
              </w:rPr>
              <w:t>（</w:t>
            </w:r>
            <w:r w:rsidRPr="00130B66">
              <w:rPr>
                <w:spacing w:val="72"/>
              </w:rPr>
              <w:t>5</w:t>
            </w:r>
            <w:r w:rsidRPr="00130B66">
              <w:t>mm</w:t>
            </w:r>
            <w:r>
              <w:rPr>
                <w:rFonts w:hint="eastAsia"/>
              </w:rPr>
              <w:t>）</w:t>
            </w:r>
          </w:p>
        </w:tc>
        <w:tc>
          <w:tcPr>
            <w:tcW w:w="2943" w:type="dxa"/>
            <w:vAlign w:val="center"/>
          </w:tcPr>
          <w:p w:rsidR="002D36CC" w:rsidRPr="00130B66" w:rsidRDefault="002D36CC" w:rsidP="002D36CC">
            <w:pPr>
              <w:pStyle w:val="TIT1"/>
              <w:spacing w:beforeLines="0" w:before="0"/>
              <w:jc w:val="center"/>
            </w:pPr>
            <w:r w:rsidRPr="00130B66">
              <w:t>362</w:t>
            </w:r>
          </w:p>
        </w:tc>
      </w:tr>
      <w:tr w:rsidR="002D36CC" w:rsidRPr="006D1A5D" w:rsidTr="002D36CC">
        <w:tc>
          <w:tcPr>
            <w:tcW w:w="1843" w:type="dxa"/>
            <w:vAlign w:val="center"/>
          </w:tcPr>
          <w:p w:rsidR="002D36CC" w:rsidRPr="00130B66" w:rsidRDefault="002D36CC" w:rsidP="002D36CC">
            <w:pPr>
              <w:pStyle w:val="TIT1"/>
              <w:spacing w:beforeLines="0" w:before="0"/>
              <w:jc w:val="center"/>
            </w:pPr>
            <w:r w:rsidRPr="00130B66">
              <w:t>鉛板</w:t>
            </w:r>
            <w:r>
              <w:rPr>
                <w:rFonts w:hint="eastAsia"/>
              </w:rPr>
              <w:t>（</w:t>
            </w:r>
            <w:r w:rsidRPr="00130B66">
              <w:t>2</w:t>
            </w:r>
            <w:r w:rsidRPr="00130B66">
              <w:rPr>
                <w:spacing w:val="72"/>
              </w:rPr>
              <w:t>5</w:t>
            </w:r>
            <w:r w:rsidRPr="00130B66">
              <w:t>mm</w:t>
            </w:r>
            <w:r>
              <w:rPr>
                <w:rFonts w:hint="eastAsia"/>
              </w:rPr>
              <w:t>）</w:t>
            </w:r>
          </w:p>
        </w:tc>
        <w:tc>
          <w:tcPr>
            <w:tcW w:w="2943" w:type="dxa"/>
            <w:vAlign w:val="center"/>
          </w:tcPr>
          <w:p w:rsidR="002D36CC" w:rsidRPr="00130B66" w:rsidRDefault="002D36CC" w:rsidP="002D36CC">
            <w:pPr>
              <w:pStyle w:val="TIT1"/>
              <w:spacing w:beforeLines="0" w:before="0"/>
              <w:jc w:val="center"/>
            </w:pPr>
            <w:r w:rsidRPr="00130B66">
              <w:t>178</w:t>
            </w:r>
          </w:p>
        </w:tc>
      </w:tr>
    </w:tbl>
    <w:p w:rsidR="002B19DB" w:rsidRPr="006C4CC5" w:rsidRDefault="002B19DB" w:rsidP="002D36CC">
      <w:pPr>
        <w:pStyle w:val="TIT1"/>
        <w:spacing w:beforeLines="0" w:before="0"/>
        <w:ind w:firstLine="0"/>
        <w:rPr>
          <w:sz w:val="24"/>
          <w:szCs w:val="24"/>
        </w:rPr>
      </w:pPr>
      <w:r w:rsidRPr="00152630">
        <w:rPr>
          <w:rFonts w:hint="eastAsia"/>
        </w:rPr>
        <w:t>今將</w:t>
      </w:r>
      <w:proofErr w:type="gramStart"/>
      <w:r w:rsidRPr="00152630">
        <w:rPr>
          <w:rFonts w:hint="eastAsia"/>
        </w:rPr>
        <w:t>一個待測放射源</w:t>
      </w:r>
      <w:proofErr w:type="gramEnd"/>
      <w:r w:rsidRPr="00152630">
        <w:rPr>
          <w:rFonts w:hint="eastAsia"/>
        </w:rPr>
        <w:t>放在一個偵測器的感應口前，此偵測器可量測</w:t>
      </w:r>
      <w:r w:rsidR="001B64C1" w:rsidRPr="002D36CC">
        <w:rPr>
          <w:rFonts w:cs="新細明體"/>
          <w:position w:val="-6"/>
        </w:rPr>
        <w:object w:dxaOrig="220" w:dyaOrig="220">
          <v:shape id="_x0000_i1122" type="#_x0000_t75" style="width:10.7pt;height:10.7pt" o:ole="">
            <v:imagedata r:id="rId201" o:title=""/>
          </v:shape>
          <o:OLEObject Type="Embed" ProgID="Equation.DSMT4" ShapeID="_x0000_i1122" DrawAspect="Content" ObjectID="_1496846388" r:id="rId207"/>
        </w:object>
      </w:r>
      <w:r w:rsidRPr="00152630">
        <w:rPr>
          <w:rFonts w:ascii="標楷體" w:eastAsia="標楷體" w:hAnsi="標楷體" w:hint="eastAsia"/>
        </w:rPr>
        <w:t>、</w:t>
      </w:r>
      <w:r w:rsidR="001B64C1" w:rsidRPr="002D36CC">
        <w:rPr>
          <w:rFonts w:cs="新細明體"/>
          <w:position w:val="-10"/>
        </w:rPr>
        <w:object w:dxaOrig="240" w:dyaOrig="300">
          <v:shape id="_x0000_i1123" type="#_x0000_t75" style="width:11.7pt;height:15.55pt" o:ole="">
            <v:imagedata r:id="rId203" o:title=""/>
          </v:shape>
          <o:OLEObject Type="Embed" ProgID="Equation.DSMT4" ShapeID="_x0000_i1123" DrawAspect="Content" ObjectID="_1496846389" r:id="rId208"/>
        </w:object>
      </w:r>
      <w:r w:rsidRPr="00152630">
        <w:rPr>
          <w:rFonts w:hint="eastAsia"/>
        </w:rPr>
        <w:t>及</w:t>
      </w:r>
      <w:r w:rsidR="001B64C1" w:rsidRPr="002D36CC">
        <w:rPr>
          <w:rFonts w:cs="新細明體"/>
          <w:position w:val="-10"/>
        </w:rPr>
        <w:object w:dxaOrig="200" w:dyaOrig="260">
          <v:shape id="_x0000_i1124" type="#_x0000_t75" style="width:9.75pt;height:13.6pt" o:ole="">
            <v:imagedata r:id="rId205" o:title=""/>
          </v:shape>
          <o:OLEObject Type="Embed" ProgID="Equation.DSMT4" ShapeID="_x0000_i1124" DrawAspect="Content" ObjectID="_1496846390" r:id="rId209"/>
        </w:object>
      </w:r>
      <w:r w:rsidRPr="00152630">
        <w:rPr>
          <w:rFonts w:hint="eastAsia"/>
        </w:rPr>
        <w:t>的總粒子數，然後分別用一張紙</w:t>
      </w:r>
      <w:r w:rsidRPr="00152630">
        <w:rPr>
          <w:rFonts w:ascii="標楷體" w:eastAsia="標楷體" w:hAnsi="標楷體" w:hint="eastAsia"/>
        </w:rPr>
        <w:t>、</w:t>
      </w:r>
      <w:r w:rsidRPr="00152630">
        <w:rPr>
          <w:rFonts w:hint="eastAsia"/>
        </w:rPr>
        <w:t>5mm</w:t>
      </w:r>
      <w:r w:rsidRPr="00152630">
        <w:rPr>
          <w:rFonts w:hint="eastAsia"/>
        </w:rPr>
        <w:t>厚的鋁板</w:t>
      </w:r>
      <w:r w:rsidRPr="00152630">
        <w:rPr>
          <w:rFonts w:hint="eastAsia"/>
          <w:spacing w:val="0"/>
        </w:rPr>
        <w:t>及</w:t>
      </w:r>
      <w:r w:rsidRPr="00152630">
        <w:rPr>
          <w:rFonts w:hint="eastAsia"/>
        </w:rPr>
        <w:t>2</w:t>
      </w:r>
      <w:r w:rsidRPr="00152630">
        <w:rPr>
          <w:rFonts w:hint="eastAsia"/>
          <w:spacing w:val="72"/>
        </w:rPr>
        <w:t>5</w:t>
      </w:r>
      <w:r w:rsidRPr="00152630">
        <w:rPr>
          <w:rFonts w:hint="eastAsia"/>
        </w:rPr>
        <w:t>mm</w:t>
      </w:r>
      <w:r w:rsidRPr="00152630">
        <w:rPr>
          <w:rFonts w:hint="eastAsia"/>
        </w:rPr>
        <w:t>厚的鉛板，擋在放射源和感應口的</w:t>
      </w:r>
      <w:proofErr w:type="gramStart"/>
      <w:r w:rsidRPr="00152630">
        <w:rPr>
          <w:rFonts w:hint="eastAsia"/>
        </w:rPr>
        <w:t>中間，各次測</w:t>
      </w:r>
      <w:proofErr w:type="gramEnd"/>
      <w:r w:rsidRPr="00152630">
        <w:rPr>
          <w:rFonts w:hint="eastAsia"/>
        </w:rPr>
        <w:t>得的總粒子數如</w:t>
      </w:r>
      <w:r w:rsidRPr="006C4CC5">
        <w:rPr>
          <w:rFonts w:hint="eastAsia"/>
        </w:rPr>
        <w:t>表</w:t>
      </w:r>
      <w:r w:rsidRPr="00655853">
        <w:rPr>
          <w:rFonts w:hint="eastAsia"/>
        </w:rPr>
        <w:t>二</w:t>
      </w:r>
      <w:r w:rsidRPr="006C4CC5">
        <w:rPr>
          <w:rFonts w:hint="eastAsia"/>
        </w:rPr>
        <w:t>。則下列何者最有可能為此放射源所放出的粒子？</w:t>
      </w:r>
    </w:p>
    <w:p w:rsidR="002B19DB" w:rsidRPr="002D36CC" w:rsidRDefault="002B19DB" w:rsidP="002B19DB">
      <w:pPr>
        <w:pStyle w:val="AA"/>
        <w:widowControl w:val="0"/>
        <w:spacing w:line="320" w:lineRule="atLeast"/>
        <w:ind w:left="738" w:hanging="369"/>
        <w:textAlignment w:val="baseline"/>
        <w:rPr>
          <w:rFonts w:cs="新細明體"/>
          <w:snapToGrid/>
          <w:spacing w:val="20"/>
          <w:lang w:val="es-ES"/>
        </w:rPr>
      </w:pPr>
      <w:r w:rsidRPr="002D36CC">
        <w:rPr>
          <w:rFonts w:cs="新細明體"/>
          <w:snapToGrid/>
          <w:spacing w:val="20"/>
          <w:lang w:val="es-ES"/>
        </w:rPr>
        <w:t>(</w:t>
      </w:r>
      <w:r w:rsidRPr="002D36CC">
        <w:rPr>
          <w:rFonts w:cs="新細明體" w:hint="eastAsia"/>
          <w:snapToGrid/>
          <w:spacing w:val="20"/>
          <w:lang w:val="es-ES"/>
        </w:rPr>
        <w:t>A</w:t>
      </w:r>
      <w:r w:rsidRPr="002D36CC">
        <w:rPr>
          <w:rFonts w:cs="新細明體"/>
          <w:snapToGrid/>
          <w:spacing w:val="20"/>
          <w:lang w:val="es-ES"/>
        </w:rPr>
        <w:t>)</w:t>
      </w:r>
      <w:r w:rsidR="002D36CC" w:rsidRPr="002D36CC">
        <w:rPr>
          <w:rFonts w:cs="新細明體"/>
          <w:snapToGrid/>
          <w:spacing w:val="20"/>
          <w:lang w:val="es-ES"/>
        </w:rPr>
        <w:t xml:space="preserve"> </w:t>
      </w:r>
      <w:r w:rsidR="001B64C1" w:rsidRPr="002D36CC">
        <w:rPr>
          <w:rFonts w:cs="新細明體"/>
          <w:snapToGrid/>
          <w:spacing w:val="20"/>
          <w:position w:val="-6"/>
        </w:rPr>
        <w:object w:dxaOrig="220" w:dyaOrig="220">
          <v:shape id="_x0000_i1125" type="#_x0000_t75" style="width:10.7pt;height:10.7pt" o:ole="">
            <v:imagedata r:id="rId201" o:title=""/>
          </v:shape>
          <o:OLEObject Type="Embed" ProgID="Equation.DSMT4" ShapeID="_x0000_i1125" DrawAspect="Content" ObjectID="_1496846391" r:id="rId210"/>
        </w:object>
      </w:r>
      <w:r w:rsidRPr="002B19DB">
        <w:rPr>
          <w:rFonts w:cs="新細明體" w:hint="eastAsia"/>
          <w:snapToGrid/>
          <w:spacing w:val="20"/>
        </w:rPr>
        <w:t>粒子</w:t>
      </w:r>
    </w:p>
    <w:p w:rsidR="002B19DB" w:rsidRPr="002D36CC" w:rsidRDefault="002B19DB" w:rsidP="002B19DB">
      <w:pPr>
        <w:pStyle w:val="AA"/>
        <w:widowControl w:val="0"/>
        <w:spacing w:line="320" w:lineRule="atLeast"/>
        <w:ind w:left="738" w:hanging="369"/>
        <w:textAlignment w:val="baseline"/>
        <w:rPr>
          <w:rFonts w:cs="新細明體"/>
          <w:snapToGrid/>
          <w:spacing w:val="20"/>
          <w:lang w:val="es-ES"/>
        </w:rPr>
      </w:pPr>
      <w:r w:rsidRPr="002D36CC">
        <w:rPr>
          <w:rFonts w:cs="新細明體"/>
          <w:snapToGrid/>
          <w:spacing w:val="20"/>
          <w:lang w:val="es-ES"/>
        </w:rPr>
        <w:t>(</w:t>
      </w:r>
      <w:r w:rsidRPr="002D36CC">
        <w:rPr>
          <w:rFonts w:cs="新細明體" w:hint="eastAsia"/>
          <w:snapToGrid/>
          <w:spacing w:val="20"/>
          <w:lang w:val="es-ES"/>
        </w:rPr>
        <w:t>B</w:t>
      </w:r>
      <w:r w:rsidRPr="002D36CC">
        <w:rPr>
          <w:rFonts w:cs="新細明體"/>
          <w:snapToGrid/>
          <w:spacing w:val="20"/>
          <w:lang w:val="es-ES"/>
        </w:rPr>
        <w:t>)</w:t>
      </w:r>
      <w:r w:rsidR="002D36CC" w:rsidRPr="002D36CC">
        <w:rPr>
          <w:rFonts w:cs="新細明體"/>
          <w:snapToGrid/>
          <w:spacing w:val="20"/>
          <w:lang w:val="es-ES"/>
        </w:rPr>
        <w:t xml:space="preserve"> </w:t>
      </w:r>
      <w:r w:rsidR="001B64C1" w:rsidRPr="002D36CC">
        <w:rPr>
          <w:rFonts w:cs="新細明體"/>
          <w:snapToGrid/>
          <w:spacing w:val="20"/>
          <w:position w:val="-10"/>
        </w:rPr>
        <w:object w:dxaOrig="240" w:dyaOrig="300">
          <v:shape id="_x0000_i1126" type="#_x0000_t75" style="width:11.7pt;height:15.55pt" o:ole="">
            <v:imagedata r:id="rId203" o:title=""/>
          </v:shape>
          <o:OLEObject Type="Embed" ProgID="Equation.DSMT4" ShapeID="_x0000_i1126" DrawAspect="Content" ObjectID="_1496846392" r:id="rId211"/>
        </w:object>
      </w:r>
      <w:r w:rsidRPr="002B19DB">
        <w:rPr>
          <w:rFonts w:cs="新細明體" w:hint="eastAsia"/>
          <w:snapToGrid/>
          <w:spacing w:val="20"/>
        </w:rPr>
        <w:t>粒子</w:t>
      </w:r>
    </w:p>
    <w:p w:rsidR="002B19DB" w:rsidRPr="002D36CC" w:rsidRDefault="002B19DB" w:rsidP="002B19DB">
      <w:pPr>
        <w:pStyle w:val="AA"/>
        <w:widowControl w:val="0"/>
        <w:spacing w:line="320" w:lineRule="atLeast"/>
        <w:ind w:left="738" w:hanging="369"/>
        <w:textAlignment w:val="baseline"/>
        <w:rPr>
          <w:rFonts w:cs="新細明體"/>
          <w:snapToGrid/>
          <w:spacing w:val="20"/>
          <w:lang w:val="es-ES"/>
        </w:rPr>
      </w:pPr>
      <w:r w:rsidRPr="002D36CC">
        <w:rPr>
          <w:rFonts w:cs="新細明體"/>
          <w:snapToGrid/>
          <w:spacing w:val="20"/>
          <w:lang w:val="es-ES"/>
        </w:rPr>
        <w:t>(</w:t>
      </w:r>
      <w:r w:rsidRPr="002D36CC">
        <w:rPr>
          <w:rFonts w:cs="新細明體" w:hint="eastAsia"/>
          <w:snapToGrid/>
          <w:spacing w:val="20"/>
          <w:lang w:val="es-ES"/>
        </w:rPr>
        <w:t>C</w:t>
      </w:r>
      <w:r w:rsidRPr="002D36CC">
        <w:rPr>
          <w:rFonts w:cs="新細明體"/>
          <w:snapToGrid/>
          <w:spacing w:val="20"/>
          <w:lang w:val="es-ES"/>
        </w:rPr>
        <w:t>)</w:t>
      </w:r>
      <w:r w:rsidR="002D36CC" w:rsidRPr="002D36CC">
        <w:rPr>
          <w:rFonts w:cs="新細明體"/>
          <w:snapToGrid/>
          <w:spacing w:val="20"/>
          <w:lang w:val="es-ES"/>
        </w:rPr>
        <w:t xml:space="preserve"> </w:t>
      </w:r>
      <w:r w:rsidR="001B64C1" w:rsidRPr="002D36CC">
        <w:rPr>
          <w:rFonts w:cs="新細明體"/>
          <w:snapToGrid/>
          <w:spacing w:val="20"/>
          <w:position w:val="-6"/>
        </w:rPr>
        <w:object w:dxaOrig="220" w:dyaOrig="220">
          <v:shape id="_x0000_i1127" type="#_x0000_t75" style="width:10.7pt;height:10.7pt" o:ole="">
            <v:imagedata r:id="rId201" o:title=""/>
          </v:shape>
          <o:OLEObject Type="Embed" ProgID="Equation.DSMT4" ShapeID="_x0000_i1127" DrawAspect="Content" ObjectID="_1496846393" r:id="rId212"/>
        </w:object>
      </w:r>
      <w:r w:rsidRPr="002B19DB">
        <w:rPr>
          <w:rFonts w:cs="新細明體" w:hint="eastAsia"/>
          <w:snapToGrid/>
          <w:spacing w:val="20"/>
        </w:rPr>
        <w:t>及</w:t>
      </w:r>
      <w:r w:rsidR="001B64C1" w:rsidRPr="002D36CC">
        <w:rPr>
          <w:rFonts w:cs="新細明體"/>
          <w:snapToGrid/>
          <w:spacing w:val="20"/>
          <w:position w:val="-10"/>
        </w:rPr>
        <w:object w:dxaOrig="240" w:dyaOrig="300">
          <v:shape id="_x0000_i1128" type="#_x0000_t75" style="width:11.7pt;height:15.55pt" o:ole="">
            <v:imagedata r:id="rId203" o:title=""/>
          </v:shape>
          <o:OLEObject Type="Embed" ProgID="Equation.DSMT4" ShapeID="_x0000_i1128" DrawAspect="Content" ObjectID="_1496846394" r:id="rId213"/>
        </w:object>
      </w:r>
      <w:r w:rsidRPr="002B19DB">
        <w:rPr>
          <w:rFonts w:cs="新細明體" w:hint="eastAsia"/>
          <w:snapToGrid/>
          <w:spacing w:val="20"/>
        </w:rPr>
        <w:t>粒子</w:t>
      </w:r>
    </w:p>
    <w:p w:rsidR="002B19DB" w:rsidRPr="002D36CC" w:rsidRDefault="002B19DB" w:rsidP="002B19DB">
      <w:pPr>
        <w:pStyle w:val="AA"/>
        <w:widowControl w:val="0"/>
        <w:spacing w:line="320" w:lineRule="atLeast"/>
        <w:ind w:left="738" w:hanging="369"/>
        <w:textAlignment w:val="baseline"/>
        <w:rPr>
          <w:rFonts w:cs="新細明體"/>
          <w:snapToGrid/>
          <w:spacing w:val="20"/>
          <w:lang w:val="es-ES"/>
        </w:rPr>
      </w:pPr>
      <w:r w:rsidRPr="002D36CC">
        <w:rPr>
          <w:rFonts w:cs="新細明體"/>
          <w:snapToGrid/>
          <w:spacing w:val="20"/>
          <w:lang w:val="es-ES"/>
        </w:rPr>
        <w:t>(</w:t>
      </w:r>
      <w:r w:rsidRPr="002D36CC">
        <w:rPr>
          <w:rFonts w:cs="新細明體" w:hint="eastAsia"/>
          <w:snapToGrid/>
          <w:spacing w:val="20"/>
          <w:lang w:val="es-ES"/>
        </w:rPr>
        <w:t>D</w:t>
      </w:r>
      <w:r w:rsidRPr="002D36CC">
        <w:rPr>
          <w:rFonts w:cs="新細明體"/>
          <w:snapToGrid/>
          <w:spacing w:val="20"/>
          <w:lang w:val="es-ES"/>
        </w:rPr>
        <w:t>)</w:t>
      </w:r>
      <w:r w:rsidR="002D36CC" w:rsidRPr="002D36CC">
        <w:rPr>
          <w:rFonts w:cs="新細明體"/>
          <w:snapToGrid/>
          <w:spacing w:val="20"/>
          <w:lang w:val="es-ES"/>
        </w:rPr>
        <w:t xml:space="preserve"> </w:t>
      </w:r>
      <w:r w:rsidR="001B64C1" w:rsidRPr="002D36CC">
        <w:rPr>
          <w:rFonts w:cs="新細明體"/>
          <w:snapToGrid/>
          <w:spacing w:val="20"/>
          <w:position w:val="-10"/>
        </w:rPr>
        <w:object w:dxaOrig="240" w:dyaOrig="300">
          <v:shape id="_x0000_i1129" type="#_x0000_t75" style="width:11.7pt;height:15.55pt" o:ole="">
            <v:imagedata r:id="rId203" o:title=""/>
          </v:shape>
          <o:OLEObject Type="Embed" ProgID="Equation.DSMT4" ShapeID="_x0000_i1129" DrawAspect="Content" ObjectID="_1496846395" r:id="rId214"/>
        </w:object>
      </w:r>
      <w:r w:rsidRPr="002B19DB">
        <w:rPr>
          <w:rFonts w:cs="新細明體" w:hint="eastAsia"/>
          <w:snapToGrid/>
          <w:spacing w:val="20"/>
        </w:rPr>
        <w:t>及</w:t>
      </w:r>
      <w:r w:rsidR="001B64C1" w:rsidRPr="002D36CC">
        <w:rPr>
          <w:rFonts w:cs="新細明體"/>
          <w:snapToGrid/>
          <w:spacing w:val="20"/>
          <w:position w:val="-10"/>
        </w:rPr>
        <w:object w:dxaOrig="200" w:dyaOrig="260">
          <v:shape id="_x0000_i1130" type="#_x0000_t75" style="width:9.75pt;height:13.6pt" o:ole="">
            <v:imagedata r:id="rId205" o:title=""/>
          </v:shape>
          <o:OLEObject Type="Embed" ProgID="Equation.DSMT4" ShapeID="_x0000_i1130" DrawAspect="Content" ObjectID="_1496846396" r:id="rId215"/>
        </w:object>
      </w:r>
      <w:r w:rsidRPr="002B19DB">
        <w:rPr>
          <w:rFonts w:cs="新細明體" w:hint="eastAsia"/>
          <w:snapToGrid/>
          <w:spacing w:val="20"/>
        </w:rPr>
        <w:t>粒子</w:t>
      </w:r>
    </w:p>
    <w:p w:rsidR="002B19DB" w:rsidRPr="002D36CC" w:rsidRDefault="002B19DB" w:rsidP="002B19DB">
      <w:pPr>
        <w:pStyle w:val="AA"/>
        <w:widowControl w:val="0"/>
        <w:spacing w:line="320" w:lineRule="atLeast"/>
        <w:ind w:left="738" w:hanging="369"/>
        <w:textAlignment w:val="baseline"/>
        <w:rPr>
          <w:lang w:val="es-ES"/>
        </w:rPr>
      </w:pPr>
      <w:r w:rsidRPr="002D36CC">
        <w:rPr>
          <w:rFonts w:cs="新細明體"/>
          <w:snapToGrid/>
          <w:spacing w:val="20"/>
          <w:lang w:val="es-ES"/>
        </w:rPr>
        <w:t>(</w:t>
      </w:r>
      <w:r w:rsidRPr="002D36CC">
        <w:rPr>
          <w:rFonts w:cs="新細明體" w:hint="eastAsia"/>
          <w:snapToGrid/>
          <w:spacing w:val="20"/>
          <w:lang w:val="es-ES"/>
        </w:rPr>
        <w:t>E</w:t>
      </w:r>
      <w:r w:rsidRPr="002D36CC">
        <w:rPr>
          <w:rFonts w:cs="新細明體"/>
          <w:snapToGrid/>
          <w:spacing w:val="20"/>
          <w:lang w:val="es-ES"/>
        </w:rPr>
        <w:t>)</w:t>
      </w:r>
      <w:r w:rsidR="002D36CC" w:rsidRPr="002D36CC">
        <w:rPr>
          <w:rFonts w:cs="新細明體"/>
          <w:snapToGrid/>
          <w:spacing w:val="20"/>
          <w:lang w:val="es-ES"/>
        </w:rPr>
        <w:t xml:space="preserve"> </w:t>
      </w:r>
      <w:r w:rsidR="001B64C1" w:rsidRPr="002D36CC">
        <w:rPr>
          <w:rFonts w:cs="新細明體"/>
          <w:snapToGrid/>
          <w:spacing w:val="20"/>
          <w:position w:val="-6"/>
        </w:rPr>
        <w:object w:dxaOrig="220" w:dyaOrig="220">
          <v:shape id="_x0000_i1131" type="#_x0000_t75" style="width:10.7pt;height:10.7pt" o:ole="">
            <v:imagedata r:id="rId201" o:title=""/>
          </v:shape>
          <o:OLEObject Type="Embed" ProgID="Equation.DSMT4" ShapeID="_x0000_i1131" DrawAspect="Content" ObjectID="_1496846397" r:id="rId216"/>
        </w:object>
      </w:r>
      <w:r w:rsidRPr="002B19DB">
        <w:rPr>
          <w:rFonts w:cs="新細明體" w:hint="eastAsia"/>
          <w:snapToGrid/>
          <w:spacing w:val="20"/>
        </w:rPr>
        <w:t>及</w:t>
      </w:r>
      <w:r w:rsidR="001B64C1" w:rsidRPr="002D36CC">
        <w:rPr>
          <w:rFonts w:cs="新細明體"/>
          <w:snapToGrid/>
          <w:spacing w:val="20"/>
          <w:position w:val="-10"/>
        </w:rPr>
        <w:object w:dxaOrig="200" w:dyaOrig="260">
          <v:shape id="_x0000_i1132" type="#_x0000_t75" style="width:9.75pt;height:13.6pt" o:ole="">
            <v:imagedata r:id="rId205" o:title=""/>
          </v:shape>
          <o:OLEObject Type="Embed" ProgID="Equation.DSMT4" ShapeID="_x0000_i1132" DrawAspect="Content" ObjectID="_1496846398" r:id="rId217"/>
        </w:object>
      </w:r>
      <w:r w:rsidRPr="002B19DB">
        <w:rPr>
          <w:rFonts w:cs="新細明體" w:hint="eastAsia"/>
          <w:snapToGrid/>
          <w:spacing w:val="20"/>
        </w:rPr>
        <w:t>粒子</w:t>
      </w:r>
    </w:p>
    <w:p w:rsidR="002B19DB" w:rsidRPr="002D36CC" w:rsidRDefault="002B19DB" w:rsidP="002B19DB">
      <w:pPr>
        <w:pStyle w:val="AA"/>
        <w:spacing w:before="60"/>
        <w:rPr>
          <w:lang w:val="es-ES"/>
        </w:rPr>
      </w:pPr>
    </w:p>
    <w:p w:rsidR="000B32D1" w:rsidRPr="0049025E" w:rsidRDefault="00232D6A" w:rsidP="0049025E">
      <w:pPr>
        <w:pStyle w:val="af3"/>
      </w:pPr>
      <w:r w:rsidRPr="0049025E">
        <w:t>二、</w:t>
      </w:r>
      <w:r w:rsidR="004876BE" w:rsidRPr="0049025E">
        <w:t>多選題</w:t>
      </w:r>
      <w:r w:rsidR="00A94244">
        <w:rPr>
          <w:rFonts w:hint="eastAsia"/>
        </w:rPr>
        <w:t>（</w:t>
      </w:r>
      <w:r w:rsidR="009D798C">
        <w:rPr>
          <w:rFonts w:hint="eastAsia"/>
        </w:rPr>
        <w:t>占</w:t>
      </w:r>
      <w:r w:rsidR="00E55CA9">
        <w:rPr>
          <w:rFonts w:hint="eastAsia"/>
        </w:rPr>
        <w:t>20</w:t>
      </w:r>
      <w:r w:rsidR="00A94244" w:rsidRPr="0049025E">
        <w:rPr>
          <w:rFonts w:hint="eastAsia"/>
        </w:rPr>
        <w:t>分</w:t>
      </w:r>
      <w:r w:rsidR="00A94244">
        <w:rPr>
          <w:rFonts w:hint="eastAsia"/>
        </w:rPr>
        <w:t>）</w:t>
      </w:r>
    </w:p>
    <w:p w:rsidR="009D798C" w:rsidRPr="00A94244" w:rsidRDefault="009D798C" w:rsidP="0049025E">
      <w:pPr>
        <w:pStyle w:val="0cm30cm6pt"/>
        <w:spacing w:after="120"/>
        <w:rPr>
          <w:snapToGrid/>
        </w:rPr>
      </w:pPr>
      <w:r>
        <w:rPr>
          <w:rFonts w:hint="eastAsia"/>
        </w:rPr>
        <w:t>說明：第</w:t>
      </w:r>
      <w:r w:rsidR="00E55CA9">
        <w:rPr>
          <w:rFonts w:hint="eastAsia"/>
        </w:rPr>
        <w:t>21</w:t>
      </w:r>
      <w:r>
        <w:rPr>
          <w:rFonts w:hint="eastAsia"/>
        </w:rPr>
        <w:t>題至第</w:t>
      </w:r>
      <w:r w:rsidR="00E55CA9">
        <w:rPr>
          <w:rFonts w:hint="eastAsia"/>
        </w:rPr>
        <w:t>24</w:t>
      </w:r>
      <w:r>
        <w:rPr>
          <w:rFonts w:hint="eastAsia"/>
        </w:rPr>
        <w:t>題，每題有</w:t>
      </w:r>
      <w:r>
        <w:rPr>
          <w:rFonts w:hint="eastAsia"/>
        </w:rPr>
        <w:t>5</w:t>
      </w:r>
      <w:r>
        <w:rPr>
          <w:rFonts w:hint="eastAsia"/>
        </w:rPr>
        <w:t>個選項，其中至少有一個是正確的選項，請將正確選項畫記在答案卡之「選擇題答案區」。各題之選項獨立判定，所有選項均答對者，得</w:t>
      </w:r>
      <w:r>
        <w:rPr>
          <w:rFonts w:hint="eastAsia"/>
        </w:rPr>
        <w:t>5</w:t>
      </w:r>
      <w:r>
        <w:rPr>
          <w:rFonts w:hint="eastAsia"/>
        </w:rPr>
        <w:t>分；</w:t>
      </w:r>
      <w:r w:rsidR="003F1BFD" w:rsidRPr="003E7BCC">
        <w:rPr>
          <w:rFonts w:hint="eastAsia"/>
        </w:rPr>
        <w:t>答錯</w:t>
      </w:r>
      <w:r w:rsidR="003F1BFD">
        <w:rPr>
          <w:rFonts w:hint="eastAsia"/>
        </w:rPr>
        <w:t>1</w:t>
      </w:r>
      <w:r w:rsidR="003F1BFD" w:rsidRPr="003E7BCC">
        <w:rPr>
          <w:rFonts w:hint="eastAsia"/>
        </w:rPr>
        <w:t>個選項者，得</w:t>
      </w:r>
      <w:r w:rsidR="00BC1B0D">
        <w:t>3</w:t>
      </w:r>
      <w:r w:rsidR="003F1BFD" w:rsidRPr="003E7BCC">
        <w:rPr>
          <w:rFonts w:hint="eastAsia"/>
        </w:rPr>
        <w:t>分；答錯</w:t>
      </w:r>
      <w:r w:rsidR="003F1BFD">
        <w:rPr>
          <w:rFonts w:hint="eastAsia"/>
        </w:rPr>
        <w:t>2</w:t>
      </w:r>
      <w:r w:rsidR="003F1BFD" w:rsidRPr="003E7BCC">
        <w:rPr>
          <w:rFonts w:hint="eastAsia"/>
        </w:rPr>
        <w:t>個選項者，得</w:t>
      </w:r>
      <w:r w:rsidR="00BC1B0D">
        <w:t>1</w:t>
      </w:r>
      <w:r w:rsidR="003F1BFD" w:rsidRPr="003E7BCC">
        <w:rPr>
          <w:rFonts w:hint="eastAsia"/>
        </w:rPr>
        <w:t>分；</w:t>
      </w:r>
      <w:r w:rsidR="003F1BFD">
        <w:rPr>
          <w:rFonts w:hint="eastAsia"/>
        </w:rPr>
        <w:t>答錯多於</w:t>
      </w:r>
      <w:r w:rsidR="003F1BFD">
        <w:rPr>
          <w:rFonts w:hint="eastAsia"/>
        </w:rPr>
        <w:t>2</w:t>
      </w:r>
      <w:r w:rsidR="003F1BFD">
        <w:rPr>
          <w:rFonts w:hint="eastAsia"/>
        </w:rPr>
        <w:t>個選項</w:t>
      </w:r>
      <w:r w:rsidR="003F1BFD" w:rsidRPr="003E7BCC">
        <w:rPr>
          <w:rFonts w:hint="eastAsia"/>
        </w:rPr>
        <w:t>或所有選項均未作答者，該題以零分計算。</w:t>
      </w:r>
    </w:p>
    <w:p w:rsidR="006E6F43" w:rsidRPr="00267C96" w:rsidRDefault="006E6F43" w:rsidP="00267C96">
      <w:pPr>
        <w:pStyle w:val="TIT1"/>
        <w:spacing w:before="60"/>
      </w:pPr>
      <w:r w:rsidRPr="00267C96">
        <w:t>21.</w:t>
      </w:r>
      <w:r w:rsidR="00291F56" w:rsidRPr="00267C96">
        <w:tab/>
      </w:r>
      <w:r w:rsidRPr="00267C96">
        <w:t>比較單擺小角度的週期性擺動與物體連結於理想彈簧所作的簡諧運動，在忽略空氣阻力與摩擦力下，下列敘述哪些正確？</w:t>
      </w:r>
    </w:p>
    <w:p w:rsidR="00B751BF" w:rsidRPr="00267C96" w:rsidRDefault="00B751BF" w:rsidP="00D200D9">
      <w:pPr>
        <w:pStyle w:val="AA"/>
        <w:widowControl w:val="0"/>
        <w:spacing w:line="360" w:lineRule="atLeast"/>
        <w:ind w:left="738" w:hanging="369"/>
        <w:textAlignment w:val="baseline"/>
        <w:rPr>
          <w:rFonts w:cs="新細明體"/>
          <w:snapToGrid/>
          <w:spacing w:val="20"/>
        </w:rPr>
      </w:pPr>
      <w:r w:rsidRPr="00267C96">
        <w:rPr>
          <w:rFonts w:cs="新細明體"/>
          <w:snapToGrid/>
          <w:spacing w:val="20"/>
        </w:rPr>
        <w:t>(A)</w:t>
      </w:r>
      <w:r w:rsidR="00291F56" w:rsidRPr="00267C96">
        <w:rPr>
          <w:rFonts w:cs="新細明體" w:hint="eastAsia"/>
          <w:snapToGrid/>
          <w:spacing w:val="20"/>
        </w:rPr>
        <w:t xml:space="preserve"> </w:t>
      </w:r>
      <w:r w:rsidR="00C62B50" w:rsidRPr="00267C96">
        <w:rPr>
          <w:rFonts w:cs="新細明體"/>
          <w:snapToGrid/>
          <w:spacing w:val="20"/>
        </w:rPr>
        <w:t>若</w:t>
      </w:r>
      <w:r w:rsidR="00F34720">
        <w:rPr>
          <w:rFonts w:cs="新細明體" w:hint="eastAsia"/>
          <w:snapToGrid/>
          <w:spacing w:val="20"/>
        </w:rPr>
        <w:t>僅</w:t>
      </w:r>
      <w:r w:rsidR="00C62B50" w:rsidRPr="00267C96">
        <w:rPr>
          <w:rFonts w:cs="新細明體"/>
          <w:snapToGrid/>
          <w:spacing w:val="20"/>
        </w:rPr>
        <w:t>將單擺細繩的長度變長，則單擺的週期</w:t>
      </w:r>
      <w:r w:rsidR="00F34720">
        <w:rPr>
          <w:rFonts w:cs="新細明體" w:hint="eastAsia"/>
          <w:snapToGrid/>
          <w:spacing w:val="20"/>
        </w:rPr>
        <w:t>會</w:t>
      </w:r>
      <w:r w:rsidR="00C62B50" w:rsidRPr="00267C96">
        <w:rPr>
          <w:rFonts w:cs="新細明體"/>
          <w:snapToGrid/>
          <w:spacing w:val="20"/>
        </w:rPr>
        <w:t>變長</w:t>
      </w:r>
    </w:p>
    <w:p w:rsidR="002168BA" w:rsidRPr="00267C96" w:rsidRDefault="002168BA" w:rsidP="00D200D9">
      <w:pPr>
        <w:pStyle w:val="AA"/>
        <w:widowControl w:val="0"/>
        <w:spacing w:line="360" w:lineRule="atLeast"/>
        <w:ind w:left="738" w:hanging="369"/>
        <w:textAlignment w:val="baseline"/>
        <w:rPr>
          <w:rFonts w:cs="新細明體"/>
          <w:snapToGrid/>
          <w:spacing w:val="20"/>
        </w:rPr>
      </w:pPr>
      <w:r w:rsidRPr="00267C96">
        <w:rPr>
          <w:rFonts w:cs="新細明體"/>
          <w:snapToGrid/>
          <w:spacing w:val="20"/>
        </w:rPr>
        <w:t>(B)</w:t>
      </w:r>
      <w:r w:rsidR="00291F56" w:rsidRPr="00267C96">
        <w:rPr>
          <w:rFonts w:cs="新細明體"/>
          <w:snapToGrid/>
          <w:spacing w:val="20"/>
        </w:rPr>
        <w:t xml:space="preserve"> </w:t>
      </w:r>
      <w:r w:rsidR="00C62B50" w:rsidRPr="00267C96">
        <w:rPr>
          <w:rFonts w:cs="新細明體"/>
          <w:snapToGrid/>
          <w:spacing w:val="20"/>
        </w:rPr>
        <w:t>若</w:t>
      </w:r>
      <w:r w:rsidR="00F34720">
        <w:rPr>
          <w:rFonts w:cs="新細明體" w:hint="eastAsia"/>
          <w:snapToGrid/>
          <w:spacing w:val="20"/>
        </w:rPr>
        <w:t>僅</w:t>
      </w:r>
      <w:r w:rsidR="00C62B50" w:rsidRPr="00267C96">
        <w:rPr>
          <w:rFonts w:cs="新細明體"/>
          <w:snapToGrid/>
          <w:spacing w:val="20"/>
        </w:rPr>
        <w:t>將單擺擺錘的質量變大，則單擺的週期</w:t>
      </w:r>
      <w:r w:rsidR="00F34720">
        <w:rPr>
          <w:rFonts w:cs="新細明體" w:hint="eastAsia"/>
          <w:snapToGrid/>
          <w:spacing w:val="20"/>
        </w:rPr>
        <w:t>會</w:t>
      </w:r>
      <w:r w:rsidR="00C62B50" w:rsidRPr="00267C96">
        <w:rPr>
          <w:rFonts w:cs="新細明體"/>
          <w:snapToGrid/>
          <w:spacing w:val="20"/>
        </w:rPr>
        <w:t>變長</w:t>
      </w:r>
    </w:p>
    <w:p w:rsidR="006E6F43" w:rsidRPr="00267C96" w:rsidRDefault="00B751BF" w:rsidP="00D200D9">
      <w:pPr>
        <w:pStyle w:val="AA"/>
        <w:widowControl w:val="0"/>
        <w:spacing w:line="360" w:lineRule="atLeast"/>
        <w:ind w:left="738" w:hanging="369"/>
        <w:textAlignment w:val="baseline"/>
        <w:rPr>
          <w:rFonts w:cs="新細明體"/>
          <w:snapToGrid/>
          <w:spacing w:val="20"/>
        </w:rPr>
      </w:pPr>
      <w:r w:rsidRPr="00267C96">
        <w:rPr>
          <w:rFonts w:cs="新細明體"/>
          <w:snapToGrid/>
          <w:spacing w:val="20"/>
        </w:rPr>
        <w:t>(C</w:t>
      </w:r>
      <w:r w:rsidR="006E6F43" w:rsidRPr="00267C96">
        <w:rPr>
          <w:rFonts w:cs="新細明體"/>
          <w:snapToGrid/>
          <w:spacing w:val="20"/>
        </w:rPr>
        <w:t>)</w:t>
      </w:r>
      <w:r w:rsidR="00291F56" w:rsidRPr="00267C96">
        <w:rPr>
          <w:rFonts w:cs="新細明體"/>
          <w:snapToGrid/>
          <w:spacing w:val="20"/>
        </w:rPr>
        <w:t xml:space="preserve"> </w:t>
      </w:r>
      <w:r w:rsidR="00C62B50" w:rsidRPr="00267C96">
        <w:rPr>
          <w:rFonts w:cs="新細明體"/>
          <w:snapToGrid/>
          <w:spacing w:val="20"/>
        </w:rPr>
        <w:t>若</w:t>
      </w:r>
      <w:r w:rsidR="00F34720">
        <w:rPr>
          <w:rFonts w:cs="新細明體" w:hint="eastAsia"/>
          <w:snapToGrid/>
          <w:spacing w:val="20"/>
        </w:rPr>
        <w:t>僅</w:t>
      </w:r>
      <w:r w:rsidR="00C62B50" w:rsidRPr="00267C96">
        <w:rPr>
          <w:rFonts w:cs="新細明體"/>
          <w:snapToGrid/>
          <w:spacing w:val="20"/>
        </w:rPr>
        <w:t>將彈簧的振幅變大，則簡諧運動的週期</w:t>
      </w:r>
      <w:r w:rsidR="00F34720">
        <w:rPr>
          <w:rFonts w:cs="新細明體" w:hint="eastAsia"/>
          <w:snapToGrid/>
          <w:spacing w:val="20"/>
        </w:rPr>
        <w:t>會</w:t>
      </w:r>
      <w:r w:rsidR="00C62B50" w:rsidRPr="00267C96">
        <w:rPr>
          <w:rFonts w:cs="新細明體"/>
          <w:snapToGrid/>
          <w:spacing w:val="20"/>
        </w:rPr>
        <w:t>變長</w:t>
      </w:r>
    </w:p>
    <w:p w:rsidR="002168BA" w:rsidRPr="00267C96" w:rsidRDefault="0023327D" w:rsidP="00D200D9">
      <w:pPr>
        <w:pStyle w:val="AA"/>
        <w:widowControl w:val="0"/>
        <w:spacing w:line="360" w:lineRule="atLeast"/>
        <w:ind w:left="738" w:hanging="369"/>
        <w:textAlignment w:val="baseline"/>
        <w:rPr>
          <w:rFonts w:cs="新細明體"/>
          <w:snapToGrid/>
          <w:spacing w:val="20"/>
        </w:rPr>
      </w:pPr>
      <w:r>
        <w:rPr>
          <w:rFonts w:cs="新細明體"/>
          <w:snapToGrid/>
          <w:spacing w:val="20"/>
        </w:rPr>
        <w:t>(</w:t>
      </w:r>
      <w:r w:rsidR="002168BA" w:rsidRPr="00267C96">
        <w:rPr>
          <w:rFonts w:cs="新細明體"/>
          <w:snapToGrid/>
          <w:spacing w:val="20"/>
        </w:rPr>
        <w:t>D)</w:t>
      </w:r>
      <w:r w:rsidR="00291F56" w:rsidRPr="00267C96">
        <w:rPr>
          <w:rFonts w:cs="新細明體"/>
          <w:snapToGrid/>
          <w:spacing w:val="20"/>
        </w:rPr>
        <w:t xml:space="preserve"> </w:t>
      </w:r>
      <w:r w:rsidR="00C62B50" w:rsidRPr="00267C96">
        <w:rPr>
          <w:rFonts w:cs="新細明體"/>
          <w:snapToGrid/>
          <w:spacing w:val="20"/>
        </w:rPr>
        <w:t>若</w:t>
      </w:r>
      <w:r w:rsidR="00F34720">
        <w:rPr>
          <w:rFonts w:cs="新細明體" w:hint="eastAsia"/>
          <w:snapToGrid/>
          <w:spacing w:val="20"/>
        </w:rPr>
        <w:t>僅</w:t>
      </w:r>
      <w:r w:rsidR="00C62B50" w:rsidRPr="00267C96">
        <w:rPr>
          <w:rFonts w:cs="新細明體"/>
          <w:snapToGrid/>
          <w:spacing w:val="20"/>
        </w:rPr>
        <w:t>將彈簧的力常數變大，則簡諧運動的週期</w:t>
      </w:r>
      <w:r w:rsidR="00F34720">
        <w:rPr>
          <w:rFonts w:cs="新細明體" w:hint="eastAsia"/>
          <w:snapToGrid/>
          <w:spacing w:val="20"/>
        </w:rPr>
        <w:t>會</w:t>
      </w:r>
      <w:r w:rsidR="00C62B50" w:rsidRPr="00267C96">
        <w:rPr>
          <w:rFonts w:cs="新細明體"/>
          <w:snapToGrid/>
          <w:spacing w:val="20"/>
        </w:rPr>
        <w:t>變長</w:t>
      </w:r>
    </w:p>
    <w:p w:rsidR="00B751BF" w:rsidRPr="00267C96" w:rsidRDefault="00B751BF" w:rsidP="00D200D9">
      <w:pPr>
        <w:pStyle w:val="AA"/>
        <w:widowControl w:val="0"/>
        <w:spacing w:line="360" w:lineRule="atLeast"/>
        <w:ind w:left="738" w:hanging="369"/>
        <w:textAlignment w:val="baseline"/>
        <w:rPr>
          <w:rFonts w:cs="新細明體"/>
          <w:snapToGrid/>
          <w:spacing w:val="20"/>
        </w:rPr>
      </w:pPr>
      <w:r w:rsidRPr="00267C96">
        <w:rPr>
          <w:rFonts w:cs="新細明體"/>
          <w:snapToGrid/>
          <w:spacing w:val="20"/>
        </w:rPr>
        <w:t>(E)</w:t>
      </w:r>
      <w:r w:rsidR="00291F56" w:rsidRPr="00267C96">
        <w:rPr>
          <w:rFonts w:cs="新細明體"/>
          <w:snapToGrid/>
          <w:spacing w:val="20"/>
        </w:rPr>
        <w:t xml:space="preserve"> </w:t>
      </w:r>
      <w:r w:rsidRPr="00267C96">
        <w:rPr>
          <w:rFonts w:cs="新細明體"/>
          <w:snapToGrid/>
          <w:spacing w:val="20"/>
        </w:rPr>
        <w:t>若</w:t>
      </w:r>
      <w:r w:rsidR="00F34720">
        <w:rPr>
          <w:rFonts w:cs="新細明體" w:hint="eastAsia"/>
          <w:snapToGrid/>
          <w:spacing w:val="20"/>
        </w:rPr>
        <w:t>僅</w:t>
      </w:r>
      <w:r w:rsidRPr="00267C96">
        <w:rPr>
          <w:rFonts w:cs="新細明體"/>
          <w:snapToGrid/>
          <w:spacing w:val="20"/>
        </w:rPr>
        <w:t>將連結彈簧的物體質量變大，則</w:t>
      </w:r>
      <w:r w:rsidR="008554EC" w:rsidRPr="00267C96">
        <w:rPr>
          <w:rFonts w:cs="新細明體"/>
          <w:snapToGrid/>
          <w:spacing w:val="20"/>
        </w:rPr>
        <w:t>簡諧</w:t>
      </w:r>
      <w:r w:rsidRPr="00267C96">
        <w:rPr>
          <w:rFonts w:cs="新細明體"/>
          <w:snapToGrid/>
          <w:spacing w:val="20"/>
        </w:rPr>
        <w:t>運動的週期</w:t>
      </w:r>
      <w:r w:rsidR="00F34720">
        <w:rPr>
          <w:rFonts w:cs="新細明體" w:hint="eastAsia"/>
          <w:snapToGrid/>
          <w:spacing w:val="20"/>
        </w:rPr>
        <w:t>會</w:t>
      </w:r>
      <w:r w:rsidRPr="00267C96">
        <w:rPr>
          <w:rFonts w:cs="新細明體"/>
          <w:snapToGrid/>
          <w:spacing w:val="20"/>
        </w:rPr>
        <w:t>變</w:t>
      </w:r>
      <w:r w:rsidR="00CD59C7" w:rsidRPr="00267C96">
        <w:rPr>
          <w:rFonts w:cs="新細明體"/>
          <w:snapToGrid/>
          <w:spacing w:val="20"/>
        </w:rPr>
        <w:t>長</w:t>
      </w:r>
    </w:p>
    <w:p w:rsidR="006E6F43" w:rsidRPr="00267C96" w:rsidRDefault="006E6F43" w:rsidP="00267C96">
      <w:pPr>
        <w:pStyle w:val="TIT1"/>
        <w:spacing w:before="60"/>
      </w:pPr>
      <w:r w:rsidRPr="00267C96">
        <w:lastRenderedPageBreak/>
        <w:t>22.</w:t>
      </w:r>
      <w:r w:rsidR="00291F56" w:rsidRPr="00267C96">
        <w:tab/>
      </w:r>
      <w:r w:rsidR="002E0E19" w:rsidRPr="00267C96">
        <w:rPr>
          <w:rFonts w:hint="eastAsia"/>
        </w:rPr>
        <w:t>當聲速為</w:t>
      </w:r>
      <w:r w:rsidR="002E0E19" w:rsidRPr="00267C96">
        <w:rPr>
          <w:rFonts w:hint="eastAsia"/>
        </w:rPr>
        <w:t>340 m/s</w:t>
      </w:r>
      <w:r w:rsidR="002E0E19" w:rsidRPr="00267C96">
        <w:rPr>
          <w:rFonts w:hint="eastAsia"/>
        </w:rPr>
        <w:t>時，對</w:t>
      </w:r>
      <w:r w:rsidR="00332507" w:rsidRPr="00267C96">
        <w:rPr>
          <w:rFonts w:hint="eastAsia"/>
        </w:rPr>
        <w:t>一</w:t>
      </w:r>
      <w:r w:rsidRPr="00267C96">
        <w:t>長度固定之空氣柱發出的聲音</w:t>
      </w:r>
      <w:r w:rsidR="00F12833" w:rsidRPr="00267C96">
        <w:rPr>
          <w:rFonts w:hint="eastAsia"/>
        </w:rPr>
        <w:t>，</w:t>
      </w:r>
      <w:r w:rsidRPr="00267C96">
        <w:t>進行頻率</w:t>
      </w:r>
      <w:r w:rsidR="00F12833" w:rsidRPr="00267C96">
        <w:rPr>
          <w:rFonts w:hint="eastAsia"/>
        </w:rPr>
        <w:t>對</w:t>
      </w:r>
      <w:r w:rsidRPr="00267C96">
        <w:t>強度</w:t>
      </w:r>
      <w:r w:rsidR="002E0E19" w:rsidRPr="00267C96">
        <w:rPr>
          <w:rFonts w:hint="eastAsia"/>
        </w:rPr>
        <w:t>的</w:t>
      </w:r>
      <w:r w:rsidR="00C31DD4">
        <w:rPr>
          <w:rFonts w:hint="eastAsia"/>
        </w:rPr>
        <w:t>量測實驗</w:t>
      </w:r>
      <w:r w:rsidR="002E0E19" w:rsidRPr="00267C96">
        <w:rPr>
          <w:rFonts w:hint="eastAsia"/>
        </w:rPr>
        <w:t>，其</w:t>
      </w:r>
      <w:r w:rsidRPr="00267C96">
        <w:t>結果</w:t>
      </w:r>
      <w:r w:rsidR="002E0E19" w:rsidRPr="00267C96">
        <w:rPr>
          <w:rFonts w:hint="eastAsia"/>
        </w:rPr>
        <w:t>如</w:t>
      </w:r>
      <w:r w:rsidR="002E0E19" w:rsidRPr="00267C96">
        <w:t>圖</w:t>
      </w:r>
      <w:r w:rsidR="00C31DD4">
        <w:rPr>
          <w:rFonts w:hint="eastAsia"/>
        </w:rPr>
        <w:t>8</w:t>
      </w:r>
      <w:r w:rsidR="002E0E19" w:rsidRPr="00267C96">
        <w:rPr>
          <w:rFonts w:hint="eastAsia"/>
        </w:rPr>
        <w:t>所示</w:t>
      </w:r>
      <w:r w:rsidRPr="00267C96">
        <w:t>，則下列敘述哪些正確？</w:t>
      </w:r>
    </w:p>
    <w:p w:rsidR="006E6F43" w:rsidRPr="00267C96" w:rsidRDefault="00C31DD4" w:rsidP="001024FD">
      <w:pPr>
        <w:pStyle w:val="AA"/>
        <w:widowControl w:val="0"/>
        <w:spacing w:line="360" w:lineRule="atLeast"/>
        <w:ind w:left="879" w:hanging="510"/>
        <w:textAlignment w:val="baseline"/>
        <w:rPr>
          <w:rFonts w:cs="新細明體"/>
          <w:snapToGrid/>
          <w:spacing w:val="20"/>
        </w:rPr>
      </w:pPr>
      <w:r>
        <w:rPr>
          <w:noProof/>
        </w:rPr>
        <mc:AlternateContent>
          <mc:Choice Requires="wpg">
            <w:drawing>
              <wp:anchor distT="0" distB="0" distL="114300" distR="114300" simplePos="0" relativeHeight="251708416" behindDoc="0" locked="0" layoutInCell="1" allowOverlap="1" wp14:anchorId="42CD8B88" wp14:editId="626EC7CE">
                <wp:simplePos x="0" y="0"/>
                <wp:positionH relativeFrom="column">
                  <wp:posOffset>3162935</wp:posOffset>
                </wp:positionH>
                <wp:positionV relativeFrom="paragraph">
                  <wp:posOffset>133350</wp:posOffset>
                </wp:positionV>
                <wp:extent cx="2578735" cy="1635760"/>
                <wp:effectExtent l="0" t="38100" r="12065" b="2540"/>
                <wp:wrapSquare wrapText="bothSides"/>
                <wp:docPr id="361" name="群組 361"/>
                <wp:cNvGraphicFramePr/>
                <a:graphic xmlns:a="http://schemas.openxmlformats.org/drawingml/2006/main">
                  <a:graphicData uri="http://schemas.microsoft.com/office/word/2010/wordprocessingGroup">
                    <wpg:wgp>
                      <wpg:cNvGrpSpPr/>
                      <wpg:grpSpPr>
                        <a:xfrm>
                          <a:off x="0" y="0"/>
                          <a:ext cx="2578735" cy="1635760"/>
                          <a:chOff x="0" y="0"/>
                          <a:chExt cx="2579225" cy="1636368"/>
                        </a:xfrm>
                      </wpg:grpSpPr>
                      <wps:wsp>
                        <wps:cNvPr id="362" name="Text Box 75"/>
                        <wps:cNvSpPr txBox="1">
                          <a:spLocks noChangeArrowheads="1"/>
                        </wps:cNvSpPr>
                        <wps:spPr bwMode="auto">
                          <a:xfrm>
                            <a:off x="1018329" y="1440534"/>
                            <a:ext cx="492369" cy="195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F42A88" w:rsidRDefault="005532D4" w:rsidP="00C31DD4">
                              <w:pPr>
                                <w:pStyle w:val="Web"/>
                                <w:spacing w:before="0" w:beforeAutospacing="0" w:after="0" w:afterAutospacing="0"/>
                                <w:ind w:left="402" w:hanging="402"/>
                                <w:jc w:val="center"/>
                                <w:rPr>
                                  <w:rFonts w:ascii="Times New Roman" w:eastAsiaTheme="minorEastAsia" w:hAnsi="Times New Roman" w:cs="Times New Roman"/>
                                  <w:sz w:val="22"/>
                                  <w:szCs w:val="20"/>
                                </w:rPr>
                              </w:pPr>
                              <w:r w:rsidRPr="00F42A88">
                                <w:rPr>
                                  <w:rFonts w:ascii="Times New Roman" w:eastAsiaTheme="minorEastAsia" w:hAnsi="Times New Roman" w:cs="Times New Roman"/>
                                  <w:color w:val="000000"/>
                                  <w:kern w:val="2"/>
                                  <w:sz w:val="22"/>
                                  <w:szCs w:val="20"/>
                                </w:rPr>
                                <w:t>圖</w:t>
                              </w:r>
                              <w:r>
                                <w:rPr>
                                  <w:rFonts w:ascii="Times New Roman" w:eastAsiaTheme="minorEastAsia" w:hAnsi="Times New Roman" w:cs="Times New Roman" w:hint="eastAsia"/>
                                  <w:color w:val="000000"/>
                                  <w:kern w:val="2"/>
                                  <w:sz w:val="22"/>
                                  <w:szCs w:val="20"/>
                                </w:rPr>
                                <w:t>8</w:t>
                              </w:r>
                            </w:p>
                          </w:txbxContent>
                        </wps:txbx>
                        <wps:bodyPr rot="0" vert="horz" wrap="square" lIns="0" tIns="0" rIns="0" bIns="0" anchor="t" anchorCtr="0" upright="1">
                          <a:noAutofit/>
                        </wps:bodyPr>
                      </wps:wsp>
                      <wpg:grpSp>
                        <wpg:cNvPr id="363" name="群組 363"/>
                        <wpg:cNvGrpSpPr/>
                        <wpg:grpSpPr>
                          <a:xfrm>
                            <a:off x="0" y="0"/>
                            <a:ext cx="2579225" cy="1500097"/>
                            <a:chOff x="0" y="0"/>
                            <a:chExt cx="2579225" cy="1500097"/>
                          </a:xfrm>
                        </wpg:grpSpPr>
                        <wps:wsp>
                          <wps:cNvPr id="364" name="Text Box 64"/>
                          <wps:cNvSpPr txBox="1">
                            <a:spLocks noChangeArrowheads="1"/>
                          </wps:cNvSpPr>
                          <wps:spPr bwMode="auto">
                            <a:xfrm>
                              <a:off x="0" y="123068"/>
                              <a:ext cx="234315" cy="49561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Default="005532D4" w:rsidP="00C31DD4">
                                <w:pPr>
                                  <w:pStyle w:val="Web"/>
                                  <w:spacing w:before="0" w:beforeAutospacing="0" w:after="0" w:afterAutospacing="0"/>
                                  <w:ind w:left="402" w:hanging="402"/>
                                  <w:jc w:val="center"/>
                                  <w:rPr>
                                    <w:rFonts w:asciiTheme="minorEastAsia" w:eastAsiaTheme="minorEastAsia" w:hAnsiTheme="minorEastAsia"/>
                                    <w:color w:val="000000"/>
                                    <w:kern w:val="2"/>
                                    <w:sz w:val="22"/>
                                    <w:szCs w:val="20"/>
                                  </w:rPr>
                                </w:pPr>
                                <w:proofErr w:type="gramStart"/>
                                <w:r w:rsidRPr="00F42A88">
                                  <w:rPr>
                                    <w:rFonts w:asciiTheme="minorEastAsia" w:eastAsiaTheme="minorEastAsia" w:hAnsiTheme="minorEastAsia" w:hint="eastAsia"/>
                                    <w:color w:val="000000"/>
                                    <w:kern w:val="2"/>
                                    <w:sz w:val="22"/>
                                    <w:szCs w:val="20"/>
                                  </w:rPr>
                                  <w:t>強</w:t>
                                </w:r>
                                <w:proofErr w:type="gramEnd"/>
                              </w:p>
                              <w:p w:rsidR="005532D4" w:rsidRPr="00F42A88" w:rsidRDefault="005532D4" w:rsidP="00C31DD4">
                                <w:pPr>
                                  <w:pStyle w:val="Web"/>
                                  <w:spacing w:before="0" w:beforeAutospacing="0" w:after="0" w:afterAutospacing="0"/>
                                  <w:ind w:left="402" w:hanging="402"/>
                                  <w:jc w:val="center"/>
                                  <w:rPr>
                                    <w:rFonts w:asciiTheme="minorEastAsia" w:eastAsiaTheme="minorEastAsia" w:hAnsiTheme="minorEastAsia"/>
                                    <w:sz w:val="22"/>
                                    <w:szCs w:val="20"/>
                                  </w:rPr>
                                </w:pPr>
                                <w:r w:rsidRPr="00F42A88">
                                  <w:rPr>
                                    <w:rFonts w:asciiTheme="minorEastAsia" w:eastAsiaTheme="minorEastAsia" w:hAnsiTheme="minorEastAsia" w:hint="eastAsia"/>
                                    <w:color w:val="000000"/>
                                    <w:kern w:val="2"/>
                                    <w:sz w:val="22"/>
                                    <w:szCs w:val="20"/>
                                  </w:rPr>
                                  <w:t>度</w:t>
                                </w:r>
                              </w:p>
                            </w:txbxContent>
                          </wps:txbx>
                          <wps:bodyPr rot="0" vert="horz" wrap="square" lIns="0" tIns="0" rIns="0" bIns="0" anchor="t" anchorCtr="0" upright="1">
                            <a:noAutofit/>
                          </wps:bodyPr>
                        </wps:wsp>
                        <wps:wsp>
                          <wps:cNvPr id="365" name="Text Box 63"/>
                          <wps:cNvSpPr txBox="1">
                            <a:spLocks noChangeArrowheads="1"/>
                          </wps:cNvSpPr>
                          <wps:spPr bwMode="auto">
                            <a:xfrm>
                              <a:off x="1538654" y="1248508"/>
                              <a:ext cx="1040571" cy="251589"/>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F42A88" w:rsidRDefault="005532D4" w:rsidP="00C31DD4">
                                <w:pPr>
                                  <w:pStyle w:val="Web"/>
                                  <w:spacing w:before="0" w:beforeAutospacing="0" w:after="0" w:afterAutospacing="0"/>
                                  <w:ind w:left="402" w:hanging="402"/>
                                  <w:jc w:val="center"/>
                                  <w:rPr>
                                    <w:rFonts w:ascii="Times New Roman" w:eastAsiaTheme="minorEastAsia" w:hAnsi="Times New Roman" w:cs="Times New Roman"/>
                                  </w:rPr>
                                </w:pPr>
                                <w:r w:rsidRPr="00F42A88">
                                  <w:rPr>
                                    <w:rFonts w:ascii="Times New Roman" w:eastAsiaTheme="minorEastAsia" w:hAnsi="Times New Roman" w:cs="Times New Roman"/>
                                    <w:color w:val="000000"/>
                                    <w:kern w:val="2"/>
                                    <w:sz w:val="22"/>
                                    <w:szCs w:val="22"/>
                                  </w:rPr>
                                  <w:t>頻率（</w:t>
                                </w:r>
                                <w:r w:rsidRPr="00F42A88">
                                  <w:rPr>
                                    <w:rFonts w:ascii="Times New Roman" w:eastAsiaTheme="minorEastAsia" w:hAnsi="Times New Roman" w:cs="Times New Roman"/>
                                    <w:color w:val="000000"/>
                                    <w:kern w:val="2"/>
                                    <w:sz w:val="22"/>
                                    <w:szCs w:val="22"/>
                                  </w:rPr>
                                  <w:t>kHz</w:t>
                                </w:r>
                                <w:r w:rsidRPr="00F42A88">
                                  <w:rPr>
                                    <w:rFonts w:ascii="Times New Roman" w:eastAsiaTheme="minorEastAsia" w:hAnsi="Times New Roman" w:cs="Times New Roman"/>
                                    <w:color w:val="000000"/>
                                    <w:kern w:val="2"/>
                                    <w:sz w:val="22"/>
                                    <w:szCs w:val="22"/>
                                  </w:rPr>
                                  <w:t>）</w:t>
                                </w:r>
                              </w:p>
                            </w:txbxContent>
                          </wps:txbx>
                          <wps:bodyPr rot="0" vert="horz" wrap="square" lIns="0" tIns="0" rIns="0" bIns="0" anchor="t" anchorCtr="0" upright="1">
                            <a:noAutofit/>
                          </wps:bodyPr>
                        </wps:wsp>
                        <wpg:grpSp>
                          <wpg:cNvPr id="366" name="群組 366"/>
                          <wpg:cNvGrpSpPr>
                            <a:grpSpLocks noChangeAspect="1"/>
                          </wpg:cNvGrpSpPr>
                          <wpg:grpSpPr>
                            <a:xfrm>
                              <a:off x="237392" y="0"/>
                              <a:ext cx="2070000" cy="1231200"/>
                              <a:chOff x="0" y="0"/>
                              <a:chExt cx="2983182" cy="1775992"/>
                            </a:xfrm>
                          </wpg:grpSpPr>
                          <wps:wsp>
                            <wps:cNvPr id="367" name="Line 69"/>
                            <wps:cNvCnPr>
                              <a:cxnSpLocks noChangeShapeType="1"/>
                            </wps:cNvCnPr>
                            <wps:spPr bwMode="auto">
                              <a:xfrm>
                                <a:off x="2681654" y="1371600"/>
                                <a:ext cx="0" cy="170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Line 61"/>
                            <wps:cNvCnPr>
                              <a:cxnSpLocks noChangeShapeType="1"/>
                            </wps:cNvCnPr>
                            <wps:spPr bwMode="auto">
                              <a:xfrm flipH="1">
                                <a:off x="61547" y="0"/>
                                <a:ext cx="0" cy="153799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369" name="Line 65"/>
                            <wps:cNvCnPr>
                              <a:cxnSpLocks noChangeShapeType="1"/>
                            </wps:cNvCnPr>
                            <wps:spPr bwMode="auto">
                              <a:xfrm>
                                <a:off x="342900" y="8793"/>
                                <a:ext cx="0" cy="15379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 name="Line 66"/>
                            <wps:cNvCnPr>
                              <a:cxnSpLocks noChangeShapeType="1"/>
                            </wps:cNvCnPr>
                            <wps:spPr bwMode="auto">
                              <a:xfrm>
                                <a:off x="931985" y="404446"/>
                                <a:ext cx="0" cy="11388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 name="Line 68"/>
                            <wps:cNvCnPr>
                              <a:cxnSpLocks noChangeShapeType="1"/>
                            </wps:cNvCnPr>
                            <wps:spPr bwMode="auto">
                              <a:xfrm>
                                <a:off x="2101362" y="747346"/>
                                <a:ext cx="0" cy="7976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 name="Line 67"/>
                            <wps:cNvCnPr>
                              <a:cxnSpLocks noChangeShapeType="1"/>
                            </wps:cNvCnPr>
                            <wps:spPr bwMode="auto">
                              <a:xfrm>
                                <a:off x="1521070" y="975946"/>
                                <a:ext cx="0" cy="5700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 name="Line 62"/>
                            <wps:cNvCnPr>
                              <a:cxnSpLocks noChangeShapeType="1"/>
                            </wps:cNvCnPr>
                            <wps:spPr bwMode="auto">
                              <a:xfrm>
                                <a:off x="61547" y="1547446"/>
                                <a:ext cx="29216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4" name="Text Box 70"/>
                            <wps:cNvSpPr txBox="1">
                              <a:spLocks noChangeArrowheads="1"/>
                            </wps:cNvSpPr>
                            <wps:spPr bwMode="auto">
                              <a:xfrm>
                                <a:off x="298939" y="1485900"/>
                                <a:ext cx="283670" cy="29009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Default="005532D4" w:rsidP="00C31DD4">
                                  <w:pPr>
                                    <w:pStyle w:val="Web"/>
                                    <w:spacing w:before="0" w:beforeAutospacing="0" w:after="0" w:afterAutospacing="0"/>
                                    <w:ind w:left="402" w:hanging="402"/>
                                  </w:pPr>
                                  <w:r>
                                    <w:rPr>
                                      <w:rFonts w:ascii="Times New Roman" w:hAnsi="Times New Roman" w:cstheme="minorBidi"/>
                                      <w:color w:val="000000"/>
                                      <w:kern w:val="2"/>
                                      <w:sz w:val="22"/>
                                      <w:szCs w:val="22"/>
                                    </w:rPr>
                                    <w:t>1</w:t>
                                  </w:r>
                                </w:p>
                              </w:txbxContent>
                            </wps:txbx>
                            <wps:bodyPr rot="0" vert="horz" wrap="square" lIns="0" tIns="36000" rIns="0" bIns="0" anchor="t" anchorCtr="0" upright="1">
                              <a:noAutofit/>
                            </wps:bodyPr>
                          </wps:wsp>
                          <wps:wsp>
                            <wps:cNvPr id="375" name="Text Box 71"/>
                            <wps:cNvSpPr txBox="1">
                              <a:spLocks noChangeArrowheads="1"/>
                            </wps:cNvSpPr>
                            <wps:spPr bwMode="auto">
                              <a:xfrm>
                                <a:off x="606670" y="1485900"/>
                                <a:ext cx="283670" cy="28951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Default="005532D4" w:rsidP="00C31DD4">
                                  <w:pPr>
                                    <w:pStyle w:val="Web"/>
                                    <w:spacing w:before="0" w:beforeAutospacing="0" w:after="0" w:afterAutospacing="0"/>
                                    <w:ind w:left="402" w:hanging="402"/>
                                  </w:pPr>
                                  <w:r>
                                    <w:rPr>
                                      <w:rFonts w:ascii="Times New Roman" w:hAnsi="Times New Roman" w:cstheme="minorBidi"/>
                                      <w:color w:val="000000"/>
                                      <w:kern w:val="2"/>
                                      <w:sz w:val="22"/>
                                      <w:szCs w:val="22"/>
                                    </w:rPr>
                                    <w:t>2</w:t>
                                  </w:r>
                                </w:p>
                              </w:txbxContent>
                            </wps:txbx>
                            <wps:bodyPr rot="0" vert="horz" wrap="square" lIns="0" tIns="36000" rIns="0" bIns="0" anchor="t" anchorCtr="0" upright="1">
                              <a:noAutofit/>
                            </wps:bodyPr>
                          </wps:wsp>
                          <wps:wsp>
                            <wps:cNvPr id="376" name="Text Box 72"/>
                            <wps:cNvSpPr txBox="1">
                              <a:spLocks noChangeArrowheads="1"/>
                            </wps:cNvSpPr>
                            <wps:spPr bwMode="auto">
                              <a:xfrm>
                                <a:off x="888024" y="1485900"/>
                                <a:ext cx="283003" cy="28951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Default="005532D4" w:rsidP="00C31DD4">
                                  <w:pPr>
                                    <w:pStyle w:val="Web"/>
                                    <w:spacing w:before="0" w:beforeAutospacing="0" w:after="0" w:afterAutospacing="0"/>
                                    <w:ind w:left="402" w:hanging="402"/>
                                  </w:pPr>
                                  <w:r>
                                    <w:rPr>
                                      <w:rFonts w:ascii="Times New Roman" w:hAnsi="Times New Roman" w:cstheme="minorBidi"/>
                                      <w:color w:val="000000"/>
                                      <w:kern w:val="2"/>
                                      <w:sz w:val="22"/>
                                      <w:szCs w:val="22"/>
                                    </w:rPr>
                                    <w:t>3</w:t>
                                  </w:r>
                                </w:p>
                              </w:txbxContent>
                            </wps:txbx>
                            <wps:bodyPr rot="0" vert="horz" wrap="square" lIns="0" tIns="36000" rIns="0" bIns="0" anchor="t" anchorCtr="0" upright="1">
                              <a:noAutofit/>
                            </wps:bodyPr>
                          </wps:wsp>
                          <wps:wsp>
                            <wps:cNvPr id="377" name="Text Box 73"/>
                            <wps:cNvSpPr txBox="1">
                              <a:spLocks noChangeArrowheads="1"/>
                            </wps:cNvSpPr>
                            <wps:spPr bwMode="auto">
                              <a:xfrm>
                                <a:off x="1468316" y="1485900"/>
                                <a:ext cx="283003" cy="28951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Default="005532D4" w:rsidP="00C31DD4">
                                  <w:pPr>
                                    <w:pStyle w:val="Web"/>
                                    <w:spacing w:before="0" w:beforeAutospacing="0" w:after="0" w:afterAutospacing="0"/>
                                    <w:ind w:left="402" w:hanging="402"/>
                                  </w:pPr>
                                  <w:r>
                                    <w:rPr>
                                      <w:rFonts w:ascii="Times New Roman" w:hAnsi="Times New Roman" w:cstheme="minorBidi"/>
                                      <w:color w:val="000000"/>
                                      <w:kern w:val="2"/>
                                      <w:sz w:val="22"/>
                                      <w:szCs w:val="22"/>
                                    </w:rPr>
                                    <w:t>5</w:t>
                                  </w:r>
                                </w:p>
                              </w:txbxContent>
                            </wps:txbx>
                            <wps:bodyPr rot="0" vert="horz" wrap="square" lIns="0" tIns="36000" rIns="0" bIns="0" anchor="t" anchorCtr="0" upright="1">
                              <a:noAutofit/>
                            </wps:bodyPr>
                          </wps:wsp>
                          <wps:wsp>
                            <wps:cNvPr id="378" name="Text Box 74"/>
                            <wps:cNvSpPr txBox="1">
                              <a:spLocks noChangeArrowheads="1"/>
                            </wps:cNvSpPr>
                            <wps:spPr bwMode="auto">
                              <a:xfrm>
                                <a:off x="1169377" y="1485900"/>
                                <a:ext cx="283670" cy="28951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Default="005532D4" w:rsidP="00C31DD4">
                                  <w:pPr>
                                    <w:pStyle w:val="Web"/>
                                    <w:spacing w:before="0" w:beforeAutospacing="0" w:after="0" w:afterAutospacing="0"/>
                                    <w:ind w:left="402" w:hanging="402"/>
                                  </w:pPr>
                                  <w:r>
                                    <w:rPr>
                                      <w:rFonts w:ascii="Times New Roman" w:hAnsi="Times New Roman" w:cstheme="minorBidi"/>
                                      <w:color w:val="000000"/>
                                      <w:kern w:val="2"/>
                                      <w:sz w:val="22"/>
                                      <w:szCs w:val="22"/>
                                    </w:rPr>
                                    <w:t>4</w:t>
                                  </w:r>
                                </w:p>
                              </w:txbxContent>
                            </wps:txbx>
                            <wps:bodyPr rot="0" vert="horz" wrap="square" lIns="0" tIns="36000" rIns="0" bIns="0" anchor="t" anchorCtr="0" upright="1">
                              <a:noAutofit/>
                            </wps:bodyPr>
                          </wps:wsp>
                          <wps:wsp>
                            <wps:cNvPr id="379" name="Text Box 70"/>
                            <wps:cNvSpPr txBox="1">
                              <a:spLocks noChangeArrowheads="1"/>
                            </wps:cNvSpPr>
                            <wps:spPr bwMode="auto">
                              <a:xfrm>
                                <a:off x="0" y="1485900"/>
                                <a:ext cx="283670" cy="29009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Default="005532D4" w:rsidP="00C31DD4">
                                  <w:pPr>
                                    <w:pStyle w:val="Web"/>
                                    <w:spacing w:before="0" w:beforeAutospacing="0" w:after="0" w:afterAutospacing="0"/>
                                    <w:ind w:left="402" w:hanging="402"/>
                                  </w:pPr>
                                  <w:r>
                                    <w:rPr>
                                      <w:rFonts w:ascii="Times New Roman" w:hAnsi="Times New Roman" w:cstheme="minorBidi"/>
                                      <w:color w:val="000000"/>
                                      <w:kern w:val="2"/>
                                      <w:sz w:val="22"/>
                                      <w:szCs w:val="22"/>
                                    </w:rPr>
                                    <w:t>0</w:t>
                                  </w:r>
                                </w:p>
                              </w:txbxContent>
                            </wps:txbx>
                            <wps:bodyPr rot="0" vert="horz" wrap="square" lIns="0" tIns="36000" rIns="0" bIns="0" anchor="t" anchorCtr="0" upright="1">
                              <a:noAutofit/>
                            </wps:bodyPr>
                          </wps:wsp>
                          <wps:wsp>
                            <wps:cNvPr id="380" name="Text Box 73"/>
                            <wps:cNvSpPr txBox="1">
                              <a:spLocks noChangeArrowheads="1"/>
                            </wps:cNvSpPr>
                            <wps:spPr bwMode="auto">
                              <a:xfrm>
                                <a:off x="1749670" y="1485900"/>
                                <a:ext cx="283003" cy="28951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Default="005532D4" w:rsidP="00C31DD4">
                                  <w:pPr>
                                    <w:pStyle w:val="Web"/>
                                    <w:spacing w:before="0" w:beforeAutospacing="0" w:after="0" w:afterAutospacing="0"/>
                                    <w:ind w:left="402" w:hanging="402"/>
                                  </w:pPr>
                                  <w:r>
                                    <w:rPr>
                                      <w:rFonts w:ascii="Times New Roman" w:hAnsi="Times New Roman" w:cstheme="minorBidi"/>
                                      <w:color w:val="000000"/>
                                      <w:kern w:val="2"/>
                                      <w:sz w:val="22"/>
                                      <w:szCs w:val="22"/>
                                    </w:rPr>
                                    <w:t>6</w:t>
                                  </w:r>
                                </w:p>
                              </w:txbxContent>
                            </wps:txbx>
                            <wps:bodyPr rot="0" vert="horz" wrap="square" lIns="0" tIns="36000" rIns="0" bIns="0" anchor="t" anchorCtr="0" upright="1">
                              <a:noAutofit/>
                            </wps:bodyPr>
                          </wps:wsp>
                          <wps:wsp>
                            <wps:cNvPr id="381" name="Text Box 73"/>
                            <wps:cNvSpPr txBox="1">
                              <a:spLocks noChangeArrowheads="1"/>
                            </wps:cNvSpPr>
                            <wps:spPr bwMode="auto">
                              <a:xfrm>
                                <a:off x="2048608" y="1485900"/>
                                <a:ext cx="283003" cy="28951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Default="005532D4" w:rsidP="00C31DD4">
                                  <w:pPr>
                                    <w:pStyle w:val="Web"/>
                                    <w:spacing w:before="0" w:beforeAutospacing="0" w:after="0" w:afterAutospacing="0"/>
                                    <w:ind w:left="402" w:hanging="402"/>
                                  </w:pPr>
                                  <w:r>
                                    <w:rPr>
                                      <w:rFonts w:ascii="Times New Roman" w:hAnsi="Times New Roman" w:cstheme="minorBidi"/>
                                      <w:color w:val="000000"/>
                                      <w:kern w:val="2"/>
                                      <w:sz w:val="22"/>
                                      <w:szCs w:val="22"/>
                                    </w:rPr>
                                    <w:t>7</w:t>
                                  </w:r>
                                </w:p>
                              </w:txbxContent>
                            </wps:txbx>
                            <wps:bodyPr rot="0" vert="horz" wrap="square" lIns="0" tIns="36000" rIns="0" bIns="0" anchor="t" anchorCtr="0" upright="1">
                              <a:noAutofit/>
                            </wps:bodyPr>
                          </wps:wsp>
                          <wps:wsp>
                            <wps:cNvPr id="382" name="Text Box 73"/>
                            <wps:cNvSpPr txBox="1">
                              <a:spLocks noChangeArrowheads="1"/>
                            </wps:cNvSpPr>
                            <wps:spPr bwMode="auto">
                              <a:xfrm>
                                <a:off x="2347547" y="1485900"/>
                                <a:ext cx="283003" cy="28951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Default="005532D4" w:rsidP="00C31DD4">
                                  <w:pPr>
                                    <w:pStyle w:val="Web"/>
                                    <w:spacing w:before="0" w:beforeAutospacing="0" w:after="0" w:afterAutospacing="0"/>
                                    <w:ind w:left="402" w:hanging="402"/>
                                  </w:pPr>
                                  <w:r>
                                    <w:rPr>
                                      <w:rFonts w:ascii="Times New Roman" w:hAnsi="Times New Roman" w:cstheme="minorBidi"/>
                                      <w:color w:val="000000"/>
                                      <w:kern w:val="2"/>
                                      <w:sz w:val="22"/>
                                      <w:szCs w:val="22"/>
                                    </w:rPr>
                                    <w:t>8</w:t>
                                  </w:r>
                                </w:p>
                              </w:txbxContent>
                            </wps:txbx>
                            <wps:bodyPr rot="0" vert="horz" wrap="square" lIns="0" tIns="36000" rIns="0" bIns="0" anchor="t" anchorCtr="0" upright="1">
                              <a:noAutofit/>
                            </wps:bodyPr>
                          </wps:wsp>
                          <wps:wsp>
                            <wps:cNvPr id="383" name="Text Box 73"/>
                            <wps:cNvSpPr txBox="1">
                              <a:spLocks noChangeArrowheads="1"/>
                            </wps:cNvSpPr>
                            <wps:spPr bwMode="auto">
                              <a:xfrm>
                                <a:off x="2646485" y="1485900"/>
                                <a:ext cx="283003" cy="289514"/>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Default="005532D4" w:rsidP="00C31DD4">
                                  <w:pPr>
                                    <w:pStyle w:val="Web"/>
                                    <w:spacing w:before="0" w:beforeAutospacing="0" w:after="0" w:afterAutospacing="0"/>
                                    <w:ind w:left="402" w:hanging="402"/>
                                  </w:pPr>
                                  <w:r>
                                    <w:rPr>
                                      <w:rFonts w:ascii="Times New Roman" w:hAnsi="Times New Roman" w:cstheme="minorBidi"/>
                                      <w:color w:val="000000"/>
                                      <w:kern w:val="2"/>
                                      <w:sz w:val="22"/>
                                      <w:szCs w:val="22"/>
                                    </w:rPr>
                                    <w:t>9</w:t>
                                  </w:r>
                                </w:p>
                              </w:txbxContent>
                            </wps:txbx>
                            <wps:bodyPr rot="0" vert="horz" wrap="square" lIns="0" tIns="36000" rIns="0" bIns="0" anchor="t" anchorCtr="0" upright="1">
                              <a:noAutofit/>
                            </wps:bodyPr>
                          </wps:wsp>
                        </wpg:grpSp>
                      </wpg:grpSp>
                    </wpg:wgp>
                  </a:graphicData>
                </a:graphic>
                <wp14:sizeRelV relativeFrom="margin">
                  <wp14:pctHeight>0</wp14:pctHeight>
                </wp14:sizeRelV>
              </wp:anchor>
            </w:drawing>
          </mc:Choice>
          <mc:Fallback>
            <w:pict>
              <v:group w14:anchorId="42CD8B88" id="群組 361" o:spid="_x0000_s1297" style="position:absolute;left:0;text-align:left;margin-left:249.05pt;margin-top:10.5pt;width:203.05pt;height:128.8pt;z-index:251708416;mso-height-relative:margin" coordsize="25792,163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">
                <v:shape id="Text Box 75" o:spid="_x0000_s1298" type="#_x0000_t202" style="position:absolute;left:10183;top:14405;width:4923;height:19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vhQsUA&#10;AADcAAAADwAAAGRycy9kb3ducmV2LnhtbESPQWvCQBSE7wX/w/KE3upGC6FGVxFpQSgUYzx4fGaf&#10;yWL2bcyumv77rlDwOMzMN8x82dtG3KjzxrGC8SgBQVw6bbhSsC++3j5A+ICssXFMCn7Jw3IxeJlj&#10;pt2dc7rtQiUihH2GCuoQ2kxKX9Zk0Y9cSxy9k+sshii7SuoO7xFuGzlJklRaNBwXamxpXVN53l2t&#10;gtWB809z+Tlu81NuimKa8Hd6Vup12K9mIAL14Rn+b2+0gvd0A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W+FCxQAAANwAAAAPAAAAAAAAAAAAAAAAAJgCAABkcnMv&#10;ZG93bnJldi54bWxQSwUGAAAAAAQABAD1AAAAigMAAAAA&#10;" filled="f" stroked="f">
                  <v:textbox inset="0,0,0,0">
                    <w:txbxContent>
                      <w:p w:rsidR="005532D4" w:rsidRPr="00F42A88" w:rsidRDefault="005532D4" w:rsidP="00C31DD4">
                        <w:pPr>
                          <w:pStyle w:val="Web"/>
                          <w:spacing w:before="0" w:beforeAutospacing="0" w:after="0" w:afterAutospacing="0"/>
                          <w:ind w:left="402" w:hanging="402"/>
                          <w:jc w:val="center"/>
                          <w:rPr>
                            <w:rFonts w:ascii="Times New Roman" w:eastAsiaTheme="minorEastAsia" w:hAnsi="Times New Roman" w:cs="Times New Roman"/>
                            <w:sz w:val="22"/>
                            <w:szCs w:val="20"/>
                          </w:rPr>
                        </w:pPr>
                        <w:r w:rsidRPr="00F42A88">
                          <w:rPr>
                            <w:rFonts w:ascii="Times New Roman" w:eastAsiaTheme="minorEastAsia" w:hAnsi="Times New Roman" w:cs="Times New Roman"/>
                            <w:color w:val="000000"/>
                            <w:kern w:val="2"/>
                            <w:sz w:val="22"/>
                            <w:szCs w:val="20"/>
                          </w:rPr>
                          <w:t>圖</w:t>
                        </w:r>
                        <w:r>
                          <w:rPr>
                            <w:rFonts w:ascii="Times New Roman" w:eastAsiaTheme="minorEastAsia" w:hAnsi="Times New Roman" w:cs="Times New Roman" w:hint="eastAsia"/>
                            <w:color w:val="000000"/>
                            <w:kern w:val="2"/>
                            <w:sz w:val="22"/>
                            <w:szCs w:val="20"/>
                          </w:rPr>
                          <w:t>8</w:t>
                        </w:r>
                      </w:p>
                    </w:txbxContent>
                  </v:textbox>
                </v:shape>
                <v:group id="群組 363" o:spid="_x0000_s1299" style="position:absolute;width:25792;height:15000" coordsize="25792,15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v:shape id="Text Box 64" o:spid="_x0000_s1300" type="#_x0000_t202" style="position:absolute;top:1230;width:2343;height:4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hL88UA&#10;AADcAAAADwAAAGRycy9kb3ducmV2LnhtbESPT2vCQBTE7wW/w/IEL0U3agkSXUVLS4XqwX/g8ZF9&#10;JsHs25BdTfz2bqHgcZiZ3zCzRWtKcafaFZYVDAcRCOLU6oIzBcfDd38CwnlkjaVlUvAgB4t5522G&#10;ibYN7+i+95kIEHYJKsi9rxIpXZqTQTewFXHwLrY26IOsM6lrbALclHIURbE0WHBYyLGiz5zS6/5m&#10;FLzH7WjzW6QnjL5+VltzXja4ypTqddvlFISn1r/C/+21VjCOP+Dv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CEvzxQAAANwAAAAPAAAAAAAAAAAAAAAAAJgCAABkcnMv&#10;ZG93bnJldi54bWxQSwUGAAAAAAQABAD1AAAAigMAAAAA&#10;" filled="f" fillcolor="#bbe0e3" stroked="f">
                    <v:textbox inset="0,0,0,0">
                      <w:txbxContent>
                        <w:p w:rsidR="005532D4" w:rsidRDefault="005532D4" w:rsidP="00C31DD4">
                          <w:pPr>
                            <w:pStyle w:val="Web"/>
                            <w:spacing w:before="0" w:beforeAutospacing="0" w:after="0" w:afterAutospacing="0"/>
                            <w:ind w:left="402" w:hanging="402"/>
                            <w:jc w:val="center"/>
                            <w:rPr>
                              <w:rFonts w:asciiTheme="minorEastAsia" w:eastAsiaTheme="minorEastAsia" w:hAnsiTheme="minorEastAsia"/>
                              <w:color w:val="000000"/>
                              <w:kern w:val="2"/>
                              <w:sz w:val="22"/>
                              <w:szCs w:val="20"/>
                            </w:rPr>
                          </w:pPr>
                          <w:proofErr w:type="gramStart"/>
                          <w:r w:rsidRPr="00F42A88">
                            <w:rPr>
                              <w:rFonts w:asciiTheme="minorEastAsia" w:eastAsiaTheme="minorEastAsia" w:hAnsiTheme="minorEastAsia" w:hint="eastAsia"/>
                              <w:color w:val="000000"/>
                              <w:kern w:val="2"/>
                              <w:sz w:val="22"/>
                              <w:szCs w:val="20"/>
                            </w:rPr>
                            <w:t>強</w:t>
                          </w:r>
                          <w:proofErr w:type="gramEnd"/>
                        </w:p>
                        <w:p w:rsidR="005532D4" w:rsidRPr="00F42A88" w:rsidRDefault="005532D4" w:rsidP="00C31DD4">
                          <w:pPr>
                            <w:pStyle w:val="Web"/>
                            <w:spacing w:before="0" w:beforeAutospacing="0" w:after="0" w:afterAutospacing="0"/>
                            <w:ind w:left="402" w:hanging="402"/>
                            <w:jc w:val="center"/>
                            <w:rPr>
                              <w:rFonts w:asciiTheme="minorEastAsia" w:eastAsiaTheme="minorEastAsia" w:hAnsiTheme="minorEastAsia"/>
                              <w:sz w:val="22"/>
                              <w:szCs w:val="20"/>
                            </w:rPr>
                          </w:pPr>
                          <w:r w:rsidRPr="00F42A88">
                            <w:rPr>
                              <w:rFonts w:asciiTheme="minorEastAsia" w:eastAsiaTheme="minorEastAsia" w:hAnsiTheme="minorEastAsia" w:hint="eastAsia"/>
                              <w:color w:val="000000"/>
                              <w:kern w:val="2"/>
                              <w:sz w:val="22"/>
                              <w:szCs w:val="20"/>
                            </w:rPr>
                            <w:t>度</w:t>
                          </w:r>
                        </w:p>
                      </w:txbxContent>
                    </v:textbox>
                  </v:shape>
                  <v:shape id="Text Box 63" o:spid="_x0000_s1301" type="#_x0000_t202" style="position:absolute;left:15386;top:12485;width:10406;height:25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TuaMUA&#10;AADcAAAADwAAAGRycy9kb3ducmV2LnhtbESPT2vCQBTE7wW/w/IEL0U3Kg0SXUVLS4XqwX/g8ZF9&#10;JsHs25BdTfz2bqHgcZiZ3zCzRWtKcafaFZYVDAcRCOLU6oIzBcfDd38CwnlkjaVlUvAgB4t5522G&#10;ibYN7+i+95kIEHYJKsi9rxIpXZqTQTewFXHwLrY26IOsM6lrbALclHIURbE0WHBYyLGiz5zS6/5m&#10;FLzH7WjzW6QnjL5+VltzXja4ypTqddvlFISn1r/C/+21VjCOP+DvTDgCcv4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RO5oxQAAANwAAAAPAAAAAAAAAAAAAAAAAJgCAABkcnMv&#10;ZG93bnJldi54bWxQSwUGAAAAAAQABAD1AAAAigMAAAAA&#10;" filled="f" fillcolor="#bbe0e3" stroked="f">
                    <v:textbox inset="0,0,0,0">
                      <w:txbxContent>
                        <w:p w:rsidR="005532D4" w:rsidRPr="00F42A88" w:rsidRDefault="005532D4" w:rsidP="00C31DD4">
                          <w:pPr>
                            <w:pStyle w:val="Web"/>
                            <w:spacing w:before="0" w:beforeAutospacing="0" w:after="0" w:afterAutospacing="0"/>
                            <w:ind w:left="402" w:hanging="402"/>
                            <w:jc w:val="center"/>
                            <w:rPr>
                              <w:rFonts w:ascii="Times New Roman" w:eastAsiaTheme="minorEastAsia" w:hAnsi="Times New Roman" w:cs="Times New Roman"/>
                            </w:rPr>
                          </w:pPr>
                          <w:r w:rsidRPr="00F42A88">
                            <w:rPr>
                              <w:rFonts w:ascii="Times New Roman" w:eastAsiaTheme="minorEastAsia" w:hAnsi="Times New Roman" w:cs="Times New Roman"/>
                              <w:color w:val="000000"/>
                              <w:kern w:val="2"/>
                              <w:sz w:val="22"/>
                              <w:szCs w:val="22"/>
                            </w:rPr>
                            <w:t>頻率（</w:t>
                          </w:r>
                          <w:r w:rsidRPr="00F42A88">
                            <w:rPr>
                              <w:rFonts w:ascii="Times New Roman" w:eastAsiaTheme="minorEastAsia" w:hAnsi="Times New Roman" w:cs="Times New Roman"/>
                              <w:color w:val="000000"/>
                              <w:kern w:val="2"/>
                              <w:sz w:val="22"/>
                              <w:szCs w:val="22"/>
                            </w:rPr>
                            <w:t>kHz</w:t>
                          </w:r>
                          <w:r w:rsidRPr="00F42A88">
                            <w:rPr>
                              <w:rFonts w:ascii="Times New Roman" w:eastAsiaTheme="minorEastAsia" w:hAnsi="Times New Roman" w:cs="Times New Roman"/>
                              <w:color w:val="000000"/>
                              <w:kern w:val="2"/>
                              <w:sz w:val="22"/>
                              <w:szCs w:val="22"/>
                            </w:rPr>
                            <w:t>）</w:t>
                          </w:r>
                        </w:p>
                      </w:txbxContent>
                    </v:textbox>
                  </v:shape>
                  <v:group id="群組 366" o:spid="_x0000_s1302" style="position:absolute;left:2373;width:20700;height:12312" coordsize="29831,177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3os8sQAAADcAAAADwAAAGRycy9kb3ducmV2LnhtbESPQYvCMBSE7wv+h/AE&#10;b2taxSLVKCKu7EGEVUG8PZpnW2xeSpNt67/fCMIeh5n5hlmue1OJlhpXWlYQjyMQxJnVJecKLuev&#10;zzkI55E1VpZJwZMcrFeDjyWm2nb8Q+3J5yJA2KWooPC+TqV0WUEG3djWxMG728agD7LJpW6wC3BT&#10;yUkUJdJgyWGhwJq2BWWP069RsO+w20zjXXt43LfP23l2vB5iUmo07DcLEJ56/x9+t7+1gmmS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3os8sQAAADcAAAA&#10;DwAAAAAAAAAAAAAAAACqAgAAZHJzL2Rvd25yZXYueG1sUEsFBgAAAAAEAAQA+gAAAJsDAAAAAA==&#10;">
                    <o:lock v:ext="edit" aspectratio="t"/>
                    <v:line id="Line 69" o:spid="_x0000_s1303" style="position:absolute;visibility:visible;mso-wrap-style:square" from="26816,13716" to="26816,15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sT68cAAADcAAAADwAAAGRycy9kb3ducmV2LnhtbESPT2vCQBTE74LfYXlCb7qxQiq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CxPrxwAAANwAAAAPAAAAAAAA&#10;AAAAAAAAAKECAABkcnMvZG93bnJldi54bWxQSwUGAAAAAAQABAD5AAAAlQMAAAAA&#10;"/>
                    <v:line id="Line 61" o:spid="_x0000_s1304" style="position:absolute;flip:x;visibility:visible;mso-wrap-style:square" from="615,0" to="615,15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TNOsIAAADcAAAADwAAAGRycy9kb3ducmV2LnhtbERPz2vCMBS+D/Y/hDfwMjTVjVI6o4gw&#10;EE/TzfsjeU3LmpfSZG3tX78cBjt+fL+3+8m1YqA+NJ4VrFcZCGLtTcNWwdfn+7IAESKywdYzKbhT&#10;gP3u8WGLpfEjX2i4RitSCIcSFdQxdqWUQdfkMKx8R5y4yvcOY4K9labHMYW7Vm6yLJcOG04NNXZ0&#10;rEl/X3+cgs3zPAWrq0sxD/P5w4/29VYdlFo8TYc3EJGm+C/+c5+Mgpc8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RTNOsIAAADcAAAADwAAAAAAAAAAAAAA&#10;AAChAgAAZHJzL2Rvd25yZXYueG1sUEsFBgAAAAAEAAQA+QAAAJADAAAAAA==&#10;">
                      <v:stroke startarrow="block"/>
                    </v:line>
                    <v:line id="Line 65" o:spid="_x0000_s1305" style="position:absolute;visibility:visible;mso-wrap-style:square" from="3429,87" to="3429,15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giAscAAADcAAAADwAAAGRycy9kb3ducmV2LnhtbESPT2vCQBTE74LfYXlCb7qxQqipq4il&#10;oD2U+gfa4zP7mkSzb8PuNkm/fbcgeBxm5jfMYtWbWrTkfGVZwXSSgCDOra64UHA6vo6fQPiArLG2&#10;TAp+ycNqORwsMNO24z21h1CICGGfoYIyhCaT0uclGfQT2xBH79s6gyFKV0jtsItwU8vHJEmlwYrj&#10;QokNbUrKr4cfo+B99pG2693btv/cpef8ZX/+unROqYdRv34GEagP9/CtvdUKZukc/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2CICxwAAANwAAAAPAAAAAAAA&#10;AAAAAAAAAKECAABkcnMvZG93bnJldi54bWxQSwUGAAAAAAQABAD5AAAAlQMAAAAA&#10;"/>
                    <v:line id="Line 66" o:spid="_x0000_s1306" style="position:absolute;visibility:visible;mso-wrap-style:square" from="9319,4044" to="9319,15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sdQsMAAADcAAAADwAAAGRycy9kb3ducmV2LnhtbERPy2rCQBTdC/7DcIXudNIKsaSOIi0F&#10;7UJ8gS6vmdskbeZOmJkm8e+dhdDl4bzny97UoiXnK8sKnicJCOLc6ooLBafj5/gVhA/IGmvLpOBG&#10;HpaL4WCOmbYd76k9hELEEPYZKihDaDIpfV6SQT+xDXHkvq0zGCJ0hdQOuxhuavmSJKk0WHFsKLGh&#10;95Ly38OfUbCd7tJ2tfla9+dNes0/9tfLT+eUehr1qzcQgfrwL36411rBdBbnxz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M7HULDAAAA3AAAAA8AAAAAAAAAAAAA&#10;AAAAoQIAAGRycy9kb3ducmV2LnhtbFBLBQYAAAAABAAEAPkAAACRAwAAAAA=&#10;"/>
                    <v:line id="Line 68" o:spid="_x0000_s1307" style="position:absolute;visibility:visible;mso-wrap-style:square" from="21013,7473" to="21013,15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e42cYAAADcAAAADwAAAGRycy9kb3ducmV2LnhtbESPQWvCQBSE74L/YXmCN91YIZXUVcQi&#10;aA+laqE9PrPPJJp9G3a3Sfrvu4VCj8PMfMMs172pRUvOV5YVzKYJCOLc6ooLBe/n3WQBwgdkjbVl&#10;UvBNHtar4WCJmbYdH6k9hUJECPsMFZQhNJmUPi/JoJ/ahjh6V+sMhihdIbXDLsJNLR+SJJUGK44L&#10;JTa0LSm/n76Mgtf5W9puDi/7/uOQXvLn4+Xz1jmlxqN+8wQiUB/+w3/tvVYwf5z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x3uNnGAAAA3AAAAA8AAAAAAAAA&#10;AAAAAAAAoQIAAGRycy9kb3ducmV2LnhtbFBLBQYAAAAABAAEAPkAAACUAwAAAAA=&#10;"/>
                    <v:line id="Line 67" o:spid="_x0000_s1308" style="position:absolute;visibility:visible;mso-wrap-style:square" from="15210,9759" to="15210,15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mrsYAAADcAAAADwAAAGRycy9kb3ducmV2LnhtbESPQWvCQBSE70L/w/IKvemmCqmkriIt&#10;BfUgVQvt8Zl9JrHZt2F3TeK/7xYEj8PMfMPMFr2pRUvOV5YVPI8SEMS51RUXCr4OH8MpCB+QNdaW&#10;ScGVPCzmD4MZZtp2vKN2HwoRIewzVFCG0GRS+rwkg35kG+LonawzGKJ0hdQOuwg3tRwnSSoNVhwX&#10;SmzoraT8d38xCraTz7Rdrjer/nudHvP33fHn3Dmlnh775SuIQH24h2/tlVYweRnD/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lJq7GAAAA3AAAAA8AAAAAAAAA&#10;AAAAAAAAoQIAAGRycy9kb3ducmV2LnhtbFBLBQYAAAAABAAEAPkAAACUAwAAAAA=&#10;"/>
                    <v:line id="Line 62" o:spid="_x0000_s1309" style="position:absolute;visibility:visible;mso-wrap-style:square" from="615,15474" to="29831,154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FTocUAAADcAAAADwAAAGRycy9kb3ducmV2LnhtbESPQWsCMRSE74X+h/AK3mpWhW5djVJc&#10;BA+1oJaeXzfPzdLNy7KJa/rvG6HgcZiZb5jlOtpWDNT7xrGCyTgDQVw53XCt4PO0fX4F4QOyxtYx&#10;KfglD+vV48MSC+2ufKDhGGqRIOwLVGBC6AopfWXIoh+7jjh5Z9dbDEn2tdQ9XhPctnKaZS/SYsNp&#10;wWBHG0PVz/FiFeSmPMhclu+nj3JoJvO4j1/fc6VGT/FtASJQDPfwf3unFczyGdzO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9FTocUAAADcAAAADwAAAAAAAAAA&#10;AAAAAAChAgAAZHJzL2Rvd25yZXYueG1sUEsFBgAAAAAEAAQA+QAAAJMDAAAAAA==&#10;">
                      <v:stroke endarrow="block"/>
                    </v:line>
                    <v:shape id="Text Box 70" o:spid="_x0000_s1310" type="#_x0000_t202" style="position:absolute;left:2989;top:14859;width:2837;height:2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ZXMUA&#10;AADcAAAADwAAAGRycy9kb3ducmV2LnhtbESPW2vCQBSE3wv+h+UIvhTdaFsv0VWkUPChUG/4fMge&#10;k2D2bMgeTfrvu4VCH4eZ+YZZbTpXqQc1ofRsYDxKQBFn3pacGzifPoZzUEGQLVaeycA3Bdise08r&#10;TK1v+UCPo+QqQjikaKAQqVOtQ1aQwzDyNXH0rr5xKFE2ubYNthHuKj1Jkql2WHJcKLCm94Ky2/Hu&#10;DMynu8t+K2+ttrMv52+dfO6fF8YM+t12CUqok//wX3tnDbzMXuH3TDwCe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9BlcxQAAANwAAAAPAAAAAAAAAAAAAAAAAJgCAABkcnMv&#10;ZG93bnJldi54bWxQSwUGAAAAAAQABAD1AAAAigMAAAAA&#10;" filled="f" fillcolor="#bbe0e3" stroked="f">
                      <v:textbox inset="0,1mm,0,0">
                        <w:txbxContent>
                          <w:p w:rsidR="005532D4" w:rsidRDefault="005532D4" w:rsidP="00C31DD4">
                            <w:pPr>
                              <w:pStyle w:val="Web"/>
                              <w:spacing w:before="0" w:beforeAutospacing="0" w:after="0" w:afterAutospacing="0"/>
                              <w:ind w:left="402" w:hanging="402"/>
                            </w:pPr>
                            <w:r>
                              <w:rPr>
                                <w:rFonts w:ascii="Times New Roman" w:hAnsi="Times New Roman" w:cstheme="minorBidi"/>
                                <w:color w:val="000000"/>
                                <w:kern w:val="2"/>
                                <w:sz w:val="22"/>
                                <w:szCs w:val="22"/>
                              </w:rPr>
                              <w:t>1</w:t>
                            </w:r>
                          </w:p>
                        </w:txbxContent>
                      </v:textbox>
                    </v:shape>
                    <v:shape id="Text Box 71" o:spid="_x0000_s1311" type="#_x0000_t202" style="position:absolute;left:6066;top:14859;width:283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i8x8UA&#10;AADcAAAADwAAAGRycy9kb3ducmV2LnhtbESPW2vCQBSE3wX/w3IKfRHdWPHS1FWkIPhQqDd8PmRP&#10;k2D2bMiemvjv3ULBx2FmvmGW685V6kZNKD0bGI8SUMSZtyXnBs6n7XABKgiyxcozGbhTgPWq31ti&#10;an3LB7odJVcRwiFFA4VInWodsoIchpGviaP34xuHEmWTa9tgG+Gu0m9JMtMOS44LBdb0WVB2Pf46&#10;A4vZ7rLfyLTVdv7t/LWTr/3g3ZjXl27zAUqok2f4v72zBibzKfydiUdArx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uLzHxQAAANwAAAAPAAAAAAAAAAAAAAAAAJgCAABkcnMv&#10;ZG93bnJldi54bWxQSwUGAAAAAAQABAD1AAAAigMAAAAA&#10;" filled="f" fillcolor="#bbe0e3" stroked="f">
                      <v:textbox inset="0,1mm,0,0">
                        <w:txbxContent>
                          <w:p w:rsidR="005532D4" w:rsidRDefault="005532D4" w:rsidP="00C31DD4">
                            <w:pPr>
                              <w:pStyle w:val="Web"/>
                              <w:spacing w:before="0" w:beforeAutospacing="0" w:after="0" w:afterAutospacing="0"/>
                              <w:ind w:left="402" w:hanging="402"/>
                            </w:pPr>
                            <w:r>
                              <w:rPr>
                                <w:rFonts w:ascii="Times New Roman" w:hAnsi="Times New Roman" w:cstheme="minorBidi"/>
                                <w:color w:val="000000"/>
                                <w:kern w:val="2"/>
                                <w:sz w:val="22"/>
                                <w:szCs w:val="22"/>
                              </w:rPr>
                              <w:t>2</w:t>
                            </w:r>
                          </w:p>
                        </w:txbxContent>
                      </v:textbox>
                    </v:shape>
                    <v:shape id="Text Box 72" o:spid="_x0000_s1312" type="#_x0000_t202" style="position:absolute;left:8880;top:14859;width:2830;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oisMQA&#10;AADcAAAADwAAAGRycy9kb3ducmV2LnhtbESPQWvCQBSE7wX/w/KEXopubDFq6ipSKHgQtFY8P7Kv&#10;STD7NmSfJv33bqHgcZiZb5jlune1ulEbKs8GJuMEFHHubcWFgdP352gOKgiyxdozGfilAOvV4GmJ&#10;mfUdf9HtKIWKEA4ZGihFmkzrkJfkMIx9Qxy9H986lCjbQtsWuwh3tX5NklQ7rDgulNjQR0n55Xh1&#10;Bubp9nzYyLTTdrZ3/tLL7vCyMOZ52G/eQQn18gj/t7fWwNsshb8z8Qjo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qIrDEAAAA3AAAAA8AAAAAAAAAAAAAAAAAmAIAAGRycy9k&#10;b3ducmV2LnhtbFBLBQYAAAAABAAEAPUAAACJAwAAAAA=&#10;" filled="f" fillcolor="#bbe0e3" stroked="f">
                      <v:textbox inset="0,1mm,0,0">
                        <w:txbxContent>
                          <w:p w:rsidR="005532D4" w:rsidRDefault="005532D4" w:rsidP="00C31DD4">
                            <w:pPr>
                              <w:pStyle w:val="Web"/>
                              <w:spacing w:before="0" w:beforeAutospacing="0" w:after="0" w:afterAutospacing="0"/>
                              <w:ind w:left="402" w:hanging="402"/>
                            </w:pPr>
                            <w:r>
                              <w:rPr>
                                <w:rFonts w:ascii="Times New Roman" w:hAnsi="Times New Roman" w:cstheme="minorBidi"/>
                                <w:color w:val="000000"/>
                                <w:kern w:val="2"/>
                                <w:sz w:val="22"/>
                                <w:szCs w:val="22"/>
                              </w:rPr>
                              <w:t>3</w:t>
                            </w:r>
                          </w:p>
                        </w:txbxContent>
                      </v:textbox>
                    </v:shape>
                    <v:shape id="Text Box 73" o:spid="_x0000_s1313" type="#_x0000_t202" style="position:absolute;left:14683;top:14859;width:2830;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aHK8QA&#10;AADcAAAADwAAAGRycy9kb3ducmV2LnhtbESPQWvCQBSE7wX/w/KEXopubNFo6ipSKHgQtFY8P7Kv&#10;STD7NmSfJv33bqHgcZiZb5jlune1ulEbKs8GJuMEFHHubcWFgdP352gOKgiyxdozGfilAOvV4GmJ&#10;mfUdf9HtKIWKEA4ZGihFmkzrkJfkMIx9Qxy9H986lCjbQtsWuwh3tX5Nkpl2WHFcKLGhj5Lyy/Hq&#10;DMxn2/NhI9NO23Tv/KWX3eFlYczzsN+8gxLq5RH+b2+tgbc0hb8z8Qjo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mhyvEAAAA3AAAAA8AAAAAAAAAAAAAAAAAmAIAAGRycy9k&#10;b3ducmV2LnhtbFBLBQYAAAAABAAEAPUAAACJAwAAAAA=&#10;" filled="f" fillcolor="#bbe0e3" stroked="f">
                      <v:textbox inset="0,1mm,0,0">
                        <w:txbxContent>
                          <w:p w:rsidR="005532D4" w:rsidRDefault="005532D4" w:rsidP="00C31DD4">
                            <w:pPr>
                              <w:pStyle w:val="Web"/>
                              <w:spacing w:before="0" w:beforeAutospacing="0" w:after="0" w:afterAutospacing="0"/>
                              <w:ind w:left="402" w:hanging="402"/>
                            </w:pPr>
                            <w:r>
                              <w:rPr>
                                <w:rFonts w:ascii="Times New Roman" w:hAnsi="Times New Roman" w:cstheme="minorBidi"/>
                                <w:color w:val="000000"/>
                                <w:kern w:val="2"/>
                                <w:sz w:val="22"/>
                                <w:szCs w:val="22"/>
                              </w:rPr>
                              <w:t>5</w:t>
                            </w:r>
                          </w:p>
                        </w:txbxContent>
                      </v:textbox>
                    </v:shape>
                    <v:shape id="Text Box 74" o:spid="_x0000_s1314" type="#_x0000_t202" style="position:absolute;left:11693;top:14859;width:283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kTWcIA&#10;AADcAAAADwAAAGRycy9kb3ducmV2LnhtbERPS2vCQBC+F/wPywheitnYUh8xq0hB8FCoteJ5yI5J&#10;MDsbsqNJ/333UOjx43vn28E16kFdqD0bmCUpKOLC25pLA+fv/XQJKgiyxcYzGfihANvN6CnHzPqe&#10;v+hxklLFEA4ZGqhE2kzrUFTkMCS+JY7c1XcOJcKu1LbDPoa7Rr+k6Vw7rDk2VNjSe0XF7XR3Bpbz&#10;w+W4k7de28Wn87dBPo7PK2Mm42G3BiU0yL/4z32wBl4XcW08E4+A3v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uRNZwgAAANwAAAAPAAAAAAAAAAAAAAAAAJgCAABkcnMvZG93&#10;bnJldi54bWxQSwUGAAAAAAQABAD1AAAAhwMAAAAA&#10;" filled="f" fillcolor="#bbe0e3" stroked="f">
                      <v:textbox inset="0,1mm,0,0">
                        <w:txbxContent>
                          <w:p w:rsidR="005532D4" w:rsidRDefault="005532D4" w:rsidP="00C31DD4">
                            <w:pPr>
                              <w:pStyle w:val="Web"/>
                              <w:spacing w:before="0" w:beforeAutospacing="0" w:after="0" w:afterAutospacing="0"/>
                              <w:ind w:left="402" w:hanging="402"/>
                            </w:pPr>
                            <w:r>
                              <w:rPr>
                                <w:rFonts w:ascii="Times New Roman" w:hAnsi="Times New Roman" w:cstheme="minorBidi"/>
                                <w:color w:val="000000"/>
                                <w:kern w:val="2"/>
                                <w:sz w:val="22"/>
                                <w:szCs w:val="22"/>
                              </w:rPr>
                              <w:t>4</w:t>
                            </w:r>
                          </w:p>
                        </w:txbxContent>
                      </v:textbox>
                    </v:shape>
                    <v:shape id="Text Box 70" o:spid="_x0000_s1315" type="#_x0000_t202" style="position:absolute;top:14859;width:2836;height:2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W2wsUA&#10;AADcAAAADwAAAGRycy9kb3ducmV2LnhtbESPW2vCQBSE34X+h+UU+iJ1Y8Vb6ipSKPggeKn4fMie&#10;JsHs2ZA9mvjv3ULBx2FmvmEWq85V6kZNKD0bGA4SUMSZtyXnBk4/3+8zUEGQLVaeycCdAqyWL70F&#10;pta3fKDbUXIVIRxSNFCI1KnWISvIYRj4mjh6v75xKFE2ubYNthHuKv2RJBPtsOS4UGBNXwVll+PV&#10;GZhNNuf9WsatttOd85dOtvv+3Ji31279CUqok2f4v72xBkbTOfydiUdAL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9bbCxQAAANwAAAAPAAAAAAAAAAAAAAAAAJgCAABkcnMv&#10;ZG93bnJldi54bWxQSwUGAAAAAAQABAD1AAAAigMAAAAA&#10;" filled="f" fillcolor="#bbe0e3" stroked="f">
                      <v:textbox inset="0,1mm,0,0">
                        <w:txbxContent>
                          <w:p w:rsidR="005532D4" w:rsidRDefault="005532D4" w:rsidP="00C31DD4">
                            <w:pPr>
                              <w:pStyle w:val="Web"/>
                              <w:spacing w:before="0" w:beforeAutospacing="0" w:after="0" w:afterAutospacing="0"/>
                              <w:ind w:left="402" w:hanging="402"/>
                            </w:pPr>
                            <w:r>
                              <w:rPr>
                                <w:rFonts w:ascii="Times New Roman" w:hAnsi="Times New Roman" w:cstheme="minorBidi"/>
                                <w:color w:val="000000"/>
                                <w:kern w:val="2"/>
                                <w:sz w:val="22"/>
                                <w:szCs w:val="22"/>
                              </w:rPr>
                              <w:t>0</w:t>
                            </w:r>
                          </w:p>
                        </w:txbxContent>
                      </v:textbox>
                    </v:shape>
                    <v:shape id="Text Box 73" o:spid="_x0000_s1316" type="#_x0000_t202" style="position:absolute;left:17496;top:14859;width:2830;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pveMEA&#10;AADcAAAADwAAAGRycy9kb3ducmV2LnhtbERPTWvCQBC9F/wPywi9lLpRqY2pq4hQ8CBUbfE8ZKdJ&#10;MDsbsqOJ/949CB4f73ux6l2trtSGyrOB8SgBRZx7W3Fh4O/3+z0FFQTZYu2ZDNwowGo5eFlgZn3H&#10;B7oepVAxhEOGBkqRJtM65CU5DCPfEEfu37cOJcK20LbFLoa7Wk+SZKYdVhwbSmxoU1J+Pl6cgXS2&#10;Pe3X8tFp+/nj/LmX3f5tbszrsF9/gRLq5Sl+uLfWwDSN8+OZeAT08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Uab3jBAAAA3AAAAA8AAAAAAAAAAAAAAAAAmAIAAGRycy9kb3du&#10;cmV2LnhtbFBLBQYAAAAABAAEAPUAAACGAwAAAAA=&#10;" filled="f" fillcolor="#bbe0e3" stroked="f">
                      <v:textbox inset="0,1mm,0,0">
                        <w:txbxContent>
                          <w:p w:rsidR="005532D4" w:rsidRDefault="005532D4" w:rsidP="00C31DD4">
                            <w:pPr>
                              <w:pStyle w:val="Web"/>
                              <w:spacing w:before="0" w:beforeAutospacing="0" w:after="0" w:afterAutospacing="0"/>
                              <w:ind w:left="402" w:hanging="402"/>
                            </w:pPr>
                            <w:r>
                              <w:rPr>
                                <w:rFonts w:ascii="Times New Roman" w:hAnsi="Times New Roman" w:cstheme="minorBidi"/>
                                <w:color w:val="000000"/>
                                <w:kern w:val="2"/>
                                <w:sz w:val="22"/>
                                <w:szCs w:val="22"/>
                              </w:rPr>
                              <w:t>6</w:t>
                            </w:r>
                          </w:p>
                        </w:txbxContent>
                      </v:textbox>
                    </v:shape>
                    <v:shape id="Text Box 73" o:spid="_x0000_s1317" type="#_x0000_t202" style="position:absolute;left:20486;top:14859;width:2830;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bK48UA&#10;AADcAAAADwAAAGRycy9kb3ducmV2LnhtbESPX2vCQBDE3wt+h2MFX4perFTT6ClSEHwo1D+lz0tu&#10;mwRzeyG3mvjte4WCj8PM/IZZbXpXqxu1ofJsYDpJQBHn3lZcGPg678YpqCDIFmvPZOBOATbrwdMK&#10;M+s7PtLtJIWKEA4ZGihFmkzrkJfkMEx8Qxy9H986lCjbQtsWuwh3tX5Jkrl2WHFcKLGh95Lyy+nq&#10;DKTz/fdhK6+dtotP5y+9fBye34wZDfvtEpRQL4/wf3tvDczSKfydiUdAr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VsrjxQAAANwAAAAPAAAAAAAAAAAAAAAAAJgCAABkcnMv&#10;ZG93bnJldi54bWxQSwUGAAAAAAQABAD1AAAAigMAAAAA&#10;" filled="f" fillcolor="#bbe0e3" stroked="f">
                      <v:textbox inset="0,1mm,0,0">
                        <w:txbxContent>
                          <w:p w:rsidR="005532D4" w:rsidRDefault="005532D4" w:rsidP="00C31DD4">
                            <w:pPr>
                              <w:pStyle w:val="Web"/>
                              <w:spacing w:before="0" w:beforeAutospacing="0" w:after="0" w:afterAutospacing="0"/>
                              <w:ind w:left="402" w:hanging="402"/>
                            </w:pPr>
                            <w:r>
                              <w:rPr>
                                <w:rFonts w:ascii="Times New Roman" w:hAnsi="Times New Roman" w:cstheme="minorBidi"/>
                                <w:color w:val="000000"/>
                                <w:kern w:val="2"/>
                                <w:sz w:val="22"/>
                                <w:szCs w:val="22"/>
                              </w:rPr>
                              <w:t>7</w:t>
                            </w:r>
                          </w:p>
                        </w:txbxContent>
                      </v:textbox>
                    </v:shape>
                    <v:shape id="Text Box 73" o:spid="_x0000_s1318" type="#_x0000_t202" style="position:absolute;left:23475;top:14859;width:2830;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RUlMUA&#10;AADcAAAADwAAAGRycy9kb3ducmV2LnhtbESPQWvCQBSE74L/YXmFXqRuVEzT1FWkUPAgaG3p+ZF9&#10;TYLZtyH7auK/dwsFj8PMfMOsNoNr1IW6UHs2MJsmoIgLb2suDXx9vj9loIIgW2w8k4ErBdisx6MV&#10;5tb3/EGXk5QqQjjkaKASaXOtQ1GRwzD1LXH0fnznUKLsSm077CPcNXqeJKl2WHNcqLClt4qK8+nX&#10;GcjS3fdxK8te2+eD8+dB9sfJizGPD8P2FZTQIPfwf3tnDSyyOfydiUdAr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hFSUxQAAANwAAAAPAAAAAAAAAAAAAAAAAJgCAABkcnMv&#10;ZG93bnJldi54bWxQSwUGAAAAAAQABAD1AAAAigMAAAAA&#10;" filled="f" fillcolor="#bbe0e3" stroked="f">
                      <v:textbox inset="0,1mm,0,0">
                        <w:txbxContent>
                          <w:p w:rsidR="005532D4" w:rsidRDefault="005532D4" w:rsidP="00C31DD4">
                            <w:pPr>
                              <w:pStyle w:val="Web"/>
                              <w:spacing w:before="0" w:beforeAutospacing="0" w:after="0" w:afterAutospacing="0"/>
                              <w:ind w:left="402" w:hanging="402"/>
                            </w:pPr>
                            <w:r>
                              <w:rPr>
                                <w:rFonts w:ascii="Times New Roman" w:hAnsi="Times New Roman" w:cstheme="minorBidi"/>
                                <w:color w:val="000000"/>
                                <w:kern w:val="2"/>
                                <w:sz w:val="22"/>
                                <w:szCs w:val="22"/>
                              </w:rPr>
                              <w:t>8</w:t>
                            </w:r>
                          </w:p>
                        </w:txbxContent>
                      </v:textbox>
                    </v:shape>
                    <v:shape id="Text Box 73" o:spid="_x0000_s1319" type="#_x0000_t202" style="position:absolute;left:26464;top:14859;width:2830;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jxD8QA&#10;AADcAAAADwAAAGRycy9kb3ducmV2LnhtbESPQWvCQBSE74L/YXmFXqRurGhj6ipSKHgoaK14fmSf&#10;STD7NmRfTfrvu4LgcZiZb5jlune1ulIbKs8GJuMEFHHubcWFgePP50sKKgiyxdozGfijAOvVcLDE&#10;zPqOv+l6kEJFCIcMDZQiTaZ1yEtyGMa+IY7e2bcOJcq20LbFLsJdrV+TZK4dVhwXSmzoo6T8cvh1&#10;BtL59rTfyKzT9m3n/KWXr/1oYczzU795ByXUyyN8b2+tgWk6hduZeAT0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I8Q/EAAAA3AAAAA8AAAAAAAAAAAAAAAAAmAIAAGRycy9k&#10;b3ducmV2LnhtbFBLBQYAAAAABAAEAPUAAACJAwAAAAA=&#10;" filled="f" fillcolor="#bbe0e3" stroked="f">
                      <v:textbox inset="0,1mm,0,0">
                        <w:txbxContent>
                          <w:p w:rsidR="005532D4" w:rsidRDefault="005532D4" w:rsidP="00C31DD4">
                            <w:pPr>
                              <w:pStyle w:val="Web"/>
                              <w:spacing w:before="0" w:beforeAutospacing="0" w:after="0" w:afterAutospacing="0"/>
                              <w:ind w:left="402" w:hanging="402"/>
                            </w:pPr>
                            <w:r>
                              <w:rPr>
                                <w:rFonts w:ascii="Times New Roman" w:hAnsi="Times New Roman" w:cstheme="minorBidi"/>
                                <w:color w:val="000000"/>
                                <w:kern w:val="2"/>
                                <w:sz w:val="22"/>
                                <w:szCs w:val="22"/>
                              </w:rPr>
                              <w:t>9</w:t>
                            </w:r>
                          </w:p>
                        </w:txbxContent>
                      </v:textbox>
                    </v:shape>
                  </v:group>
                </v:group>
                <w10:wrap type="square"/>
              </v:group>
            </w:pict>
          </mc:Fallback>
        </mc:AlternateContent>
      </w:r>
      <w:r w:rsidR="006E6F43" w:rsidRPr="00267C96">
        <w:rPr>
          <w:rFonts w:cs="新細明體"/>
          <w:snapToGrid/>
          <w:spacing w:val="20"/>
        </w:rPr>
        <w:t>(A)</w:t>
      </w:r>
      <w:r w:rsidR="007F7EA1" w:rsidRPr="00267C96">
        <w:rPr>
          <w:rFonts w:cs="新細明體"/>
          <w:snapToGrid/>
          <w:spacing w:val="20"/>
        </w:rPr>
        <w:t xml:space="preserve"> </w:t>
      </w:r>
      <w:r w:rsidR="007F7EA1" w:rsidRPr="00267C96">
        <w:rPr>
          <w:rFonts w:cs="新細明體"/>
          <w:snapToGrid/>
          <w:spacing w:val="20"/>
        </w:rPr>
        <w:t>此</w:t>
      </w:r>
      <w:proofErr w:type="gramStart"/>
      <w:r w:rsidR="007F7EA1" w:rsidRPr="00267C96">
        <w:rPr>
          <w:rFonts w:cs="新細明體"/>
          <w:snapToGrid/>
          <w:spacing w:val="20"/>
        </w:rPr>
        <w:t>空氣柱</w:t>
      </w:r>
      <w:r w:rsidR="007F7EA1" w:rsidRPr="00267C96">
        <w:rPr>
          <w:rFonts w:cs="新細明體" w:hint="eastAsia"/>
          <w:snapToGrid/>
          <w:spacing w:val="20"/>
        </w:rPr>
        <w:t>所發</w:t>
      </w:r>
      <w:proofErr w:type="gramEnd"/>
      <w:r w:rsidR="007F7EA1" w:rsidRPr="00267C96">
        <w:rPr>
          <w:rFonts w:cs="新細明體" w:hint="eastAsia"/>
          <w:snapToGrid/>
          <w:spacing w:val="20"/>
        </w:rPr>
        <w:t>聲音</w:t>
      </w:r>
      <w:r w:rsidR="007F7EA1" w:rsidRPr="00267C96">
        <w:rPr>
          <w:rFonts w:cs="新細明體"/>
          <w:snapToGrid/>
          <w:spacing w:val="20"/>
        </w:rPr>
        <w:t>的音色</w:t>
      </w:r>
      <w:r w:rsidR="00C15D07" w:rsidRPr="00267C96">
        <w:rPr>
          <w:rFonts w:cs="新細明體" w:hint="eastAsia"/>
          <w:snapToGrid/>
          <w:spacing w:val="20"/>
        </w:rPr>
        <w:t>，</w:t>
      </w:r>
      <w:r w:rsidR="007F7EA1" w:rsidRPr="00267C96">
        <w:rPr>
          <w:rFonts w:cs="新細明體" w:hint="eastAsia"/>
          <w:snapToGrid/>
          <w:spacing w:val="20"/>
        </w:rPr>
        <w:t>完全</w:t>
      </w:r>
      <w:r w:rsidR="007F7EA1" w:rsidRPr="00267C96">
        <w:rPr>
          <w:rFonts w:cs="新細明體"/>
          <w:snapToGrid/>
          <w:spacing w:val="20"/>
        </w:rPr>
        <w:t>由頻率</w:t>
      </w:r>
      <w:r w:rsidR="00B767E2" w:rsidRPr="00B767E2">
        <w:rPr>
          <w:rFonts w:cs="新細明體"/>
          <w:snapToGrid/>
          <w:spacing w:val="20"/>
          <w:position w:val="-4"/>
        </w:rPr>
        <w:object w:dxaOrig="580" w:dyaOrig="240">
          <v:shape id="_x0000_i1133" type="#_x0000_t75" style="width:28.2pt;height:10.7pt" o:ole="">
            <v:imagedata r:id="rId218" o:title=""/>
          </v:shape>
          <o:OLEObject Type="Embed" ProgID="Equation.DSMT4" ShapeID="_x0000_i1133" DrawAspect="Content" ObjectID="_1496846399" r:id="rId219"/>
        </w:object>
      </w:r>
      <w:r w:rsidR="007F7EA1" w:rsidRPr="00267C96">
        <w:rPr>
          <w:rFonts w:cs="新細明體"/>
          <w:snapToGrid/>
          <w:spacing w:val="20"/>
        </w:rPr>
        <w:t>的聲音決定</w:t>
      </w:r>
    </w:p>
    <w:p w:rsidR="00135D67" w:rsidRDefault="00135D67" w:rsidP="001024FD">
      <w:pPr>
        <w:pStyle w:val="AA"/>
        <w:widowControl w:val="0"/>
        <w:spacing w:line="360" w:lineRule="atLeast"/>
        <w:ind w:left="879" w:hanging="510"/>
        <w:textAlignment w:val="baseline"/>
        <w:rPr>
          <w:rFonts w:cs="新細明體"/>
          <w:snapToGrid/>
          <w:spacing w:val="20"/>
        </w:rPr>
      </w:pPr>
      <w:r w:rsidRPr="00267C96">
        <w:rPr>
          <w:rFonts w:cs="新細明體"/>
          <w:snapToGrid/>
          <w:spacing w:val="20"/>
        </w:rPr>
        <w:t>(</w:t>
      </w:r>
      <w:r>
        <w:rPr>
          <w:rFonts w:cs="新細明體"/>
          <w:snapToGrid/>
          <w:spacing w:val="20"/>
        </w:rPr>
        <w:t>B</w:t>
      </w:r>
      <w:r w:rsidRPr="00267C96">
        <w:rPr>
          <w:rFonts w:cs="新細明體"/>
          <w:snapToGrid/>
          <w:spacing w:val="20"/>
        </w:rPr>
        <w:t>)</w:t>
      </w:r>
      <w:r w:rsidRPr="00267C96">
        <w:rPr>
          <w:rFonts w:cs="新細明體" w:hint="eastAsia"/>
          <w:snapToGrid/>
          <w:spacing w:val="20"/>
        </w:rPr>
        <w:t xml:space="preserve"> </w:t>
      </w:r>
      <w:r w:rsidRPr="00267C96">
        <w:rPr>
          <w:rFonts w:cs="新細明體" w:hint="eastAsia"/>
          <w:snapToGrid/>
          <w:spacing w:val="20"/>
        </w:rPr>
        <w:t>此空氣柱發</w:t>
      </w:r>
      <w:r>
        <w:rPr>
          <w:rFonts w:cs="新細明體" w:hint="eastAsia"/>
          <w:snapToGrid/>
          <w:spacing w:val="20"/>
        </w:rPr>
        <w:t>出基頻</w:t>
      </w:r>
      <w:r w:rsidRPr="00267C96">
        <w:rPr>
          <w:rFonts w:cs="新細明體" w:hint="eastAsia"/>
          <w:snapToGrid/>
          <w:spacing w:val="20"/>
        </w:rPr>
        <w:t>聲音的波長為</w:t>
      </w:r>
      <w:r w:rsidRPr="00135D67">
        <w:rPr>
          <w:rFonts w:cs="新細明體"/>
          <w:snapToGrid/>
          <w:spacing w:val="20"/>
          <w:position w:val="-6"/>
        </w:rPr>
        <w:object w:dxaOrig="620" w:dyaOrig="260">
          <v:shape id="_x0000_i1134" type="#_x0000_t75" style="width:31.15pt;height:13.6pt" o:ole="">
            <v:imagedata r:id="rId220" o:title=""/>
          </v:shape>
          <o:OLEObject Type="Embed" ProgID="Equation.DSMT4" ShapeID="_x0000_i1134" DrawAspect="Content" ObjectID="_1496846400" r:id="rId221"/>
        </w:object>
      </w:r>
    </w:p>
    <w:p w:rsidR="003C1BB6" w:rsidRPr="00267C96" w:rsidRDefault="003C1BB6" w:rsidP="001024FD">
      <w:pPr>
        <w:pStyle w:val="AA"/>
        <w:widowControl w:val="0"/>
        <w:spacing w:line="360" w:lineRule="atLeast"/>
        <w:ind w:left="879" w:hanging="510"/>
        <w:textAlignment w:val="baseline"/>
        <w:rPr>
          <w:rFonts w:cs="新細明體"/>
          <w:snapToGrid/>
          <w:spacing w:val="20"/>
        </w:rPr>
      </w:pPr>
      <w:r w:rsidRPr="00267C96">
        <w:rPr>
          <w:rFonts w:cs="新細明體"/>
          <w:snapToGrid/>
          <w:spacing w:val="20"/>
        </w:rPr>
        <w:t>(</w:t>
      </w:r>
      <w:r w:rsidR="00C31DD4">
        <w:rPr>
          <w:rFonts w:cs="新細明體"/>
          <w:snapToGrid/>
          <w:spacing w:val="20"/>
        </w:rPr>
        <w:t>C</w:t>
      </w:r>
      <w:r w:rsidRPr="00267C96">
        <w:rPr>
          <w:rFonts w:cs="新細明體"/>
          <w:snapToGrid/>
          <w:spacing w:val="20"/>
        </w:rPr>
        <w:t>)</w:t>
      </w:r>
      <w:r w:rsidR="007F7EA1" w:rsidRPr="00267C96">
        <w:rPr>
          <w:rFonts w:cs="新細明體"/>
          <w:snapToGrid/>
          <w:spacing w:val="20"/>
        </w:rPr>
        <w:t xml:space="preserve"> </w:t>
      </w:r>
      <w:r w:rsidR="007F7EA1" w:rsidRPr="00267C96">
        <w:rPr>
          <w:rFonts w:cs="新細明體" w:hint="eastAsia"/>
          <w:snapToGrid/>
          <w:spacing w:val="20"/>
        </w:rPr>
        <w:t>此</w:t>
      </w:r>
      <w:r w:rsidR="007F7EA1" w:rsidRPr="00267C96">
        <w:rPr>
          <w:rFonts w:cs="新細明體"/>
          <w:snapToGrid/>
          <w:spacing w:val="20"/>
        </w:rPr>
        <w:t>空氣柱為一端開口一端閉口</w:t>
      </w:r>
    </w:p>
    <w:p w:rsidR="00181F87" w:rsidRDefault="006E6F43" w:rsidP="001024FD">
      <w:pPr>
        <w:pStyle w:val="AA"/>
        <w:widowControl w:val="0"/>
        <w:spacing w:line="360" w:lineRule="atLeast"/>
        <w:ind w:left="879" w:hanging="510"/>
        <w:textAlignment w:val="baseline"/>
        <w:rPr>
          <w:rFonts w:cs="新細明體"/>
          <w:snapToGrid/>
          <w:spacing w:val="20"/>
        </w:rPr>
      </w:pPr>
      <w:r w:rsidRPr="00267C96">
        <w:rPr>
          <w:rFonts w:cs="新細明體"/>
          <w:snapToGrid/>
          <w:spacing w:val="20"/>
        </w:rPr>
        <w:t>(</w:t>
      </w:r>
      <w:r w:rsidR="00C31DD4">
        <w:rPr>
          <w:rFonts w:cs="新細明體"/>
          <w:snapToGrid/>
          <w:spacing w:val="20"/>
        </w:rPr>
        <w:t>D</w:t>
      </w:r>
      <w:r w:rsidRPr="00267C96">
        <w:rPr>
          <w:rFonts w:cs="新細明體"/>
          <w:snapToGrid/>
          <w:spacing w:val="20"/>
        </w:rPr>
        <w:t>)</w:t>
      </w:r>
      <w:r w:rsidR="00793AEB" w:rsidRPr="00267C96">
        <w:rPr>
          <w:rFonts w:cs="新細明體" w:hint="eastAsia"/>
          <w:snapToGrid/>
          <w:spacing w:val="20"/>
        </w:rPr>
        <w:t xml:space="preserve"> </w:t>
      </w:r>
      <w:r w:rsidR="007F7EA1" w:rsidRPr="00267C96">
        <w:rPr>
          <w:rFonts w:cs="新細明體" w:hint="eastAsia"/>
          <w:snapToGrid/>
          <w:spacing w:val="20"/>
        </w:rPr>
        <w:t>此</w:t>
      </w:r>
      <w:r w:rsidR="007F7EA1" w:rsidRPr="00267C96">
        <w:rPr>
          <w:rFonts w:cs="新細明體"/>
          <w:snapToGrid/>
          <w:spacing w:val="20"/>
        </w:rPr>
        <w:t>空氣柱的長度為</w:t>
      </w:r>
      <w:r w:rsidR="00C15D07" w:rsidRPr="00267C96">
        <w:rPr>
          <w:rFonts w:cs="新細明體" w:hint="eastAsia"/>
          <w:snapToGrid/>
          <w:spacing w:val="20"/>
        </w:rPr>
        <w:t>17</w:t>
      </w:r>
      <w:r w:rsidR="007F7EA1" w:rsidRPr="00267C96">
        <w:rPr>
          <w:rFonts w:cs="新細明體"/>
          <w:snapToGrid/>
          <w:spacing w:val="20"/>
        </w:rPr>
        <w:t xml:space="preserve"> cm</w:t>
      </w:r>
    </w:p>
    <w:p w:rsidR="00135D67" w:rsidRPr="00267C96" w:rsidRDefault="00135D67" w:rsidP="00135D67">
      <w:pPr>
        <w:pStyle w:val="AA"/>
        <w:widowControl w:val="0"/>
        <w:spacing w:line="360" w:lineRule="atLeast"/>
        <w:ind w:left="879" w:hanging="510"/>
        <w:textAlignment w:val="baseline"/>
        <w:rPr>
          <w:rFonts w:cs="新細明體"/>
          <w:snapToGrid/>
          <w:spacing w:val="20"/>
        </w:rPr>
      </w:pPr>
      <w:r w:rsidRPr="00267C96">
        <w:rPr>
          <w:rFonts w:cs="新細明體"/>
          <w:snapToGrid/>
          <w:spacing w:val="20"/>
        </w:rPr>
        <w:t>(</w:t>
      </w:r>
      <w:r>
        <w:rPr>
          <w:rFonts w:cs="新細明體"/>
          <w:snapToGrid/>
          <w:spacing w:val="20"/>
        </w:rPr>
        <w:t>E</w:t>
      </w:r>
      <w:r w:rsidRPr="00267C96">
        <w:rPr>
          <w:rFonts w:cs="新細明體"/>
          <w:snapToGrid/>
          <w:spacing w:val="20"/>
        </w:rPr>
        <w:t xml:space="preserve">) </w:t>
      </w:r>
      <w:r w:rsidRPr="00267C96">
        <w:rPr>
          <w:rFonts w:cs="新細明體"/>
          <w:snapToGrid/>
          <w:spacing w:val="20"/>
        </w:rPr>
        <w:t>若</w:t>
      </w:r>
      <w:r w:rsidRPr="00267C96">
        <w:rPr>
          <w:rFonts w:cs="新細明體" w:hint="eastAsia"/>
          <w:snapToGrid/>
          <w:spacing w:val="20"/>
        </w:rPr>
        <w:t>空氣</w:t>
      </w:r>
      <w:r w:rsidRPr="00267C96">
        <w:rPr>
          <w:rFonts w:cs="新細明體"/>
          <w:snapToGrid/>
          <w:spacing w:val="20"/>
        </w:rPr>
        <w:t>溫度降低，則空氣柱發聲的頻率</w:t>
      </w:r>
      <w:r>
        <w:rPr>
          <w:rFonts w:cs="新細明體" w:hint="eastAsia"/>
          <w:snapToGrid/>
          <w:spacing w:val="20"/>
        </w:rPr>
        <w:t>亦</w:t>
      </w:r>
      <w:r w:rsidRPr="00267C96">
        <w:rPr>
          <w:rFonts w:cs="新細明體"/>
          <w:snapToGrid/>
          <w:spacing w:val="20"/>
        </w:rPr>
        <w:t>會降低</w:t>
      </w:r>
    </w:p>
    <w:p w:rsidR="00291F56" w:rsidRPr="00267C96" w:rsidRDefault="00311E3E" w:rsidP="00267C96">
      <w:pPr>
        <w:pStyle w:val="TIT1"/>
        <w:spacing w:before="60"/>
      </w:pPr>
      <w:r w:rsidRPr="00267C96">
        <w:rPr>
          <w:rFonts w:cs="新細明體"/>
          <w:noProof/>
          <w:lang w:val="en-US"/>
        </w:rPr>
        <mc:AlternateContent>
          <mc:Choice Requires="wpg">
            <w:drawing>
              <wp:anchor distT="0" distB="0" distL="114300" distR="114300" simplePos="0" relativeHeight="251590656" behindDoc="0" locked="0" layoutInCell="1" allowOverlap="1" wp14:anchorId="5EC17B3C" wp14:editId="3FA18E34">
                <wp:simplePos x="0" y="0"/>
                <wp:positionH relativeFrom="column">
                  <wp:posOffset>3042187</wp:posOffset>
                </wp:positionH>
                <wp:positionV relativeFrom="paragraph">
                  <wp:posOffset>469265</wp:posOffset>
                </wp:positionV>
                <wp:extent cx="2853055" cy="1513840"/>
                <wp:effectExtent l="0" t="0" r="0" b="0"/>
                <wp:wrapSquare wrapText="bothSides"/>
                <wp:docPr id="32" name="群組 32"/>
                <wp:cNvGraphicFramePr/>
                <a:graphic xmlns:a="http://schemas.openxmlformats.org/drawingml/2006/main">
                  <a:graphicData uri="http://schemas.microsoft.com/office/word/2010/wordprocessingGroup">
                    <wpg:wgp>
                      <wpg:cNvGrpSpPr/>
                      <wpg:grpSpPr>
                        <a:xfrm>
                          <a:off x="0" y="0"/>
                          <a:ext cx="2853055" cy="1513840"/>
                          <a:chOff x="0" y="76835"/>
                          <a:chExt cx="2853055" cy="1513840"/>
                        </a:xfrm>
                      </wpg:grpSpPr>
                      <wpg:grpSp>
                        <wpg:cNvPr id="34" name="Group 102"/>
                        <wpg:cNvGrpSpPr>
                          <a:grpSpLocks/>
                        </wpg:cNvGrpSpPr>
                        <wpg:grpSpPr bwMode="auto">
                          <a:xfrm>
                            <a:off x="0" y="76835"/>
                            <a:ext cx="2853055" cy="1513840"/>
                            <a:chOff x="6300" y="3001"/>
                            <a:chExt cx="4493" cy="2384"/>
                          </a:xfrm>
                        </wpg:grpSpPr>
                        <wps:wsp>
                          <wps:cNvPr id="35" name="Text Box 103"/>
                          <wps:cNvSpPr txBox="1">
                            <a:spLocks noChangeArrowheads="1"/>
                          </wps:cNvSpPr>
                          <wps:spPr bwMode="auto">
                            <a:xfrm>
                              <a:off x="9053" y="4596"/>
                              <a:ext cx="891"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Default="005532D4" w:rsidP="00834E73"/>
                            </w:txbxContent>
                          </wps:txbx>
                          <wps:bodyPr rot="0" vert="horz" wrap="square" lIns="91440" tIns="45720" rIns="91440" bIns="45720" anchor="t" anchorCtr="0" upright="1">
                            <a:noAutofit/>
                          </wps:bodyPr>
                        </wps:wsp>
                        <wpg:grpSp>
                          <wpg:cNvPr id="36" name="Group 104"/>
                          <wpg:cNvGrpSpPr>
                            <a:grpSpLocks/>
                          </wpg:cNvGrpSpPr>
                          <wpg:grpSpPr bwMode="auto">
                            <a:xfrm>
                              <a:off x="9095" y="3441"/>
                              <a:ext cx="60" cy="753"/>
                              <a:chOff x="3240" y="10360"/>
                              <a:chExt cx="84" cy="1134"/>
                            </a:xfrm>
                          </wpg:grpSpPr>
                          <wps:wsp>
                            <wps:cNvPr id="37" name="Line 105"/>
                            <wps:cNvCnPr>
                              <a:cxnSpLocks noChangeShapeType="1"/>
                            </wps:cNvCnPr>
                            <wps:spPr bwMode="auto">
                              <a:xfrm>
                                <a:off x="3240" y="10360"/>
                                <a:ext cx="2" cy="1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106"/>
                            <wps:cNvCnPr>
                              <a:cxnSpLocks noChangeShapeType="1"/>
                            </wps:cNvCnPr>
                            <wps:spPr bwMode="auto">
                              <a:xfrm flipH="1">
                                <a:off x="3318" y="10360"/>
                                <a:ext cx="6" cy="11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9" name="Group 107"/>
                          <wpg:cNvGrpSpPr>
                            <a:grpSpLocks/>
                          </wpg:cNvGrpSpPr>
                          <wpg:grpSpPr bwMode="auto">
                            <a:xfrm flipH="1">
                              <a:off x="9210" y="3331"/>
                              <a:ext cx="219" cy="918"/>
                              <a:chOff x="3373" y="10180"/>
                              <a:chExt cx="283" cy="1326"/>
                            </a:xfrm>
                          </wpg:grpSpPr>
                          <wpg:grpSp>
                            <wpg:cNvPr id="40" name="Group 108"/>
                            <wpg:cNvGrpSpPr>
                              <a:grpSpLocks/>
                            </wpg:cNvGrpSpPr>
                            <wpg:grpSpPr bwMode="auto">
                              <a:xfrm>
                                <a:off x="3373" y="10708"/>
                                <a:ext cx="281" cy="120"/>
                                <a:chOff x="0" y="0"/>
                                <a:chExt cx="20001" cy="19982"/>
                              </a:xfrm>
                            </wpg:grpSpPr>
                            <wps:wsp>
                              <wps:cNvPr id="41" name="Arc 109"/>
                              <wps:cNvSpPr>
                                <a:spLocks/>
                              </wps:cNvSpPr>
                              <wps:spPr bwMode="auto">
                                <a:xfrm flipH="1" flipV="1">
                                  <a:off x="0" y="9912"/>
                                  <a:ext cx="9046" cy="6831"/>
                                </a:xfrm>
                                <a:custGeom>
                                  <a:avLst/>
                                  <a:gdLst>
                                    <a:gd name="T0" fmla="*/ 0 w 21600"/>
                                    <a:gd name="T1" fmla="*/ 0 h 21600"/>
                                    <a:gd name="T2" fmla="*/ 9046 w 21600"/>
                                    <a:gd name="T3" fmla="*/ 6831 h 21600"/>
                                    <a:gd name="T4" fmla="*/ 0 w 21600"/>
                                    <a:gd name="T5" fmla="*/ 683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Arc 110"/>
                              <wps:cNvSpPr>
                                <a:spLocks/>
                              </wps:cNvSpPr>
                              <wps:spPr bwMode="auto">
                                <a:xfrm flipH="1">
                                  <a:off x="0" y="3081"/>
                                  <a:ext cx="9046" cy="6831"/>
                                </a:xfrm>
                                <a:custGeom>
                                  <a:avLst/>
                                  <a:gdLst>
                                    <a:gd name="T0" fmla="*/ 0 w 21600"/>
                                    <a:gd name="T1" fmla="*/ 0 h 21600"/>
                                    <a:gd name="T2" fmla="*/ 9046 w 21600"/>
                                    <a:gd name="T3" fmla="*/ 6831 h 21600"/>
                                    <a:gd name="T4" fmla="*/ 0 w 21600"/>
                                    <a:gd name="T5" fmla="*/ 683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Arc 111"/>
                              <wps:cNvSpPr>
                                <a:spLocks/>
                              </wps:cNvSpPr>
                              <wps:spPr bwMode="auto">
                                <a:xfrm flipV="1">
                                  <a:off x="9046" y="0"/>
                                  <a:ext cx="10955" cy="16901"/>
                                </a:xfrm>
                                <a:custGeom>
                                  <a:avLst/>
                                  <a:gdLst>
                                    <a:gd name="T0" fmla="*/ 0 w 21600"/>
                                    <a:gd name="T1" fmla="*/ 0 h 21600"/>
                                    <a:gd name="T2" fmla="*/ 10955 w 21600"/>
                                    <a:gd name="T3" fmla="*/ 16901 h 21600"/>
                                    <a:gd name="T4" fmla="*/ 0 w 21600"/>
                                    <a:gd name="T5" fmla="*/ 1690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Arc 112"/>
                              <wps:cNvSpPr>
                                <a:spLocks/>
                              </wps:cNvSpPr>
                              <wps:spPr bwMode="auto">
                                <a:xfrm>
                                  <a:off x="9046" y="3081"/>
                                  <a:ext cx="10955" cy="16901"/>
                                </a:xfrm>
                                <a:custGeom>
                                  <a:avLst/>
                                  <a:gdLst>
                                    <a:gd name="T0" fmla="*/ 0 w 21600"/>
                                    <a:gd name="T1" fmla="*/ 0 h 21600"/>
                                    <a:gd name="T2" fmla="*/ 10955 w 21600"/>
                                    <a:gd name="T3" fmla="*/ 16901 h 21600"/>
                                    <a:gd name="T4" fmla="*/ 0 w 21600"/>
                                    <a:gd name="T5" fmla="*/ 1690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 name="Group 113"/>
                            <wpg:cNvGrpSpPr>
                              <a:grpSpLocks/>
                            </wpg:cNvGrpSpPr>
                            <wpg:grpSpPr bwMode="auto">
                              <a:xfrm>
                                <a:off x="3373" y="10825"/>
                                <a:ext cx="281" cy="246"/>
                                <a:chOff x="0" y="0"/>
                                <a:chExt cx="20001" cy="20000"/>
                              </a:xfrm>
                            </wpg:grpSpPr>
                            <wpg:grpSp>
                              <wpg:cNvPr id="46" name="Group 114"/>
                              <wpg:cNvGrpSpPr>
                                <a:grpSpLocks/>
                              </wpg:cNvGrpSpPr>
                              <wpg:grpSpPr bwMode="auto">
                                <a:xfrm>
                                  <a:off x="0" y="0"/>
                                  <a:ext cx="20001" cy="10160"/>
                                  <a:chOff x="0" y="0"/>
                                  <a:chExt cx="20001" cy="20000"/>
                                </a:xfrm>
                              </wpg:grpSpPr>
                              <wps:wsp>
                                <wps:cNvPr id="47" name="Arc 115"/>
                                <wps:cNvSpPr>
                                  <a:spLocks/>
                                </wps:cNvSpPr>
                                <wps:spPr bwMode="auto">
                                  <a:xfrm flipH="1" flipV="1">
                                    <a:off x="0" y="9923"/>
                                    <a:ext cx="9046" cy="6616"/>
                                  </a:xfrm>
                                  <a:custGeom>
                                    <a:avLst/>
                                    <a:gdLst>
                                      <a:gd name="T0" fmla="*/ 0 w 21600"/>
                                      <a:gd name="T1" fmla="*/ 0 h 21600"/>
                                      <a:gd name="T2" fmla="*/ 9046 w 21600"/>
                                      <a:gd name="T3" fmla="*/ 6616 h 21600"/>
                                      <a:gd name="T4" fmla="*/ 0 w 21600"/>
                                      <a:gd name="T5" fmla="*/ 661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Arc 116"/>
                                <wps:cNvSpPr>
                                  <a:spLocks/>
                                </wps:cNvSpPr>
                                <wps:spPr bwMode="auto">
                                  <a:xfrm flipH="1">
                                    <a:off x="0" y="3632"/>
                                    <a:ext cx="9046" cy="6616"/>
                                  </a:xfrm>
                                  <a:custGeom>
                                    <a:avLst/>
                                    <a:gdLst>
                                      <a:gd name="T0" fmla="*/ 0 w 21600"/>
                                      <a:gd name="T1" fmla="*/ 0 h 21600"/>
                                      <a:gd name="T2" fmla="*/ 9046 w 21600"/>
                                      <a:gd name="T3" fmla="*/ 6616 h 21600"/>
                                      <a:gd name="T4" fmla="*/ 0 w 21600"/>
                                      <a:gd name="T5" fmla="*/ 661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Arc 117"/>
                                <wps:cNvSpPr>
                                  <a:spLocks/>
                                </wps:cNvSpPr>
                                <wps:spPr bwMode="auto">
                                  <a:xfrm flipV="1">
                                    <a:off x="9046" y="0"/>
                                    <a:ext cx="10955" cy="16385"/>
                                  </a:xfrm>
                                  <a:custGeom>
                                    <a:avLst/>
                                    <a:gdLst>
                                      <a:gd name="T0" fmla="*/ 0 w 21600"/>
                                      <a:gd name="T1" fmla="*/ 0 h 21600"/>
                                      <a:gd name="T2" fmla="*/ 10955 w 21600"/>
                                      <a:gd name="T3" fmla="*/ 16385 h 21600"/>
                                      <a:gd name="T4" fmla="*/ 0 w 21600"/>
                                      <a:gd name="T5" fmla="*/ 1638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Arc 118"/>
                                <wps:cNvSpPr>
                                  <a:spLocks/>
                                </wps:cNvSpPr>
                                <wps:spPr bwMode="auto">
                                  <a:xfrm>
                                    <a:off x="9046" y="3632"/>
                                    <a:ext cx="10955" cy="16368"/>
                                  </a:xfrm>
                                  <a:custGeom>
                                    <a:avLst/>
                                    <a:gdLst>
                                      <a:gd name="T0" fmla="*/ 0 w 21600"/>
                                      <a:gd name="T1" fmla="*/ 0 h 21600"/>
                                      <a:gd name="T2" fmla="*/ 10955 w 21600"/>
                                      <a:gd name="T3" fmla="*/ 16368 h 21600"/>
                                      <a:gd name="T4" fmla="*/ 0 w 21600"/>
                                      <a:gd name="T5" fmla="*/ 1636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5" name="Group 119"/>
                              <wpg:cNvGrpSpPr>
                                <a:grpSpLocks/>
                              </wpg:cNvGrpSpPr>
                              <wpg:grpSpPr bwMode="auto">
                                <a:xfrm>
                                  <a:off x="0" y="10082"/>
                                  <a:ext cx="20001" cy="9918"/>
                                  <a:chOff x="0" y="1"/>
                                  <a:chExt cx="20001" cy="19998"/>
                                </a:xfrm>
                              </wpg:grpSpPr>
                              <wps:wsp>
                                <wps:cNvPr id="77" name="Arc 120"/>
                                <wps:cNvSpPr>
                                  <a:spLocks/>
                                </wps:cNvSpPr>
                                <wps:spPr bwMode="auto">
                                  <a:xfrm flipH="1" flipV="1">
                                    <a:off x="0" y="9835"/>
                                    <a:ext cx="9046" cy="6777"/>
                                  </a:xfrm>
                                  <a:custGeom>
                                    <a:avLst/>
                                    <a:gdLst>
                                      <a:gd name="T0" fmla="*/ 0 w 21600"/>
                                      <a:gd name="T1" fmla="*/ 0 h 21600"/>
                                      <a:gd name="T2" fmla="*/ 9046 w 21600"/>
                                      <a:gd name="T3" fmla="*/ 6777 h 21600"/>
                                      <a:gd name="T4" fmla="*/ 0 w 21600"/>
                                      <a:gd name="T5" fmla="*/ 677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Arc 121"/>
                                <wps:cNvSpPr>
                                  <a:spLocks/>
                                </wps:cNvSpPr>
                                <wps:spPr bwMode="auto">
                                  <a:xfrm flipH="1">
                                    <a:off x="0" y="3233"/>
                                    <a:ext cx="9046" cy="6759"/>
                                  </a:xfrm>
                                  <a:custGeom>
                                    <a:avLst/>
                                    <a:gdLst>
                                      <a:gd name="T0" fmla="*/ 0 w 21600"/>
                                      <a:gd name="T1" fmla="*/ 0 h 21600"/>
                                      <a:gd name="T2" fmla="*/ 9046 w 21600"/>
                                      <a:gd name="T3" fmla="*/ 6759 h 21600"/>
                                      <a:gd name="T4" fmla="*/ 0 w 21600"/>
                                      <a:gd name="T5" fmla="*/ 675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Arc 122"/>
                                <wps:cNvSpPr>
                                  <a:spLocks/>
                                </wps:cNvSpPr>
                                <wps:spPr bwMode="auto">
                                  <a:xfrm flipV="1">
                                    <a:off x="9046" y="1"/>
                                    <a:ext cx="10955" cy="16768"/>
                                  </a:xfrm>
                                  <a:custGeom>
                                    <a:avLst/>
                                    <a:gdLst>
                                      <a:gd name="T0" fmla="*/ 0 w 21600"/>
                                      <a:gd name="T1" fmla="*/ 0 h 21600"/>
                                      <a:gd name="T2" fmla="*/ 10955 w 21600"/>
                                      <a:gd name="T3" fmla="*/ 16768 h 21600"/>
                                      <a:gd name="T4" fmla="*/ 0 w 21600"/>
                                      <a:gd name="T5" fmla="*/ 1676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Arc 123"/>
                                <wps:cNvSpPr>
                                  <a:spLocks/>
                                </wps:cNvSpPr>
                                <wps:spPr bwMode="auto">
                                  <a:xfrm>
                                    <a:off x="9046" y="3215"/>
                                    <a:ext cx="10955" cy="16784"/>
                                  </a:xfrm>
                                  <a:custGeom>
                                    <a:avLst/>
                                    <a:gdLst>
                                      <a:gd name="T0" fmla="*/ 0 w 21600"/>
                                      <a:gd name="T1" fmla="*/ 0 h 21600"/>
                                      <a:gd name="T2" fmla="*/ 10955 w 21600"/>
                                      <a:gd name="T3" fmla="*/ 16784 h 21600"/>
                                      <a:gd name="T4" fmla="*/ 0 w 21600"/>
                                      <a:gd name="T5" fmla="*/ 1678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81" name="Arc 124"/>
                            <wps:cNvSpPr>
                              <a:spLocks/>
                            </wps:cNvSpPr>
                            <wps:spPr bwMode="auto">
                              <a:xfrm>
                                <a:off x="3515" y="10638"/>
                                <a:ext cx="141" cy="92"/>
                              </a:xfrm>
                              <a:custGeom>
                                <a:avLst/>
                                <a:gdLst>
                                  <a:gd name="T0" fmla="*/ 0 w 21600"/>
                                  <a:gd name="T1" fmla="*/ 0 h 21600"/>
                                  <a:gd name="T2" fmla="*/ 141 w 21600"/>
                                  <a:gd name="T3" fmla="*/ 92 h 21600"/>
                                  <a:gd name="T4" fmla="*/ 0 w 21600"/>
                                  <a:gd name="T5" fmla="*/ 9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Line 125"/>
                            <wps:cNvCnPr>
                              <a:cxnSpLocks noChangeShapeType="1"/>
                            </wps:cNvCnPr>
                            <wps:spPr bwMode="auto">
                              <a:xfrm flipH="1" flipV="1">
                                <a:off x="3523" y="10180"/>
                                <a:ext cx="0" cy="46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83" name="Arc 126"/>
                            <wps:cNvSpPr>
                              <a:spLocks/>
                            </wps:cNvSpPr>
                            <wps:spPr bwMode="auto">
                              <a:xfrm flipV="1">
                                <a:off x="3513" y="11050"/>
                                <a:ext cx="141" cy="87"/>
                              </a:xfrm>
                              <a:custGeom>
                                <a:avLst/>
                                <a:gdLst>
                                  <a:gd name="T0" fmla="*/ 0 w 21600"/>
                                  <a:gd name="T1" fmla="*/ 0 h 21600"/>
                                  <a:gd name="T2" fmla="*/ 141 w 21600"/>
                                  <a:gd name="T3" fmla="*/ 87 h 21600"/>
                                  <a:gd name="T4" fmla="*/ 0 w 21600"/>
                                  <a:gd name="T5" fmla="*/ 8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 name="Line 127"/>
                            <wps:cNvCnPr>
                              <a:cxnSpLocks noChangeShapeType="1"/>
                            </wps:cNvCnPr>
                            <wps:spPr bwMode="auto">
                              <a:xfrm>
                                <a:off x="3519" y="11134"/>
                                <a:ext cx="7" cy="37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g:grpSp>
                        <wps:wsp>
                          <wps:cNvPr id="85" name="Line 128"/>
                          <wps:cNvCnPr>
                            <a:cxnSpLocks noChangeShapeType="1"/>
                          </wps:cNvCnPr>
                          <wps:spPr bwMode="auto">
                            <a:xfrm flipV="1">
                              <a:off x="9311" y="3333"/>
                              <a:ext cx="1102"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129"/>
                          <wps:cNvCnPr>
                            <a:cxnSpLocks noChangeShapeType="1"/>
                          </wps:cNvCnPr>
                          <wps:spPr bwMode="auto">
                            <a:xfrm>
                              <a:off x="9317" y="4249"/>
                              <a:ext cx="1144"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Rectangle 130"/>
                          <wps:cNvSpPr>
                            <a:spLocks noChangeArrowheads="1"/>
                          </wps:cNvSpPr>
                          <wps:spPr bwMode="auto">
                            <a:xfrm>
                              <a:off x="6300" y="3334"/>
                              <a:ext cx="2614" cy="9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8" name="Rectangle 131"/>
                          <wps:cNvSpPr>
                            <a:spLocks noChangeArrowheads="1"/>
                          </wps:cNvSpPr>
                          <wps:spPr bwMode="auto">
                            <a:xfrm>
                              <a:off x="8752" y="3524"/>
                              <a:ext cx="234" cy="5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cNvPr id="89" name="Group 132"/>
                          <wpg:cNvGrpSpPr>
                            <a:grpSpLocks/>
                          </wpg:cNvGrpSpPr>
                          <wpg:grpSpPr bwMode="auto">
                            <a:xfrm>
                              <a:off x="8807" y="3530"/>
                              <a:ext cx="218" cy="597"/>
                              <a:chOff x="2874" y="10416"/>
                              <a:chExt cx="282" cy="866"/>
                            </a:xfrm>
                          </wpg:grpSpPr>
                          <wpg:grpSp>
                            <wpg:cNvPr id="90" name="Group 133"/>
                            <wpg:cNvGrpSpPr>
                              <a:grpSpLocks/>
                            </wpg:cNvGrpSpPr>
                            <wpg:grpSpPr bwMode="auto">
                              <a:xfrm flipH="1">
                                <a:off x="2874" y="10503"/>
                                <a:ext cx="282" cy="710"/>
                                <a:chOff x="0" y="2"/>
                                <a:chExt cx="20001" cy="19998"/>
                              </a:xfrm>
                            </wpg:grpSpPr>
                            <wpg:grpSp>
                              <wpg:cNvPr id="91" name="Group 134"/>
                              <wpg:cNvGrpSpPr>
                                <a:grpSpLocks/>
                              </wpg:cNvGrpSpPr>
                              <wpg:grpSpPr bwMode="auto">
                                <a:xfrm>
                                  <a:off x="0" y="13325"/>
                                  <a:ext cx="20001" cy="6675"/>
                                  <a:chOff x="0" y="5"/>
                                  <a:chExt cx="20001" cy="19994"/>
                                </a:xfrm>
                              </wpg:grpSpPr>
                              <wpg:grpSp>
                                <wpg:cNvPr id="92" name="Group 135"/>
                                <wpg:cNvGrpSpPr>
                                  <a:grpSpLocks/>
                                </wpg:cNvGrpSpPr>
                                <wpg:grpSpPr bwMode="auto">
                                  <a:xfrm>
                                    <a:off x="0" y="9920"/>
                                    <a:ext cx="20001" cy="10079"/>
                                    <a:chOff x="0" y="2"/>
                                    <a:chExt cx="20001" cy="19995"/>
                                  </a:xfrm>
                                </wpg:grpSpPr>
                                <wps:wsp>
                                  <wps:cNvPr id="93" name="Arc 136"/>
                                  <wps:cNvSpPr>
                                    <a:spLocks/>
                                  </wps:cNvSpPr>
                                  <wps:spPr bwMode="auto">
                                    <a:xfrm flipH="1">
                                      <a:off x="0" y="3472"/>
                                      <a:ext cx="9046" cy="6608"/>
                                    </a:xfrm>
                                    <a:custGeom>
                                      <a:avLst/>
                                      <a:gdLst>
                                        <a:gd name="T0" fmla="*/ 0 w 21600"/>
                                        <a:gd name="T1" fmla="*/ 0 h 21600"/>
                                        <a:gd name="T2" fmla="*/ 9046 w 21600"/>
                                        <a:gd name="T3" fmla="*/ 6608 h 21600"/>
                                        <a:gd name="T4" fmla="*/ 0 w 21600"/>
                                        <a:gd name="T5" fmla="*/ 660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 name="Arc 137"/>
                                  <wps:cNvSpPr>
                                    <a:spLocks/>
                                  </wps:cNvSpPr>
                                  <wps:spPr bwMode="auto">
                                    <a:xfrm flipH="1" flipV="1">
                                      <a:off x="0" y="9919"/>
                                      <a:ext cx="9046" cy="6608"/>
                                    </a:xfrm>
                                    <a:custGeom>
                                      <a:avLst/>
                                      <a:gdLst>
                                        <a:gd name="T0" fmla="*/ 0 w 21600"/>
                                        <a:gd name="T1" fmla="*/ 0 h 21600"/>
                                        <a:gd name="T2" fmla="*/ 9046 w 21600"/>
                                        <a:gd name="T3" fmla="*/ 6608 h 21600"/>
                                        <a:gd name="T4" fmla="*/ 0 w 21600"/>
                                        <a:gd name="T5" fmla="*/ 660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5" name="Arc 138"/>
                                  <wps:cNvSpPr>
                                    <a:spLocks/>
                                  </wps:cNvSpPr>
                                  <wps:spPr bwMode="auto">
                                    <a:xfrm>
                                      <a:off x="9046" y="3472"/>
                                      <a:ext cx="10955" cy="16525"/>
                                    </a:xfrm>
                                    <a:custGeom>
                                      <a:avLst/>
                                      <a:gdLst>
                                        <a:gd name="T0" fmla="*/ 0 w 21600"/>
                                        <a:gd name="T1" fmla="*/ 0 h 21600"/>
                                        <a:gd name="T2" fmla="*/ 10955 w 21600"/>
                                        <a:gd name="T3" fmla="*/ 16525 h 21600"/>
                                        <a:gd name="T4" fmla="*/ 0 w 21600"/>
                                        <a:gd name="T5" fmla="*/ 1652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Arc 139"/>
                                  <wps:cNvSpPr>
                                    <a:spLocks/>
                                  </wps:cNvSpPr>
                                  <wps:spPr bwMode="auto">
                                    <a:xfrm flipV="1">
                                      <a:off x="9046" y="2"/>
                                      <a:ext cx="10955" cy="16525"/>
                                    </a:xfrm>
                                    <a:custGeom>
                                      <a:avLst/>
                                      <a:gdLst>
                                        <a:gd name="T0" fmla="*/ 0 w 21600"/>
                                        <a:gd name="T1" fmla="*/ 0 h 21600"/>
                                        <a:gd name="T2" fmla="*/ 10955 w 21600"/>
                                        <a:gd name="T3" fmla="*/ 16525 h 21600"/>
                                        <a:gd name="T4" fmla="*/ 0 w 21600"/>
                                        <a:gd name="T5" fmla="*/ 1652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70" name="Group 140"/>
                                <wpg:cNvGrpSpPr>
                                  <a:grpSpLocks/>
                                </wpg:cNvGrpSpPr>
                                <wpg:grpSpPr bwMode="auto">
                                  <a:xfrm>
                                    <a:off x="0" y="5"/>
                                    <a:ext cx="20001" cy="9915"/>
                                    <a:chOff x="0" y="-3"/>
                                    <a:chExt cx="20001" cy="20004"/>
                                  </a:xfrm>
                                </wpg:grpSpPr>
                                <wps:wsp>
                                  <wps:cNvPr id="272" name="Arc 141"/>
                                  <wps:cNvSpPr>
                                    <a:spLocks/>
                                  </wps:cNvSpPr>
                                  <wps:spPr bwMode="auto">
                                    <a:xfrm flipH="1">
                                      <a:off x="0" y="3365"/>
                                      <a:ext cx="9046" cy="6720"/>
                                    </a:xfrm>
                                    <a:custGeom>
                                      <a:avLst/>
                                      <a:gdLst>
                                        <a:gd name="T0" fmla="*/ 0 w 21600"/>
                                        <a:gd name="T1" fmla="*/ 0 h 21600"/>
                                        <a:gd name="T2" fmla="*/ 9046 w 21600"/>
                                        <a:gd name="T3" fmla="*/ 6720 h 21600"/>
                                        <a:gd name="T4" fmla="*/ 0 w 21600"/>
                                        <a:gd name="T5" fmla="*/ 672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 name="Arc 142"/>
                                  <wps:cNvSpPr>
                                    <a:spLocks/>
                                  </wps:cNvSpPr>
                                  <wps:spPr bwMode="auto">
                                    <a:xfrm flipH="1" flipV="1">
                                      <a:off x="0" y="10085"/>
                                      <a:ext cx="9046" cy="6712"/>
                                    </a:xfrm>
                                    <a:custGeom>
                                      <a:avLst/>
                                      <a:gdLst>
                                        <a:gd name="T0" fmla="*/ 0 w 21600"/>
                                        <a:gd name="T1" fmla="*/ 0 h 21600"/>
                                        <a:gd name="T2" fmla="*/ 9046 w 21600"/>
                                        <a:gd name="T3" fmla="*/ 6712 h 21600"/>
                                        <a:gd name="T4" fmla="*/ 0 w 21600"/>
                                        <a:gd name="T5" fmla="*/ 671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 name="Arc 143"/>
                                  <wps:cNvSpPr>
                                    <a:spLocks/>
                                  </wps:cNvSpPr>
                                  <wps:spPr bwMode="auto">
                                    <a:xfrm>
                                      <a:off x="9046" y="3183"/>
                                      <a:ext cx="10955" cy="16818"/>
                                    </a:xfrm>
                                    <a:custGeom>
                                      <a:avLst/>
                                      <a:gdLst>
                                        <a:gd name="T0" fmla="*/ 0 w 21600"/>
                                        <a:gd name="T1" fmla="*/ 0 h 21600"/>
                                        <a:gd name="T2" fmla="*/ 10955 w 21600"/>
                                        <a:gd name="T3" fmla="*/ 16818 h 21600"/>
                                        <a:gd name="T4" fmla="*/ 0 w 21600"/>
                                        <a:gd name="T5" fmla="*/ 168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 name="Arc 144"/>
                                  <wps:cNvSpPr>
                                    <a:spLocks/>
                                  </wps:cNvSpPr>
                                  <wps:spPr bwMode="auto">
                                    <a:xfrm flipV="1">
                                      <a:off x="9046" y="-3"/>
                                      <a:ext cx="10955" cy="16800"/>
                                    </a:xfrm>
                                    <a:custGeom>
                                      <a:avLst/>
                                      <a:gdLst>
                                        <a:gd name="T0" fmla="*/ 0 w 21600"/>
                                        <a:gd name="T1" fmla="*/ 0 h 21600"/>
                                        <a:gd name="T2" fmla="*/ 10955 w 21600"/>
                                        <a:gd name="T3" fmla="*/ 16800 h 21600"/>
                                        <a:gd name="T4" fmla="*/ 0 w 21600"/>
                                        <a:gd name="T5" fmla="*/ 168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79" name="Group 145"/>
                              <wpg:cNvGrpSpPr>
                                <a:grpSpLocks/>
                              </wpg:cNvGrpSpPr>
                              <wpg:grpSpPr bwMode="auto">
                                <a:xfrm>
                                  <a:off x="0" y="6677"/>
                                  <a:ext cx="20001" cy="6675"/>
                                  <a:chOff x="0" y="3"/>
                                  <a:chExt cx="20001" cy="19995"/>
                                </a:xfrm>
                              </wpg:grpSpPr>
                              <wpg:grpSp>
                                <wpg:cNvPr id="280" name="Group 146"/>
                                <wpg:cNvGrpSpPr>
                                  <a:grpSpLocks/>
                                </wpg:cNvGrpSpPr>
                                <wpg:grpSpPr bwMode="auto">
                                  <a:xfrm>
                                    <a:off x="0" y="9838"/>
                                    <a:ext cx="20001" cy="10160"/>
                                    <a:chOff x="0" y="2"/>
                                    <a:chExt cx="20001" cy="19993"/>
                                  </a:xfrm>
                                </wpg:grpSpPr>
                                <wps:wsp>
                                  <wps:cNvPr id="281" name="Arc 147"/>
                                  <wps:cNvSpPr>
                                    <a:spLocks/>
                                  </wps:cNvSpPr>
                                  <wps:spPr bwMode="auto">
                                    <a:xfrm flipH="1">
                                      <a:off x="0" y="3603"/>
                                      <a:ext cx="9046" cy="6555"/>
                                    </a:xfrm>
                                    <a:custGeom>
                                      <a:avLst/>
                                      <a:gdLst>
                                        <a:gd name="T0" fmla="*/ 0 w 21600"/>
                                        <a:gd name="T1" fmla="*/ 0 h 21600"/>
                                        <a:gd name="T2" fmla="*/ 9046 w 21600"/>
                                        <a:gd name="T3" fmla="*/ 6555 h 21600"/>
                                        <a:gd name="T4" fmla="*/ 0 w 21600"/>
                                        <a:gd name="T5" fmla="*/ 655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 name="Arc 148"/>
                                  <wps:cNvSpPr>
                                    <a:spLocks/>
                                  </wps:cNvSpPr>
                                  <wps:spPr bwMode="auto">
                                    <a:xfrm flipH="1" flipV="1">
                                      <a:off x="0" y="9839"/>
                                      <a:ext cx="9046" cy="6555"/>
                                    </a:xfrm>
                                    <a:custGeom>
                                      <a:avLst/>
                                      <a:gdLst>
                                        <a:gd name="T0" fmla="*/ 0 w 21600"/>
                                        <a:gd name="T1" fmla="*/ 0 h 21600"/>
                                        <a:gd name="T2" fmla="*/ 9046 w 21600"/>
                                        <a:gd name="T3" fmla="*/ 6555 h 21600"/>
                                        <a:gd name="T4" fmla="*/ 0 w 21600"/>
                                        <a:gd name="T5" fmla="*/ 655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 name="Arc 149"/>
                                  <wps:cNvSpPr>
                                    <a:spLocks/>
                                  </wps:cNvSpPr>
                                  <wps:spPr bwMode="auto">
                                    <a:xfrm>
                                      <a:off x="9046" y="3603"/>
                                      <a:ext cx="10955" cy="16392"/>
                                    </a:xfrm>
                                    <a:custGeom>
                                      <a:avLst/>
                                      <a:gdLst>
                                        <a:gd name="T0" fmla="*/ 0 w 21600"/>
                                        <a:gd name="T1" fmla="*/ 0 h 21600"/>
                                        <a:gd name="T2" fmla="*/ 10955 w 21600"/>
                                        <a:gd name="T3" fmla="*/ 16392 h 21600"/>
                                        <a:gd name="T4" fmla="*/ 0 w 21600"/>
                                        <a:gd name="T5" fmla="*/ 1639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Arc 150"/>
                                  <wps:cNvSpPr>
                                    <a:spLocks/>
                                  </wps:cNvSpPr>
                                  <wps:spPr bwMode="auto">
                                    <a:xfrm flipV="1">
                                      <a:off x="9046" y="2"/>
                                      <a:ext cx="10955" cy="16392"/>
                                    </a:xfrm>
                                    <a:custGeom>
                                      <a:avLst/>
                                      <a:gdLst>
                                        <a:gd name="T0" fmla="*/ 0 w 21600"/>
                                        <a:gd name="T1" fmla="*/ 0 h 21600"/>
                                        <a:gd name="T2" fmla="*/ 10955 w 21600"/>
                                        <a:gd name="T3" fmla="*/ 16392 h 21600"/>
                                        <a:gd name="T4" fmla="*/ 0 w 21600"/>
                                        <a:gd name="T5" fmla="*/ 1639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0" name="Group 151"/>
                                <wpg:cNvGrpSpPr>
                                  <a:grpSpLocks/>
                                </wpg:cNvGrpSpPr>
                                <wpg:grpSpPr bwMode="auto">
                                  <a:xfrm>
                                    <a:off x="0" y="3"/>
                                    <a:ext cx="20001" cy="9915"/>
                                    <a:chOff x="0" y="-2"/>
                                    <a:chExt cx="20001" cy="20000"/>
                                  </a:xfrm>
                                </wpg:grpSpPr>
                                <wps:wsp>
                                  <wps:cNvPr id="291" name="Arc 152"/>
                                  <wps:cNvSpPr>
                                    <a:spLocks/>
                                  </wps:cNvSpPr>
                                  <wps:spPr bwMode="auto">
                                    <a:xfrm flipH="1">
                                      <a:off x="0" y="3528"/>
                                      <a:ext cx="9046" cy="6719"/>
                                    </a:xfrm>
                                    <a:custGeom>
                                      <a:avLst/>
                                      <a:gdLst>
                                        <a:gd name="T0" fmla="*/ 0 w 21600"/>
                                        <a:gd name="T1" fmla="*/ 0 h 21600"/>
                                        <a:gd name="T2" fmla="*/ 9046 w 21600"/>
                                        <a:gd name="T3" fmla="*/ 6719 h 21600"/>
                                        <a:gd name="T4" fmla="*/ 0 w 21600"/>
                                        <a:gd name="T5" fmla="*/ 671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 name="Arc 153"/>
                                  <wps:cNvSpPr>
                                    <a:spLocks/>
                                  </wps:cNvSpPr>
                                  <wps:spPr bwMode="auto">
                                    <a:xfrm flipH="1" flipV="1">
                                      <a:off x="0" y="10084"/>
                                      <a:ext cx="9046" cy="6707"/>
                                    </a:xfrm>
                                    <a:custGeom>
                                      <a:avLst/>
                                      <a:gdLst>
                                        <a:gd name="T0" fmla="*/ 0 w 21600"/>
                                        <a:gd name="T1" fmla="*/ 0 h 21600"/>
                                        <a:gd name="T2" fmla="*/ 9046 w 21600"/>
                                        <a:gd name="T3" fmla="*/ 6707 h 21600"/>
                                        <a:gd name="T4" fmla="*/ 0 w 21600"/>
                                        <a:gd name="T5" fmla="*/ 670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Arc 154"/>
                                  <wps:cNvSpPr>
                                    <a:spLocks/>
                                  </wps:cNvSpPr>
                                  <wps:spPr bwMode="auto">
                                    <a:xfrm>
                                      <a:off x="9046" y="3183"/>
                                      <a:ext cx="10955" cy="16815"/>
                                    </a:xfrm>
                                    <a:custGeom>
                                      <a:avLst/>
                                      <a:gdLst>
                                        <a:gd name="T0" fmla="*/ 0 w 21600"/>
                                        <a:gd name="T1" fmla="*/ 0 h 21600"/>
                                        <a:gd name="T2" fmla="*/ 10955 w 21600"/>
                                        <a:gd name="T3" fmla="*/ 16815 h 21600"/>
                                        <a:gd name="T4" fmla="*/ 0 w 21600"/>
                                        <a:gd name="T5" fmla="*/ 1681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4" name="Arc 155"/>
                                  <wps:cNvSpPr>
                                    <a:spLocks/>
                                  </wps:cNvSpPr>
                                  <wps:spPr bwMode="auto">
                                    <a:xfrm flipV="1">
                                      <a:off x="9046" y="-2"/>
                                      <a:ext cx="10955" cy="16799"/>
                                    </a:xfrm>
                                    <a:custGeom>
                                      <a:avLst/>
                                      <a:gdLst>
                                        <a:gd name="T0" fmla="*/ 0 w 21600"/>
                                        <a:gd name="T1" fmla="*/ 0 h 21600"/>
                                        <a:gd name="T2" fmla="*/ 10955 w 21600"/>
                                        <a:gd name="T3" fmla="*/ 16799 h 21600"/>
                                        <a:gd name="T4" fmla="*/ 0 w 21600"/>
                                        <a:gd name="T5" fmla="*/ 1679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95" name="Group 156"/>
                              <wpg:cNvGrpSpPr>
                                <a:grpSpLocks/>
                              </wpg:cNvGrpSpPr>
                              <wpg:grpSpPr bwMode="auto">
                                <a:xfrm>
                                  <a:off x="0" y="2"/>
                                  <a:ext cx="20001" cy="6675"/>
                                  <a:chOff x="0" y="5"/>
                                  <a:chExt cx="20001" cy="19993"/>
                                </a:xfrm>
                              </wpg:grpSpPr>
                              <wpg:grpSp>
                                <wpg:cNvPr id="296" name="Group 157"/>
                                <wpg:cNvGrpSpPr>
                                  <a:grpSpLocks/>
                                </wpg:cNvGrpSpPr>
                                <wpg:grpSpPr bwMode="auto">
                                  <a:xfrm>
                                    <a:off x="0" y="9919"/>
                                    <a:ext cx="20001" cy="10079"/>
                                    <a:chOff x="0" y="1"/>
                                    <a:chExt cx="20001" cy="19996"/>
                                  </a:xfrm>
                                </wpg:grpSpPr>
                                <wps:wsp>
                                  <wps:cNvPr id="297" name="Arc 158"/>
                                  <wps:cNvSpPr>
                                    <a:spLocks/>
                                  </wps:cNvSpPr>
                                  <wps:spPr bwMode="auto">
                                    <a:xfrm flipH="1">
                                      <a:off x="0" y="3632"/>
                                      <a:ext cx="9046" cy="6608"/>
                                    </a:xfrm>
                                    <a:custGeom>
                                      <a:avLst/>
                                      <a:gdLst>
                                        <a:gd name="T0" fmla="*/ 0 w 21600"/>
                                        <a:gd name="T1" fmla="*/ 0 h 21600"/>
                                        <a:gd name="T2" fmla="*/ 9046 w 21600"/>
                                        <a:gd name="T3" fmla="*/ 6608 h 21600"/>
                                        <a:gd name="T4" fmla="*/ 0 w 21600"/>
                                        <a:gd name="T5" fmla="*/ 660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 name="Arc 159"/>
                                  <wps:cNvSpPr>
                                    <a:spLocks/>
                                  </wps:cNvSpPr>
                                  <wps:spPr bwMode="auto">
                                    <a:xfrm flipH="1" flipV="1">
                                      <a:off x="0" y="9919"/>
                                      <a:ext cx="9046" cy="6596"/>
                                    </a:xfrm>
                                    <a:custGeom>
                                      <a:avLst/>
                                      <a:gdLst>
                                        <a:gd name="T0" fmla="*/ 0 w 21600"/>
                                        <a:gd name="T1" fmla="*/ 0 h 21600"/>
                                        <a:gd name="T2" fmla="*/ 9046 w 21600"/>
                                        <a:gd name="T3" fmla="*/ 6596 h 21600"/>
                                        <a:gd name="T4" fmla="*/ 0 w 21600"/>
                                        <a:gd name="T5" fmla="*/ 659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Arc 160"/>
                                  <wps:cNvSpPr>
                                    <a:spLocks/>
                                  </wps:cNvSpPr>
                                  <wps:spPr bwMode="auto">
                                    <a:xfrm>
                                      <a:off x="9046" y="3471"/>
                                      <a:ext cx="10955" cy="16526"/>
                                    </a:xfrm>
                                    <a:custGeom>
                                      <a:avLst/>
                                      <a:gdLst>
                                        <a:gd name="T0" fmla="*/ 0 w 21600"/>
                                        <a:gd name="T1" fmla="*/ 0 h 21600"/>
                                        <a:gd name="T2" fmla="*/ 10955 w 21600"/>
                                        <a:gd name="T3" fmla="*/ 16526 h 21600"/>
                                        <a:gd name="T4" fmla="*/ 0 w 21600"/>
                                        <a:gd name="T5" fmla="*/ 1652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 name="Arc 161"/>
                                  <wps:cNvSpPr>
                                    <a:spLocks/>
                                  </wps:cNvSpPr>
                                  <wps:spPr bwMode="auto">
                                    <a:xfrm flipV="1">
                                      <a:off x="9046" y="1"/>
                                      <a:ext cx="10955" cy="16520"/>
                                    </a:xfrm>
                                    <a:custGeom>
                                      <a:avLst/>
                                      <a:gdLst>
                                        <a:gd name="T0" fmla="*/ 0 w 21600"/>
                                        <a:gd name="T1" fmla="*/ 0 h 21600"/>
                                        <a:gd name="T2" fmla="*/ 10955 w 21600"/>
                                        <a:gd name="T3" fmla="*/ 16520 h 21600"/>
                                        <a:gd name="T4" fmla="*/ 0 w 21600"/>
                                        <a:gd name="T5" fmla="*/ 1652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1" name="Group 162"/>
                                <wpg:cNvGrpSpPr>
                                  <a:grpSpLocks/>
                                </wpg:cNvGrpSpPr>
                                <wpg:grpSpPr bwMode="auto">
                                  <a:xfrm>
                                    <a:off x="0" y="5"/>
                                    <a:ext cx="20001" cy="9998"/>
                                    <a:chOff x="0" y="0"/>
                                    <a:chExt cx="20001" cy="20006"/>
                                  </a:xfrm>
                                </wpg:grpSpPr>
                                <wps:wsp>
                                  <wps:cNvPr id="302" name="Arc 163"/>
                                  <wps:cNvSpPr>
                                    <a:spLocks/>
                                  </wps:cNvSpPr>
                                  <wps:spPr bwMode="auto">
                                    <a:xfrm flipH="1">
                                      <a:off x="0" y="3338"/>
                                      <a:ext cx="9046" cy="6665"/>
                                    </a:xfrm>
                                    <a:custGeom>
                                      <a:avLst/>
                                      <a:gdLst>
                                        <a:gd name="T0" fmla="*/ 0 w 21600"/>
                                        <a:gd name="T1" fmla="*/ 0 h 21600"/>
                                        <a:gd name="T2" fmla="*/ 9046 w 21600"/>
                                        <a:gd name="T3" fmla="*/ 6665 h 21600"/>
                                        <a:gd name="T4" fmla="*/ 0 w 21600"/>
                                        <a:gd name="T5" fmla="*/ 666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 name="Arc 164"/>
                                  <wps:cNvSpPr>
                                    <a:spLocks/>
                                  </wps:cNvSpPr>
                                  <wps:spPr bwMode="auto">
                                    <a:xfrm flipH="1" flipV="1">
                                      <a:off x="0" y="10003"/>
                                      <a:ext cx="9046" cy="6657"/>
                                    </a:xfrm>
                                    <a:custGeom>
                                      <a:avLst/>
                                      <a:gdLst>
                                        <a:gd name="T0" fmla="*/ 0 w 21600"/>
                                        <a:gd name="T1" fmla="*/ 0 h 21600"/>
                                        <a:gd name="T2" fmla="*/ 9046 w 21600"/>
                                        <a:gd name="T3" fmla="*/ 6657 h 21600"/>
                                        <a:gd name="T4" fmla="*/ 0 w 21600"/>
                                        <a:gd name="T5" fmla="*/ 665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4" name="Arc 165"/>
                                  <wps:cNvSpPr>
                                    <a:spLocks/>
                                  </wps:cNvSpPr>
                                  <wps:spPr bwMode="auto">
                                    <a:xfrm>
                                      <a:off x="9046" y="3338"/>
                                      <a:ext cx="10955" cy="16668"/>
                                    </a:xfrm>
                                    <a:custGeom>
                                      <a:avLst/>
                                      <a:gdLst>
                                        <a:gd name="T0" fmla="*/ 0 w 21600"/>
                                        <a:gd name="T1" fmla="*/ 0 h 21600"/>
                                        <a:gd name="T2" fmla="*/ 10955 w 21600"/>
                                        <a:gd name="T3" fmla="*/ 16668 h 21600"/>
                                        <a:gd name="T4" fmla="*/ 0 w 21600"/>
                                        <a:gd name="T5" fmla="*/ 1666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Arc 166"/>
                                  <wps:cNvSpPr>
                                    <a:spLocks/>
                                  </wps:cNvSpPr>
                                  <wps:spPr bwMode="auto">
                                    <a:xfrm flipV="1">
                                      <a:off x="9046" y="0"/>
                                      <a:ext cx="10955" cy="16660"/>
                                    </a:xfrm>
                                    <a:custGeom>
                                      <a:avLst/>
                                      <a:gdLst>
                                        <a:gd name="T0" fmla="*/ 0 w 21600"/>
                                        <a:gd name="T1" fmla="*/ 0 h 21600"/>
                                        <a:gd name="T2" fmla="*/ 10955 w 21600"/>
                                        <a:gd name="T3" fmla="*/ 16660 h 21600"/>
                                        <a:gd name="T4" fmla="*/ 0 w 21600"/>
                                        <a:gd name="T5" fmla="*/ 1666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306" name="Arc 167"/>
                            <wps:cNvSpPr>
                              <a:spLocks/>
                            </wps:cNvSpPr>
                            <wps:spPr bwMode="auto">
                              <a:xfrm flipH="1" flipV="1">
                                <a:off x="2875" y="11194"/>
                                <a:ext cx="141" cy="88"/>
                              </a:xfrm>
                              <a:custGeom>
                                <a:avLst/>
                                <a:gdLst>
                                  <a:gd name="T0" fmla="*/ 0 w 21600"/>
                                  <a:gd name="T1" fmla="*/ 0 h 21600"/>
                                  <a:gd name="T2" fmla="*/ 141 w 21600"/>
                                  <a:gd name="T3" fmla="*/ 88 h 21600"/>
                                  <a:gd name="T4" fmla="*/ 0 w 21600"/>
                                  <a:gd name="T5" fmla="*/ 8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 name="Arc 168"/>
                            <wps:cNvSpPr>
                              <a:spLocks/>
                            </wps:cNvSpPr>
                            <wps:spPr bwMode="auto">
                              <a:xfrm flipH="1">
                                <a:off x="2876" y="10416"/>
                                <a:ext cx="141" cy="91"/>
                              </a:xfrm>
                              <a:custGeom>
                                <a:avLst/>
                                <a:gdLst>
                                  <a:gd name="T0" fmla="*/ 0 w 21600"/>
                                  <a:gd name="T1" fmla="*/ 0 h 21600"/>
                                  <a:gd name="T2" fmla="*/ 141 w 21600"/>
                                  <a:gd name="T3" fmla="*/ 91 h 21600"/>
                                  <a:gd name="T4" fmla="*/ 0 w 21600"/>
                                  <a:gd name="T5" fmla="*/ 91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08" name="Text Box 169"/>
                          <wps:cNvSpPr txBox="1">
                            <a:spLocks noChangeArrowheads="1"/>
                          </wps:cNvSpPr>
                          <wps:spPr bwMode="auto">
                            <a:xfrm>
                              <a:off x="9577" y="3541"/>
                              <a:ext cx="1216"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E55FDE" w:rsidRDefault="005532D4" w:rsidP="00834E73">
                                <w:pPr>
                                  <w:rPr>
                                    <w:sz w:val="16"/>
                                    <w:szCs w:val="18"/>
                                  </w:rPr>
                                </w:pPr>
                                <w:r w:rsidRPr="00E55FDE">
                                  <w:rPr>
                                    <w:i/>
                                    <w:sz w:val="16"/>
                                    <w:szCs w:val="18"/>
                                  </w:rPr>
                                  <w:t xml:space="preserve">  </w:t>
                                </w:r>
                                <w:r w:rsidRPr="009E457A">
                                  <w:rPr>
                                    <w:sz w:val="22"/>
                                    <w:szCs w:val="22"/>
                                  </w:rPr>
                                  <w:t>10 Ω</w:t>
                                </w:r>
                                <w:r w:rsidRPr="00E55FDE">
                                  <w:rPr>
                                    <w:i/>
                                    <w:sz w:val="16"/>
                                    <w:szCs w:val="18"/>
                                  </w:rPr>
                                  <w:t xml:space="preserve">   </w:t>
                                </w:r>
                              </w:p>
                            </w:txbxContent>
                          </wps:txbx>
                          <wps:bodyPr rot="0" vert="horz" wrap="square" lIns="91440" tIns="45720" rIns="91440" bIns="45720" anchor="t" anchorCtr="0" upright="1">
                            <a:noAutofit/>
                          </wps:bodyPr>
                        </wps:wsp>
                        <wps:wsp>
                          <wps:cNvPr id="309" name="Text Box 170"/>
                          <wps:cNvSpPr txBox="1">
                            <a:spLocks noChangeArrowheads="1"/>
                          </wps:cNvSpPr>
                          <wps:spPr bwMode="auto">
                            <a:xfrm>
                              <a:off x="8822" y="4174"/>
                              <a:ext cx="828"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291F56" w:rsidRDefault="005532D4" w:rsidP="00834E73">
                                <w:pPr>
                                  <w:rPr>
                                    <w:sz w:val="22"/>
                                  </w:rPr>
                                </w:pPr>
                                <w:r w:rsidRPr="00291F56">
                                  <w:rPr>
                                    <w:sz w:val="22"/>
                                  </w:rPr>
                                  <w:t>2</w:t>
                                </w:r>
                                <w:r w:rsidRPr="00291F56">
                                  <w:rPr>
                                    <w:b/>
                                    <w:sz w:val="22"/>
                                  </w:rPr>
                                  <w:t>:</w:t>
                                </w:r>
                                <w:r w:rsidRPr="00291F56">
                                  <w:rPr>
                                    <w:sz w:val="22"/>
                                  </w:rPr>
                                  <w:t>1</w:t>
                                </w:r>
                              </w:p>
                            </w:txbxContent>
                          </wps:txbx>
                          <wps:bodyPr rot="0" vert="horz" wrap="square" lIns="91440" tIns="45720" rIns="91440" bIns="45720" anchor="t" anchorCtr="0" upright="1">
                            <a:noAutofit/>
                          </wps:bodyPr>
                        </wps:wsp>
                        <wps:wsp>
                          <wps:cNvPr id="310" name="Rectangle 171"/>
                          <wps:cNvSpPr>
                            <a:spLocks noChangeArrowheads="1"/>
                          </wps:cNvSpPr>
                          <wps:spPr bwMode="auto">
                            <a:xfrm>
                              <a:off x="8686" y="3170"/>
                              <a:ext cx="812" cy="1404"/>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Text Box 172"/>
                          <wps:cNvSpPr txBox="1">
                            <a:spLocks noChangeArrowheads="1"/>
                          </wps:cNvSpPr>
                          <wps:spPr bwMode="auto">
                            <a:xfrm>
                              <a:off x="8647" y="4532"/>
                              <a:ext cx="1217"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2E7278" w:rsidRDefault="005532D4" w:rsidP="00834E73">
                                <w:pPr>
                                  <w:rPr>
                                    <w:sz w:val="22"/>
                                    <w:szCs w:val="22"/>
                                  </w:rPr>
                                </w:pPr>
                                <w:r w:rsidRPr="002E7278">
                                  <w:rPr>
                                    <w:rFonts w:hint="eastAsia"/>
                                    <w:sz w:val="22"/>
                                    <w:szCs w:val="22"/>
                                  </w:rPr>
                                  <w:t>變壓器</w:t>
                                </w:r>
                              </w:p>
                            </w:txbxContent>
                          </wps:txbx>
                          <wps:bodyPr rot="0" vert="horz" wrap="square" lIns="91440" tIns="45720" rIns="91440" bIns="45720" anchor="t" anchorCtr="0" upright="1">
                            <a:noAutofit/>
                          </wps:bodyPr>
                        </wps:wsp>
                        <wpg:grpSp>
                          <wpg:cNvPr id="312" name="Group 173"/>
                          <wpg:cNvGrpSpPr>
                            <a:grpSpLocks/>
                          </wpg:cNvGrpSpPr>
                          <wpg:grpSpPr bwMode="auto">
                            <a:xfrm>
                              <a:off x="10375" y="3307"/>
                              <a:ext cx="108" cy="968"/>
                              <a:chOff x="9399" y="14021"/>
                              <a:chExt cx="121" cy="1141"/>
                            </a:xfrm>
                          </wpg:grpSpPr>
                          <wpg:grpSp>
                            <wpg:cNvPr id="313" name="Group 174"/>
                            <wpg:cNvGrpSpPr>
                              <a:grpSpLocks/>
                            </wpg:cNvGrpSpPr>
                            <wpg:grpSpPr bwMode="auto">
                              <a:xfrm rot="5400000">
                                <a:off x="9178" y="14518"/>
                                <a:ext cx="563" cy="121"/>
                                <a:chOff x="8649" y="7768"/>
                                <a:chExt cx="862" cy="180"/>
                              </a:xfrm>
                            </wpg:grpSpPr>
                            <wpg:grpSp>
                              <wpg:cNvPr id="314" name="Group 175"/>
                              <wpg:cNvGrpSpPr>
                                <a:grpSpLocks/>
                              </wpg:cNvGrpSpPr>
                              <wpg:grpSpPr bwMode="auto">
                                <a:xfrm>
                                  <a:off x="8697" y="7788"/>
                                  <a:ext cx="191" cy="160"/>
                                  <a:chOff x="4680" y="3408"/>
                                  <a:chExt cx="732" cy="372"/>
                                </a:xfrm>
                              </wpg:grpSpPr>
                              <wps:wsp>
                                <wps:cNvPr id="315" name="Line 176"/>
                                <wps:cNvCnPr>
                                  <a:cxnSpLocks noChangeShapeType="1"/>
                                </wps:cNvCnPr>
                                <wps:spPr bwMode="auto">
                                  <a:xfrm flipV="1">
                                    <a:off x="4680" y="342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Line 177"/>
                                <wps:cNvCnPr>
                                  <a:cxnSpLocks noChangeShapeType="1"/>
                                </wps:cNvCnPr>
                                <wps:spPr bwMode="auto">
                                  <a:xfrm flipH="1" flipV="1">
                                    <a:off x="5052" y="3408"/>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7" name="Group 178"/>
                              <wpg:cNvGrpSpPr>
                                <a:grpSpLocks/>
                              </wpg:cNvGrpSpPr>
                              <wpg:grpSpPr bwMode="auto">
                                <a:xfrm>
                                  <a:off x="8885" y="7783"/>
                                  <a:ext cx="192" cy="160"/>
                                  <a:chOff x="4680" y="3408"/>
                                  <a:chExt cx="732" cy="372"/>
                                </a:xfrm>
                              </wpg:grpSpPr>
                              <wps:wsp>
                                <wps:cNvPr id="318" name="Line 179"/>
                                <wps:cNvCnPr>
                                  <a:cxnSpLocks noChangeShapeType="1"/>
                                </wps:cNvCnPr>
                                <wps:spPr bwMode="auto">
                                  <a:xfrm flipV="1">
                                    <a:off x="4680" y="342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Line 180"/>
                                <wps:cNvCnPr>
                                  <a:cxnSpLocks noChangeShapeType="1"/>
                                </wps:cNvCnPr>
                                <wps:spPr bwMode="auto">
                                  <a:xfrm flipH="1" flipV="1">
                                    <a:off x="5052" y="3408"/>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92" name="Group 181"/>
                              <wpg:cNvGrpSpPr>
                                <a:grpSpLocks/>
                              </wpg:cNvGrpSpPr>
                              <wpg:grpSpPr bwMode="auto">
                                <a:xfrm>
                                  <a:off x="9081" y="7779"/>
                                  <a:ext cx="191" cy="158"/>
                                  <a:chOff x="4680" y="3408"/>
                                  <a:chExt cx="732" cy="372"/>
                                </a:xfrm>
                              </wpg:grpSpPr>
                              <wps:wsp>
                                <wps:cNvPr id="1793" name="Line 182"/>
                                <wps:cNvCnPr>
                                  <a:cxnSpLocks noChangeShapeType="1"/>
                                </wps:cNvCnPr>
                                <wps:spPr bwMode="auto">
                                  <a:xfrm flipV="1">
                                    <a:off x="4680" y="342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4" name="Line 183"/>
                                <wps:cNvCnPr>
                                  <a:cxnSpLocks noChangeShapeType="1"/>
                                </wps:cNvCnPr>
                                <wps:spPr bwMode="auto">
                                  <a:xfrm flipH="1" flipV="1">
                                    <a:off x="5052" y="3408"/>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795" name="Group 184"/>
                              <wpg:cNvGrpSpPr>
                                <a:grpSpLocks/>
                              </wpg:cNvGrpSpPr>
                              <wpg:grpSpPr bwMode="auto">
                                <a:xfrm>
                                  <a:off x="9275" y="7768"/>
                                  <a:ext cx="192" cy="160"/>
                                  <a:chOff x="4680" y="3408"/>
                                  <a:chExt cx="732" cy="372"/>
                                </a:xfrm>
                              </wpg:grpSpPr>
                              <wps:wsp>
                                <wps:cNvPr id="1796" name="Line 185"/>
                                <wps:cNvCnPr>
                                  <a:cxnSpLocks noChangeShapeType="1"/>
                                </wps:cNvCnPr>
                                <wps:spPr bwMode="auto">
                                  <a:xfrm flipV="1">
                                    <a:off x="4680" y="342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7" name="Line 186"/>
                                <wps:cNvCnPr>
                                  <a:cxnSpLocks noChangeShapeType="1"/>
                                </wps:cNvCnPr>
                                <wps:spPr bwMode="auto">
                                  <a:xfrm flipH="1" flipV="1">
                                    <a:off x="5052" y="3408"/>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99" name="Line 187"/>
                              <wps:cNvCnPr>
                                <a:cxnSpLocks noChangeShapeType="1"/>
                              </wps:cNvCnPr>
                              <wps:spPr bwMode="auto">
                                <a:xfrm flipV="1">
                                  <a:off x="9464" y="7840"/>
                                  <a:ext cx="47" cy="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0" name="Line 188"/>
                              <wps:cNvCnPr>
                                <a:cxnSpLocks noChangeShapeType="1"/>
                              </wps:cNvCnPr>
                              <wps:spPr bwMode="auto">
                                <a:xfrm flipH="1" flipV="1">
                                  <a:off x="8649" y="7871"/>
                                  <a:ext cx="48" cy="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01" name="Line 189"/>
                            <wps:cNvCnPr>
                              <a:cxnSpLocks noChangeShapeType="1"/>
                            </wps:cNvCnPr>
                            <wps:spPr bwMode="auto">
                              <a:xfrm>
                                <a:off x="9454" y="14059"/>
                                <a:ext cx="0" cy="2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2" name="Line 190"/>
                            <wps:cNvCnPr>
                              <a:cxnSpLocks noChangeShapeType="1"/>
                            </wps:cNvCnPr>
                            <wps:spPr bwMode="auto">
                              <a:xfrm flipH="1">
                                <a:off x="9465" y="14865"/>
                                <a:ext cx="7" cy="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3" name="Oval 191"/>
                            <wps:cNvSpPr>
                              <a:spLocks noChangeArrowheads="1"/>
                            </wps:cNvSpPr>
                            <wps:spPr bwMode="auto">
                              <a:xfrm>
                                <a:off x="9429" y="15094"/>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04" name="Oval 192"/>
                            <wps:cNvSpPr>
                              <a:spLocks noChangeArrowheads="1"/>
                            </wps:cNvSpPr>
                            <wps:spPr bwMode="auto">
                              <a:xfrm>
                                <a:off x="9426" y="14021"/>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805" name="Group 193"/>
                          <wpg:cNvGrpSpPr>
                            <a:grpSpLocks/>
                          </wpg:cNvGrpSpPr>
                          <wpg:grpSpPr bwMode="auto">
                            <a:xfrm>
                              <a:off x="6469" y="3078"/>
                              <a:ext cx="2038" cy="1540"/>
                              <a:chOff x="2051" y="12510"/>
                              <a:chExt cx="2285" cy="1814"/>
                            </a:xfrm>
                          </wpg:grpSpPr>
                          <wpg:grpSp>
                            <wpg:cNvPr id="1806" name="Group 194"/>
                            <wpg:cNvGrpSpPr>
                              <a:grpSpLocks/>
                            </wpg:cNvGrpSpPr>
                            <wpg:grpSpPr bwMode="auto">
                              <a:xfrm>
                                <a:off x="2051" y="12510"/>
                                <a:ext cx="125" cy="130"/>
                                <a:chOff x="3420" y="3960"/>
                                <a:chExt cx="180" cy="180"/>
                              </a:xfrm>
                            </wpg:grpSpPr>
                            <wps:wsp>
                              <wps:cNvPr id="1807" name="Line 195"/>
                              <wps:cNvCnPr>
                                <a:cxnSpLocks noChangeShapeType="1"/>
                              </wps:cNvCnPr>
                              <wps:spPr bwMode="auto">
                                <a:xfrm>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8" name="Line 196"/>
                              <wps:cNvCnPr>
                                <a:cxnSpLocks noChangeShapeType="1"/>
                              </wps:cNvCnPr>
                              <wps:spPr bwMode="auto">
                                <a:xfrm rot="5400000">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09" name="Group 197"/>
                            <wpg:cNvGrpSpPr>
                              <a:grpSpLocks/>
                            </wpg:cNvGrpSpPr>
                            <wpg:grpSpPr bwMode="auto">
                              <a:xfrm>
                                <a:off x="2591" y="12510"/>
                                <a:ext cx="125" cy="130"/>
                                <a:chOff x="3420" y="3960"/>
                                <a:chExt cx="180" cy="180"/>
                              </a:xfrm>
                            </wpg:grpSpPr>
                            <wps:wsp>
                              <wps:cNvPr id="1810" name="Line 198"/>
                              <wps:cNvCnPr>
                                <a:cxnSpLocks noChangeShapeType="1"/>
                              </wps:cNvCnPr>
                              <wps:spPr bwMode="auto">
                                <a:xfrm>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1" name="Line 199"/>
                              <wps:cNvCnPr>
                                <a:cxnSpLocks noChangeShapeType="1"/>
                              </wps:cNvCnPr>
                              <wps:spPr bwMode="auto">
                                <a:xfrm rot="5400000">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12" name="Group 200"/>
                            <wpg:cNvGrpSpPr>
                              <a:grpSpLocks/>
                            </wpg:cNvGrpSpPr>
                            <wpg:grpSpPr bwMode="auto">
                              <a:xfrm>
                                <a:off x="3131" y="12510"/>
                                <a:ext cx="125" cy="130"/>
                                <a:chOff x="3420" y="3960"/>
                                <a:chExt cx="180" cy="180"/>
                              </a:xfrm>
                            </wpg:grpSpPr>
                            <wps:wsp>
                              <wps:cNvPr id="1813" name="Line 201"/>
                              <wps:cNvCnPr>
                                <a:cxnSpLocks noChangeShapeType="1"/>
                              </wps:cNvCnPr>
                              <wps:spPr bwMode="auto">
                                <a:xfrm>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4" name="Line 202"/>
                              <wps:cNvCnPr>
                                <a:cxnSpLocks noChangeShapeType="1"/>
                              </wps:cNvCnPr>
                              <wps:spPr bwMode="auto">
                                <a:xfrm rot="5400000">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15" name="Group 203"/>
                            <wpg:cNvGrpSpPr>
                              <a:grpSpLocks/>
                            </wpg:cNvGrpSpPr>
                            <wpg:grpSpPr bwMode="auto">
                              <a:xfrm>
                                <a:off x="3671" y="12510"/>
                                <a:ext cx="125" cy="130"/>
                                <a:chOff x="3420" y="3960"/>
                                <a:chExt cx="180" cy="180"/>
                              </a:xfrm>
                            </wpg:grpSpPr>
                            <wps:wsp>
                              <wps:cNvPr id="1816" name="Line 204"/>
                              <wps:cNvCnPr>
                                <a:cxnSpLocks noChangeShapeType="1"/>
                              </wps:cNvCnPr>
                              <wps:spPr bwMode="auto">
                                <a:xfrm>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7" name="Line 205"/>
                              <wps:cNvCnPr>
                                <a:cxnSpLocks noChangeShapeType="1"/>
                              </wps:cNvCnPr>
                              <wps:spPr bwMode="auto">
                                <a:xfrm rot="5400000">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18" name="Group 206"/>
                            <wpg:cNvGrpSpPr>
                              <a:grpSpLocks/>
                            </wpg:cNvGrpSpPr>
                            <wpg:grpSpPr bwMode="auto">
                              <a:xfrm>
                                <a:off x="4211" y="12510"/>
                                <a:ext cx="125" cy="130"/>
                                <a:chOff x="3420" y="3960"/>
                                <a:chExt cx="180" cy="180"/>
                              </a:xfrm>
                            </wpg:grpSpPr>
                            <wps:wsp>
                              <wps:cNvPr id="1819" name="Line 207"/>
                              <wps:cNvCnPr>
                                <a:cxnSpLocks noChangeShapeType="1"/>
                              </wps:cNvCnPr>
                              <wps:spPr bwMode="auto">
                                <a:xfrm>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0" name="Line 208"/>
                              <wps:cNvCnPr>
                                <a:cxnSpLocks noChangeShapeType="1"/>
                              </wps:cNvCnPr>
                              <wps:spPr bwMode="auto">
                                <a:xfrm rot="5400000">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821" name="Group 209"/>
                            <wpg:cNvGrpSpPr>
                              <a:grpSpLocks/>
                            </wpg:cNvGrpSpPr>
                            <wpg:grpSpPr bwMode="auto">
                              <a:xfrm>
                                <a:off x="2051" y="13071"/>
                                <a:ext cx="125" cy="130"/>
                                <a:chOff x="3420" y="3960"/>
                                <a:chExt cx="180" cy="180"/>
                              </a:xfrm>
                            </wpg:grpSpPr>
                            <wps:wsp>
                              <wps:cNvPr id="1822" name="Line 210"/>
                              <wps:cNvCnPr>
                                <a:cxnSpLocks noChangeShapeType="1"/>
                              </wps:cNvCnPr>
                              <wps:spPr bwMode="auto">
                                <a:xfrm>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23" name="Line 211"/>
                              <wps:cNvCnPr>
                                <a:cxnSpLocks noChangeShapeType="1"/>
                              </wps:cNvCnPr>
                              <wps:spPr bwMode="auto">
                                <a:xfrm rot="5400000">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81" name="Group 212"/>
                            <wpg:cNvGrpSpPr>
                              <a:grpSpLocks/>
                            </wpg:cNvGrpSpPr>
                            <wpg:grpSpPr bwMode="auto">
                              <a:xfrm>
                                <a:off x="2591" y="13071"/>
                                <a:ext cx="125" cy="130"/>
                                <a:chOff x="3420" y="3960"/>
                                <a:chExt cx="180" cy="180"/>
                              </a:xfrm>
                            </wpg:grpSpPr>
                            <wps:wsp>
                              <wps:cNvPr id="482" name="Line 213"/>
                              <wps:cNvCnPr>
                                <a:cxnSpLocks noChangeShapeType="1"/>
                              </wps:cNvCnPr>
                              <wps:spPr bwMode="auto">
                                <a:xfrm>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214"/>
                              <wps:cNvCnPr>
                                <a:cxnSpLocks noChangeShapeType="1"/>
                              </wps:cNvCnPr>
                              <wps:spPr bwMode="auto">
                                <a:xfrm rot="5400000">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86" name="Group 215"/>
                            <wpg:cNvGrpSpPr>
                              <a:grpSpLocks/>
                            </wpg:cNvGrpSpPr>
                            <wpg:grpSpPr bwMode="auto">
                              <a:xfrm>
                                <a:off x="3131" y="13071"/>
                                <a:ext cx="125" cy="130"/>
                                <a:chOff x="3420" y="3960"/>
                                <a:chExt cx="180" cy="180"/>
                              </a:xfrm>
                            </wpg:grpSpPr>
                            <wps:wsp>
                              <wps:cNvPr id="487" name="Line 216"/>
                              <wps:cNvCnPr>
                                <a:cxnSpLocks noChangeShapeType="1"/>
                              </wps:cNvCnPr>
                              <wps:spPr bwMode="auto">
                                <a:xfrm>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Line 217"/>
                              <wps:cNvCnPr>
                                <a:cxnSpLocks noChangeShapeType="1"/>
                              </wps:cNvCnPr>
                              <wps:spPr bwMode="auto">
                                <a:xfrm rot="5400000">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89" name="Group 218"/>
                            <wpg:cNvGrpSpPr>
                              <a:grpSpLocks/>
                            </wpg:cNvGrpSpPr>
                            <wpg:grpSpPr bwMode="auto">
                              <a:xfrm>
                                <a:off x="3671" y="13071"/>
                                <a:ext cx="125" cy="130"/>
                                <a:chOff x="3420" y="3960"/>
                                <a:chExt cx="180" cy="180"/>
                              </a:xfrm>
                            </wpg:grpSpPr>
                            <wps:wsp>
                              <wps:cNvPr id="490" name="Line 219"/>
                              <wps:cNvCnPr>
                                <a:cxnSpLocks noChangeShapeType="1"/>
                              </wps:cNvCnPr>
                              <wps:spPr bwMode="auto">
                                <a:xfrm>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220"/>
                              <wps:cNvCnPr>
                                <a:cxnSpLocks noChangeShapeType="1"/>
                              </wps:cNvCnPr>
                              <wps:spPr bwMode="auto">
                                <a:xfrm rot="5400000">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92" name="Group 221"/>
                            <wpg:cNvGrpSpPr>
                              <a:grpSpLocks/>
                            </wpg:cNvGrpSpPr>
                            <wpg:grpSpPr bwMode="auto">
                              <a:xfrm>
                                <a:off x="4211" y="13071"/>
                                <a:ext cx="125" cy="130"/>
                                <a:chOff x="3420" y="3960"/>
                                <a:chExt cx="180" cy="180"/>
                              </a:xfrm>
                            </wpg:grpSpPr>
                            <wps:wsp>
                              <wps:cNvPr id="493" name="Line 222"/>
                              <wps:cNvCnPr>
                                <a:cxnSpLocks noChangeShapeType="1"/>
                              </wps:cNvCnPr>
                              <wps:spPr bwMode="auto">
                                <a:xfrm>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223"/>
                              <wps:cNvCnPr>
                                <a:cxnSpLocks noChangeShapeType="1"/>
                              </wps:cNvCnPr>
                              <wps:spPr bwMode="auto">
                                <a:xfrm rot="5400000">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95" name="Group 224"/>
                            <wpg:cNvGrpSpPr>
                              <a:grpSpLocks/>
                            </wpg:cNvGrpSpPr>
                            <wpg:grpSpPr bwMode="auto">
                              <a:xfrm>
                                <a:off x="2051" y="13633"/>
                                <a:ext cx="125" cy="130"/>
                                <a:chOff x="3420" y="3960"/>
                                <a:chExt cx="180" cy="180"/>
                              </a:xfrm>
                            </wpg:grpSpPr>
                            <wps:wsp>
                              <wps:cNvPr id="496" name="Line 225"/>
                              <wps:cNvCnPr>
                                <a:cxnSpLocks noChangeShapeType="1"/>
                              </wps:cNvCnPr>
                              <wps:spPr bwMode="auto">
                                <a:xfrm>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Line 226"/>
                              <wps:cNvCnPr>
                                <a:cxnSpLocks noChangeShapeType="1"/>
                              </wps:cNvCnPr>
                              <wps:spPr bwMode="auto">
                                <a:xfrm rot="5400000">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98" name="Group 227"/>
                            <wpg:cNvGrpSpPr>
                              <a:grpSpLocks/>
                            </wpg:cNvGrpSpPr>
                            <wpg:grpSpPr bwMode="auto">
                              <a:xfrm>
                                <a:off x="2591" y="13633"/>
                                <a:ext cx="125" cy="130"/>
                                <a:chOff x="3420" y="3960"/>
                                <a:chExt cx="180" cy="180"/>
                              </a:xfrm>
                            </wpg:grpSpPr>
                            <wps:wsp>
                              <wps:cNvPr id="499" name="Line 228"/>
                              <wps:cNvCnPr>
                                <a:cxnSpLocks noChangeShapeType="1"/>
                              </wps:cNvCnPr>
                              <wps:spPr bwMode="auto">
                                <a:xfrm>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Line 229"/>
                              <wps:cNvCnPr>
                                <a:cxnSpLocks noChangeShapeType="1"/>
                              </wps:cNvCnPr>
                              <wps:spPr bwMode="auto">
                                <a:xfrm rot="5400000">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01" name="Group 230"/>
                            <wpg:cNvGrpSpPr>
                              <a:grpSpLocks/>
                            </wpg:cNvGrpSpPr>
                            <wpg:grpSpPr bwMode="auto">
                              <a:xfrm>
                                <a:off x="3131" y="13633"/>
                                <a:ext cx="125" cy="130"/>
                                <a:chOff x="3420" y="3960"/>
                                <a:chExt cx="180" cy="180"/>
                              </a:xfrm>
                            </wpg:grpSpPr>
                            <wps:wsp>
                              <wps:cNvPr id="502" name="Line 231"/>
                              <wps:cNvCnPr>
                                <a:cxnSpLocks noChangeShapeType="1"/>
                              </wps:cNvCnPr>
                              <wps:spPr bwMode="auto">
                                <a:xfrm>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Line 232"/>
                              <wps:cNvCnPr>
                                <a:cxnSpLocks noChangeShapeType="1"/>
                              </wps:cNvCnPr>
                              <wps:spPr bwMode="auto">
                                <a:xfrm rot="5400000">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04" name="Group 233"/>
                            <wpg:cNvGrpSpPr>
                              <a:grpSpLocks/>
                            </wpg:cNvGrpSpPr>
                            <wpg:grpSpPr bwMode="auto">
                              <a:xfrm>
                                <a:off x="3671" y="13633"/>
                                <a:ext cx="125" cy="130"/>
                                <a:chOff x="3420" y="3960"/>
                                <a:chExt cx="180" cy="180"/>
                              </a:xfrm>
                            </wpg:grpSpPr>
                            <wps:wsp>
                              <wps:cNvPr id="505" name="Line 234"/>
                              <wps:cNvCnPr>
                                <a:cxnSpLocks noChangeShapeType="1"/>
                              </wps:cNvCnPr>
                              <wps:spPr bwMode="auto">
                                <a:xfrm>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Line 235"/>
                              <wps:cNvCnPr>
                                <a:cxnSpLocks noChangeShapeType="1"/>
                              </wps:cNvCnPr>
                              <wps:spPr bwMode="auto">
                                <a:xfrm rot="5400000">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07" name="Group 236"/>
                            <wpg:cNvGrpSpPr>
                              <a:grpSpLocks/>
                            </wpg:cNvGrpSpPr>
                            <wpg:grpSpPr bwMode="auto">
                              <a:xfrm>
                                <a:off x="4211" y="13633"/>
                                <a:ext cx="125" cy="130"/>
                                <a:chOff x="3420" y="3960"/>
                                <a:chExt cx="180" cy="180"/>
                              </a:xfrm>
                            </wpg:grpSpPr>
                            <wps:wsp>
                              <wps:cNvPr id="508" name="Line 237"/>
                              <wps:cNvCnPr>
                                <a:cxnSpLocks noChangeShapeType="1"/>
                              </wps:cNvCnPr>
                              <wps:spPr bwMode="auto">
                                <a:xfrm>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Line 238"/>
                              <wps:cNvCnPr>
                                <a:cxnSpLocks noChangeShapeType="1"/>
                              </wps:cNvCnPr>
                              <wps:spPr bwMode="auto">
                                <a:xfrm rot="5400000">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0" name="Group 239"/>
                            <wpg:cNvGrpSpPr>
                              <a:grpSpLocks/>
                            </wpg:cNvGrpSpPr>
                            <wpg:grpSpPr bwMode="auto">
                              <a:xfrm>
                                <a:off x="2051" y="14194"/>
                                <a:ext cx="125" cy="130"/>
                                <a:chOff x="3420" y="3960"/>
                                <a:chExt cx="180" cy="180"/>
                              </a:xfrm>
                            </wpg:grpSpPr>
                            <wps:wsp>
                              <wps:cNvPr id="511" name="Line 240"/>
                              <wps:cNvCnPr>
                                <a:cxnSpLocks noChangeShapeType="1"/>
                              </wps:cNvCnPr>
                              <wps:spPr bwMode="auto">
                                <a:xfrm>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4" name="Line 241"/>
                              <wps:cNvCnPr>
                                <a:cxnSpLocks noChangeShapeType="1"/>
                              </wps:cNvCnPr>
                              <wps:spPr bwMode="auto">
                                <a:xfrm rot="5400000">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5" name="Group 242"/>
                            <wpg:cNvGrpSpPr>
                              <a:grpSpLocks/>
                            </wpg:cNvGrpSpPr>
                            <wpg:grpSpPr bwMode="auto">
                              <a:xfrm>
                                <a:off x="2591" y="14194"/>
                                <a:ext cx="125" cy="130"/>
                                <a:chOff x="3420" y="3960"/>
                                <a:chExt cx="180" cy="180"/>
                              </a:xfrm>
                            </wpg:grpSpPr>
                            <wps:wsp>
                              <wps:cNvPr id="546" name="Line 243"/>
                              <wps:cNvCnPr>
                                <a:cxnSpLocks noChangeShapeType="1"/>
                              </wps:cNvCnPr>
                              <wps:spPr bwMode="auto">
                                <a:xfrm>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Line 244"/>
                              <wps:cNvCnPr>
                                <a:cxnSpLocks noChangeShapeType="1"/>
                              </wps:cNvCnPr>
                              <wps:spPr bwMode="auto">
                                <a:xfrm rot="5400000">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53" name="Group 245"/>
                            <wpg:cNvGrpSpPr>
                              <a:grpSpLocks/>
                            </wpg:cNvGrpSpPr>
                            <wpg:grpSpPr bwMode="auto">
                              <a:xfrm>
                                <a:off x="3131" y="14194"/>
                                <a:ext cx="125" cy="130"/>
                                <a:chOff x="3420" y="3960"/>
                                <a:chExt cx="180" cy="180"/>
                              </a:xfrm>
                            </wpg:grpSpPr>
                            <wps:wsp>
                              <wps:cNvPr id="554" name="Line 246"/>
                              <wps:cNvCnPr>
                                <a:cxnSpLocks noChangeShapeType="1"/>
                              </wps:cNvCnPr>
                              <wps:spPr bwMode="auto">
                                <a:xfrm>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 name="Line 247"/>
                              <wps:cNvCnPr>
                                <a:cxnSpLocks noChangeShapeType="1"/>
                              </wps:cNvCnPr>
                              <wps:spPr bwMode="auto">
                                <a:xfrm rot="5400000">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56" name="Group 248"/>
                            <wpg:cNvGrpSpPr>
                              <a:grpSpLocks/>
                            </wpg:cNvGrpSpPr>
                            <wpg:grpSpPr bwMode="auto">
                              <a:xfrm>
                                <a:off x="3671" y="14194"/>
                                <a:ext cx="125" cy="130"/>
                                <a:chOff x="3420" y="3960"/>
                                <a:chExt cx="180" cy="180"/>
                              </a:xfrm>
                            </wpg:grpSpPr>
                            <wps:wsp>
                              <wps:cNvPr id="557" name="Line 249"/>
                              <wps:cNvCnPr>
                                <a:cxnSpLocks noChangeShapeType="1"/>
                              </wps:cNvCnPr>
                              <wps:spPr bwMode="auto">
                                <a:xfrm>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Line 250"/>
                              <wps:cNvCnPr>
                                <a:cxnSpLocks noChangeShapeType="1"/>
                              </wps:cNvCnPr>
                              <wps:spPr bwMode="auto">
                                <a:xfrm rot="5400000">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59" name="Group 251"/>
                            <wpg:cNvGrpSpPr>
                              <a:grpSpLocks/>
                            </wpg:cNvGrpSpPr>
                            <wpg:grpSpPr bwMode="auto">
                              <a:xfrm>
                                <a:off x="4211" y="14194"/>
                                <a:ext cx="125" cy="130"/>
                                <a:chOff x="3420" y="3960"/>
                                <a:chExt cx="180" cy="180"/>
                              </a:xfrm>
                            </wpg:grpSpPr>
                            <wps:wsp>
                              <wps:cNvPr id="2432" name="Line 252"/>
                              <wps:cNvCnPr>
                                <a:cxnSpLocks noChangeShapeType="1"/>
                              </wps:cNvCnPr>
                              <wps:spPr bwMode="auto">
                                <a:xfrm>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3" name="Line 253"/>
                              <wps:cNvCnPr>
                                <a:cxnSpLocks noChangeShapeType="1"/>
                              </wps:cNvCnPr>
                              <wps:spPr bwMode="auto">
                                <a:xfrm rot="5400000">
                                  <a:off x="3420" y="39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434" name="Line 254"/>
                          <wps:cNvCnPr>
                            <a:cxnSpLocks noChangeShapeType="1"/>
                          </wps:cNvCnPr>
                          <wps:spPr bwMode="auto">
                            <a:xfrm>
                              <a:off x="7230" y="3330"/>
                              <a:ext cx="1" cy="924"/>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2435" name="Line 255"/>
                          <wps:cNvCnPr>
                            <a:cxnSpLocks noChangeShapeType="1"/>
                          </wps:cNvCnPr>
                          <wps:spPr bwMode="auto">
                            <a:xfrm>
                              <a:off x="7263" y="3827"/>
                              <a:ext cx="32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436" name="Text Box 256"/>
                          <wps:cNvSpPr txBox="1">
                            <a:spLocks noChangeArrowheads="1"/>
                          </wps:cNvSpPr>
                          <wps:spPr bwMode="auto">
                            <a:xfrm>
                              <a:off x="7039" y="3001"/>
                              <a:ext cx="717"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4160AF" w:rsidRDefault="005532D4" w:rsidP="00834E73">
                                <w:pPr>
                                  <w:rPr>
                                    <w:sz w:val="22"/>
                                  </w:rPr>
                                </w:pPr>
                                <w:r w:rsidRPr="004160AF">
                                  <w:rPr>
                                    <w:sz w:val="22"/>
                                  </w:rPr>
                                  <w:t>P</w:t>
                                </w:r>
                              </w:p>
                            </w:txbxContent>
                          </wps:txbx>
                          <wps:bodyPr rot="0" vert="horz" wrap="square" lIns="91440" tIns="45720" rIns="91440" bIns="45720" anchor="t" anchorCtr="0" upright="1">
                            <a:noAutofit/>
                          </wps:bodyPr>
                        </wps:wsp>
                        <wps:wsp>
                          <wps:cNvPr id="2437" name="Text Box 257"/>
                          <wps:cNvSpPr txBox="1">
                            <a:spLocks noChangeArrowheads="1"/>
                          </wps:cNvSpPr>
                          <wps:spPr bwMode="auto">
                            <a:xfrm>
                              <a:off x="7001" y="4170"/>
                              <a:ext cx="481"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4160AF" w:rsidRDefault="005532D4" w:rsidP="00834E73">
                                <w:pPr>
                                  <w:rPr>
                                    <w:sz w:val="22"/>
                                  </w:rPr>
                                </w:pPr>
                                <w:r w:rsidRPr="004160AF">
                                  <w:rPr>
                                    <w:sz w:val="22"/>
                                  </w:rPr>
                                  <w:t>Q</w:t>
                                </w:r>
                              </w:p>
                            </w:txbxContent>
                          </wps:txbx>
                          <wps:bodyPr rot="0" vert="horz" wrap="square" lIns="91440" tIns="45720" rIns="91440" bIns="45720" anchor="t" anchorCtr="0" upright="1">
                            <a:noAutofit/>
                          </wps:bodyPr>
                        </wps:wsp>
                        <wps:wsp>
                          <wps:cNvPr id="2438" name="Text Box 258"/>
                          <wps:cNvSpPr txBox="1">
                            <a:spLocks noChangeArrowheads="1"/>
                          </wps:cNvSpPr>
                          <wps:spPr bwMode="auto">
                            <a:xfrm>
                              <a:off x="7477" y="3597"/>
                              <a:ext cx="482"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4160AF" w:rsidRDefault="005532D4" w:rsidP="00834E73">
                                <w:pPr>
                                  <w:rPr>
                                    <w:sz w:val="22"/>
                                  </w:rPr>
                                </w:pPr>
                                <w:proofErr w:type="gramStart"/>
                                <w:r w:rsidRPr="004160AF">
                                  <w:rPr>
                                    <w:i/>
                                    <w:sz w:val="22"/>
                                  </w:rPr>
                                  <w:t>v</w:t>
                                </w:r>
                                <w:proofErr w:type="gramEnd"/>
                              </w:p>
                            </w:txbxContent>
                          </wps:txbx>
                          <wps:bodyPr rot="0" vert="horz" wrap="square" lIns="91440" tIns="45720" rIns="91440" bIns="45720" anchor="t" anchorCtr="0" upright="1">
                            <a:noAutofit/>
                          </wps:bodyPr>
                        </wps:wsp>
                        <wps:wsp>
                          <wps:cNvPr id="2439" name="Text Box 259"/>
                          <wps:cNvSpPr txBox="1">
                            <a:spLocks noChangeArrowheads="1"/>
                          </wps:cNvSpPr>
                          <wps:spPr bwMode="auto">
                            <a:xfrm>
                              <a:off x="7935" y="4946"/>
                              <a:ext cx="1080"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Default="005532D4" w:rsidP="00834E73">
                                <w:pPr>
                                  <w:jc w:val="center"/>
                                </w:pPr>
                                <w:r>
                                  <w:rPr>
                                    <w:rFonts w:hint="eastAsia"/>
                                    <w:sz w:val="22"/>
                                  </w:rPr>
                                  <w:t>圖</w:t>
                                </w:r>
                                <w:r>
                                  <w:rPr>
                                    <w:rFonts w:hint="eastAsia"/>
                                    <w:sz w:val="22"/>
                                  </w:rPr>
                                  <w:t>9</w:t>
                                </w:r>
                              </w:p>
                            </w:txbxContent>
                          </wps:txbx>
                          <wps:bodyPr rot="0" vert="horz" wrap="square" lIns="91440" tIns="45720" rIns="91440" bIns="45720" anchor="t" anchorCtr="0" upright="1">
                            <a:noAutofit/>
                          </wps:bodyPr>
                        </wps:wsp>
                      </wpg:grpSp>
                      <wps:wsp>
                        <wps:cNvPr id="2440" name="直線接點 2440"/>
                        <wps:cNvCnPr/>
                        <wps:spPr>
                          <a:xfrm>
                            <a:off x="15240" y="205740"/>
                            <a:ext cx="0" cy="711835"/>
                          </a:xfrm>
                          <a:prstGeom prst="line">
                            <a:avLst/>
                          </a:prstGeom>
                          <a:noFill/>
                          <a:ln w="57150" cap="flat" cmpd="sng" algn="ctr">
                            <a:solidFill>
                              <a:sysClr val="window" lastClr="FFFFFF"/>
                            </a:solidFill>
                            <a:prstDash val="solid"/>
                          </a:ln>
                          <a:effectLst/>
                        </wps:spPr>
                        <wps:bodyPr/>
                      </wps:wsp>
                    </wpg:wgp>
                  </a:graphicData>
                </a:graphic>
                <wp14:sizeRelV relativeFrom="margin">
                  <wp14:pctHeight>0</wp14:pctHeight>
                </wp14:sizeRelV>
              </wp:anchor>
            </w:drawing>
          </mc:Choice>
          <mc:Fallback>
            <w:pict>
              <v:group w14:anchorId="5EC17B3C" id="群組 32" o:spid="_x0000_s1320" style="position:absolute;left:0;text-align:left;margin-left:239.55pt;margin-top:36.95pt;width:224.65pt;height:119.2pt;z-index:251590656;mso-height-relative:margin" coordorigin=",768" coordsize="28530,15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">
                <v:group id="Group 102" o:spid="_x0000_s1321" style="position:absolute;top:768;width:28530;height:15138" coordorigin="6300,3001" coordsize="4493,2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Text Box 103" o:spid="_x0000_s1322" type="#_x0000_t202" style="position:absolute;left:9053;top:4596;width:891;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5532D4" w:rsidRDefault="005532D4" w:rsidP="00834E73"/>
                      </w:txbxContent>
                    </v:textbox>
                  </v:shape>
                  <v:group id="Group 104" o:spid="_x0000_s1323" style="position:absolute;left:9095;top:3441;width:60;height:753" coordorigin="3240,10360" coordsize="84,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line id="Line 105" o:spid="_x0000_s1324" style="position:absolute;visibility:visible;mso-wrap-style:square" from="3240,10360" to="3242,11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106" o:spid="_x0000_s1325" style="position:absolute;flip:x;visibility:visible;mso-wrap-style:square" from="3318,10360" to="3324,114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group>
                  <v:group id="Group 107" o:spid="_x0000_s1326" style="position:absolute;left:9210;top:3331;width:219;height:918;flip:x" coordorigin="3373,10180" coordsize="283,13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VlU83CAAAA2wAAAA8A&#10;AAAAAAAAAAAAAAAAqgIAAGRycy9kb3ducmV2LnhtbFBLBQYAAAAABAAEAPoAAACZAwAAAAA=&#10;">
                    <v:group id="Group 108" o:spid="_x0000_s1327" style="position:absolute;left:3373;top:10708;width:281;height:120" coordsize="20001,199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shape id="Arc 109" o:spid="_x0000_s1328" style="position:absolute;top:9912;width:9046;height:6831;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n54McA&#10;AADbAAAADwAAAGRycy9kb3ducmV2LnhtbESPT2vCQBTE70K/w/IEb7qJxEaiq7Rai+Ch+Ofi7ZF9&#10;JrHZtyG7atpP3y0Uehxm5jfMfNmZWtypdZVlBfEoAkGcW11xoeB03AynIJxH1lhbJgVf5GC5eOrN&#10;MdP2wXu6H3whAoRdhgpK75tMSpeXZNCNbEMcvIttDfog20LqFh8Bbmo5jqJnabDisFBiQ6uS8s/D&#10;zShI7fdH/HZ+T9J0PZnstsn1db05KjXody8zEJ46/x/+a2+1giSG3y/hB8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2p+eDHAAAA2wAAAA8AAAAAAAAAAAAAAAAAmAIAAGRy&#10;cy9kb3ducmV2LnhtbFBLBQYAAAAABAAEAPUAAACMAwAAAAA=&#10;" path="m,nfc11929,,21600,9670,21600,21600em,nsc11929,,21600,9670,21600,21600l,21600,,xe" filled="f" strokeweight="1pt">
                        <v:path arrowok="t" o:extrusionok="f" o:connecttype="custom" o:connectlocs="0,0;3788,2160;0,2160" o:connectangles="0,0,0"/>
                      </v:shape>
                      <v:shape id="Arc 110" o:spid="_x0000_s1329" style="position:absolute;top:3081;width:9046;height:683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vStsMA&#10;AADbAAAADwAAAGRycy9kb3ducmV2LnhtbESPS4sCMRCE7wv7H0ILXpY1oyzijkZxBWFgQfBx8NhM&#10;eh446QxJHMd/bwTBY1FVX1GLVW8a0ZHztWUF41ECgji3uuZSwem4/Z6B8AFZY2OZFNzJw2r5+bHA&#10;VNsb76k7hFJECPsUFVQhtKmUPq/IoB/Zljh6hXUGQ5SulNrhLcJNIydJMpUGa44LFba0qSi/HK5G&#10;wV9n3f/X5ddcu2xtz3WRFcddptRw0K/nIAL14R1+tTOt4GcCzy/xB8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vStsMAAADbAAAADwAAAAAAAAAAAAAAAACYAgAAZHJzL2Rv&#10;d25yZXYueG1sUEsFBgAAAAAEAAQA9QAAAIgDAAAAAA==&#10;" path="m,nfc11929,,21600,9670,21600,21600em,nsc11929,,21600,9670,21600,21600l,21600,,xe" filled="f" strokeweight="1pt">
                        <v:path arrowok="t" o:extrusionok="f" o:connecttype="custom" o:connectlocs="0,0;3788,2160;0,2160" o:connectangles="0,0,0"/>
                      </v:shape>
                      <v:shape id="Arc 111" o:spid="_x0000_s1330" style="position:absolute;left:9046;width:10955;height:16901;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3LcUA&#10;AADbAAAADwAAAGRycy9kb3ducmV2LnhtbESPzWrDMBCE74W+g9hCL6WR25TSulZCEggYAoU4PfS4&#10;WOsfbK2MpDjO20eBQI7DzHzDZMvJ9GIk51vLCt5mCQji0uqWawV/h+3rFwgfkDX2lknBmTwsF48P&#10;GabannhPYxFqESHsU1TQhDCkUvqyIYN+Zgfi6FXWGQxRulpqh6cIN718T5JPabDluNDgQJuGyq44&#10;GgXr0brdS/dtjmO+sv9tlVeH31yp56dp9QMi0BTu4Vs71wo+5nD9En+AX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d3ctxQAAANsAAAAPAAAAAAAAAAAAAAAAAJgCAABkcnMv&#10;ZG93bnJldi54bWxQSwUGAAAAAAQABAD1AAAAigMAAAAA&#10;" path="m,nfc11929,,21600,9670,21600,21600em,nsc11929,,21600,9670,21600,21600l,21600,,xe" filled="f" strokeweight="1pt">
                        <v:path arrowok="t" o:extrusionok="f" o:connecttype="custom" o:connectlocs="0,0;5556,13224;0,13224" o:connectangles="0,0,0"/>
                      </v:shape>
                      <v:shape id="Arc 112" o:spid="_x0000_s1331" style="position:absolute;left:9046;top:3081;width:10955;height:1690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z8K8UA&#10;AADbAAAADwAAAGRycy9kb3ducmV2LnhtbESPQWvCQBSE7wX/w/KEXopuLCGE1E0ogmChBKqCenvN&#10;vibB7NuQ3Wr677uC4HGYmW+YZTGaTlxocK1lBYt5BIK4srrlWsF+t56lIJxH1thZJgV/5KDIJ09L&#10;zLS98hddtr4WAcIuQwWN930mpasaMujmticO3o8dDPogh1rqAa8Bbjr5GkWJNNhyWGiwp1VD1Xn7&#10;axSs7Md3GpfHzb7i0y79PJfpIXlR6nk6vr+B8DT6R/je3mgFcQy3L+EH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nPwrxQAAANsAAAAPAAAAAAAAAAAAAAAAAJgCAABkcnMv&#10;ZG93bnJldi54bWxQSwUGAAAAAAQABAD1AAAAigMAAAAA&#10;" path="m,nfc11929,,21600,9670,21600,21600em,nsc11929,,21600,9670,21600,21600l,21600,,xe" filled="f" strokeweight="1pt">
                        <v:path arrowok="t" o:extrusionok="f" o:connecttype="custom" o:connectlocs="0,0;5556,13224;0,13224" o:connectangles="0,0,0"/>
                      </v:shape>
                    </v:group>
                    <v:group id="Group 113" o:spid="_x0000_s1332" style="position:absolute;left:3373;top:10825;width:281;height:246" coordsize="20001,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group id="Group 114" o:spid="_x0000_s1333" style="position:absolute;width:20001;height:10160" coordsize="20001,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shape id="Arc 115" o:spid="_x0000_s1334" style="position:absolute;top:9923;width:9046;height:6616;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zED8cA&#10;AADbAAAADwAAAGRycy9kb3ducmV2LnhtbESPT2vCQBTE7wW/w/KE3upGiU1J3YTWfwgepNpLb4/s&#10;axLNvg3ZrUY/fbdQ8DjMzG+YWd6bRpypc7VlBeNRBIK4sLrmUsHnYfX0AsJ5ZI2NZVJwJQd5NniY&#10;YarthT/ovPelCBB2KSqovG9TKV1RkUE3si1x8L5tZ9AH2ZVSd3gJcNPISRQ9S4M1h4UKW5pXVJz2&#10;P0ZBYm+78fJrHSfJYjrdbuLj+2J1UOpx2L+9gvDU+3v4v73RCuIE/r6EHy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0MxA/HAAAA2wAAAA8AAAAAAAAAAAAAAAAAmAIAAGRy&#10;cy9kb3ducmV2LnhtbFBLBQYAAAAABAAEAPUAAACMAwAAAAA=&#10;" path="m,nfc11929,,21600,9670,21600,21600em,nsc11929,,21600,9670,21600,21600l,21600,,xe" filled="f" strokeweight="1pt">
                          <v:path arrowok="t" o:extrusionok="f" o:connecttype="custom" o:connectlocs="0,0;3788,2026;0,2026" o:connectangles="0,0,0"/>
                        </v:shape>
                        <v:shape id="Arc 116" o:spid="_x0000_s1335" style="position:absolute;top:3632;width:9046;height:661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PlXMAA&#10;AADbAAAADwAAAGRycy9kb3ducmV2LnhtbERPy4rCMBTdC/5DuMJsBk0VGbQaRQWhMCD4WLi8NLcP&#10;bG5KEmvn7ycLweXhvNfb3jSiI+drywqmkwQEcW51zaWC2/U4XoDwAVljY5kU/JGH7WY4WGOq7YvP&#10;1F1CKWII+xQVVCG0qZQ+r8ign9iWOHKFdQZDhK6U2uErhptGzpLkRxqsOTZU2NKhovxxeRoF+866&#10;3+/H0jy7bGfvdZEV11Om1Neo361ABOrDR/x2Z1rBPI6NX+IPkJ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dPlXMAAAADbAAAADwAAAAAAAAAAAAAAAACYAgAAZHJzL2Rvd25y&#10;ZXYueG1sUEsFBgAAAAAEAAQA9QAAAIUDAAAAAA==&#10;" path="m,nfc11929,,21600,9670,21600,21600em,nsc11929,,21600,9670,21600,21600l,21600,,xe" filled="f" strokeweight="1pt">
                          <v:path arrowok="t" o:extrusionok="f" o:connecttype="custom" o:connectlocs="0,0;3788,2026;0,2026" o:connectangles="0,0,0"/>
                        </v:shape>
                        <v:shape id="Arc 117" o:spid="_x0000_s1336" style="position:absolute;left:9046;width:10955;height:1638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9Ax8MA&#10;AADbAAAADwAAAGRycy9kb3ducmV2LnhtbESPT4vCMBTE74LfITxhL6LpLiJajeIKQkEQ1D3s8dG8&#10;/sHmpSSxdr/9RhA8DjPzG2a97U0jOnK+tqzgc5qAIM6trrlU8HM9TBYgfEDW2FgmBX/kYbsZDtaY&#10;avvgM3WXUIoIYZ+igiqENpXS5xUZ9FPbEkevsM5giNKVUjt8RLhp5FeSzKXBmuNChS3tK8pvl7tR&#10;8N1ZdxzflubeZTv7WxdZcT1lSn2M+t0KRKA+vMOvdqYVzJbw/BJ/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9Ax8MAAADbAAAADwAAAAAAAAAAAAAAAACYAgAAZHJzL2Rv&#10;d25yZXYueG1sUEsFBgAAAAAEAAQA9QAAAIgDAAAAAA==&#10;" path="m,nfc11929,,21600,9670,21600,21600em,nsc11929,,21600,9670,21600,21600l,21600,,xe" filled="f" strokeweight="1pt">
                          <v:path arrowok="t" o:extrusionok="f" o:connecttype="custom" o:connectlocs="0,0;5556,12429;0,12429" o:connectangles="0,0,0"/>
                        </v:shape>
                        <v:shape id="Arc 118" o:spid="_x0000_s1337" style="position:absolute;left:9046;top:3632;width:10955;height:1636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A2lsQA&#10;AADbAAAADwAAAGRycy9kb3ducmV2LnhtbESPQYvCMBSE7wv+h/AEL4umimjpGkUEwQURtIK7t7fN&#10;sy02L6XJav33RhA8DjPzDTNbtKYSV2pcaVnBcBCBIM6sLjlXcEzX/RiE88gaK8uk4E4OFvPOxwwT&#10;bW+8p+vB5yJA2CWooPC+TqR0WUEG3cDWxME728agD7LJpW7wFuCmkqMomkiDJYeFAmtaFZRdDv9G&#10;wcp+/8Xj3c/mmPFvGm8vu/g0+VSq122XXyA8tf4dfrU3WsF0DM8v4Qf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wNpbEAAAA2wAAAA8AAAAAAAAAAAAAAAAAmAIAAGRycy9k&#10;b3ducmV2LnhtbFBLBQYAAAAABAAEAPUAAACJAwAAAAA=&#10;" path="m,nfc11929,,21600,9670,21600,21600em,nsc11929,,21600,9670,21600,21600l,21600,,xe" filled="f" strokeweight="1pt">
                          <v:path arrowok="t" o:extrusionok="f" o:connecttype="custom" o:connectlocs="0,0;5556,12403;0,12403" o:connectangles="0,0,0"/>
                        </v:shape>
                      </v:group>
                      <v:group id="Group 119" o:spid="_x0000_s1338" style="position:absolute;top:10082;width:20001;height:9918" coordorigin=",1" coordsize="20001,199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WEIsUAAADbAAAADwAAAGRycy9kb3ducmV2LnhtbESPT2vCQBTE70K/w/IK&#10;vdVNWtJKdBWRtvQgBZOCeHtkn0kw+zZkt/nz7V2h4HGYmd8wq81oGtFT52rLCuJ5BIK4sLrmUsFv&#10;/vm8AOE8ssbGMimYyMFm/TBbYartwAfqM1+KAGGXooLK+zaV0hUVGXRz2xIH72w7gz7IrpS6wyHA&#10;TSNfouhNGqw5LFTY0q6i4pL9GQVfAw7b1/ij31/Ou+mUJz/HfUxKPT2O2yUIT6O/h//b31rBew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VhCLFAAAA2wAA&#10;AA8AAAAAAAAAAAAAAAAAqgIAAGRycy9kb3ducmV2LnhtbFBLBQYAAAAABAAEAPoAAACcAwAAAAA=&#10;">
                        <v:shape id="Arc 120" o:spid="_x0000_s1339" style="position:absolute;top:9835;width:9046;height:6777;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AOssUA&#10;AADbAAAADwAAAGRycy9kb3ducmV2LnhtbESPT2vCQBTE70K/w/IKvelGUVPSbMT/CB5K1Yu3R/Y1&#10;SZt9G7JbjX76bkHocZj5zTDprDO1uFDrKssKhoMIBHFudcWFgtNx038F4TyyxtoyKbiRg1n21Esx&#10;0fbKH3Q5+EKEEnYJKii9bxIpXV6SQTewDXHwPm1r0AfZFlK3eA3lppajKJpKgxWHhRIbWpaUfx9+&#10;jILY3t+H6/N2HMeryWS/G38tVpujUi/P3fwNhKfO/4cf9E4HLoa/L+EH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A6yxQAAANsAAAAPAAAAAAAAAAAAAAAAAJgCAABkcnMv&#10;ZG93bnJldi54bWxQSwUGAAAAAAQABAD1AAAAigMAAAAA&#10;" path="m,nfc11929,,21600,9670,21600,21600em,nsc11929,,21600,9670,21600,21600l,21600,,xe" filled="f" strokeweight="1pt">
                          <v:path arrowok="t" o:extrusionok="f" o:connecttype="custom" o:connectlocs="0,0;3788,2126;0,2126" o:connectangles="0,0,0"/>
                        </v:shape>
                        <v:shape id="Arc 121" o:spid="_x0000_s1340" style="position:absolute;top:3233;width:9046;height:6759;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8v4cAA&#10;AADbAAAADwAAAGRycy9kb3ducmV2LnhtbERPy4rCMBTdC/5DuMJsBk114Wg1igpCYUDwsXB5aW4f&#10;2NyUJNbO308WgsvDea+3vWlER87XlhVMJwkI4tzqmksFt+txvADhA7LGxjIp+CMP281wsMZU2xef&#10;qbuEUsQQ9ikqqEJoUyl9XpFBP7EtceQK6wyGCF0ptcNXDDeNnCXJXBqsOTZU2NKhovxxeRoF+866&#10;3+/H0jy7bGfvdZEV11Om1Neo361ABOrDR/x2Z1rBTxwbv8QfID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78v4cAAAADbAAAADwAAAAAAAAAAAAAAAACYAgAAZHJzL2Rvd25y&#10;ZXYueG1sUEsFBgAAAAAEAAQA9QAAAIUDAAAAAA==&#10;" path="m,nfc11929,,21600,9670,21600,21600em,nsc11929,,21600,9670,21600,21600l,21600,,xe" filled="f" strokeweight="1pt">
                          <v:path arrowok="t" o:extrusionok="f" o:connecttype="custom" o:connectlocs="0,0;3788,2115;0,2115" o:connectangles="0,0,0"/>
                        </v:shape>
                        <v:shape id="Arc 122" o:spid="_x0000_s1341" style="position:absolute;left:9046;top:1;width:10955;height:1676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OKesQA&#10;AADbAAAADwAAAGRycy9kb3ducmV2LnhtbESPS4sCMRCE74L/IbSwF9HM7sHHaBRXEAYEQd3DHptJ&#10;zwMnnSGJ4+y/3wiCx6KqvqLW2940oiPna8sKPqcJCOLc6ppLBT/Xw2QBwgdkjY1lUvBHHrab4WCN&#10;qbYPPlN3CaWIEPYpKqhCaFMpfV6RQT+1LXH0CusMhihdKbXDR4SbRn4lyUwarDkuVNjSvqL8drkb&#10;Bd+ddcfxbWnuXbazv3WRFddTptTHqN+tQATqwzv8amdawXwJzy/xB8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zinrEAAAA2wAAAA8AAAAAAAAAAAAAAAAAmAIAAGRycy9k&#10;b3ducmV2LnhtbFBLBQYAAAAABAAEAPUAAACJAwAAAAA=&#10;" path="m,nfc11929,,21600,9670,21600,21600em,nsc11929,,21600,9670,21600,21600l,21600,,xe" filled="f" strokeweight="1pt">
                          <v:path arrowok="t" o:extrusionok="f" o:connecttype="custom" o:connectlocs="0,0;5556,13017;0,13017" o:connectangles="0,0,0"/>
                        </v:shape>
                        <v:shape id="Arc 123" o:spid="_x0000_s1342" style="position:absolute;left:9046;top:3215;width:10955;height:1678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5AssIA&#10;AADbAAAADwAAAGRycy9kb3ducmV2LnhtbERPXWvCMBR9H/gfwhX2MjTdGBJqo4ggOBiF1YL6dm2u&#10;bbG5KU2m3b9fHgZ7PJzvbD3aTtxp8K1jDa/zBARx5UzLtYbysJspED4gG+wck4Yf8rBeTZ4yTI17&#10;8Bfdi1CLGMI+RQ1NCH0qpa8asujnrieO3NUNFkOEQy3NgI8Ybjv5liQLabHl2NBgT9uGqlvxbTVs&#10;3cdFveenfVnx+aA+b7k6Ll60fp6OmyWIQGP4F/+590aDiuvj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HkCywgAAANsAAAAPAAAAAAAAAAAAAAAAAJgCAABkcnMvZG93&#10;bnJldi54bWxQSwUGAAAAAAQABAD1AAAAhwMAAAAA&#10;" path="m,nfc11929,,21600,9670,21600,21600em,nsc11929,,21600,9670,21600,21600l,21600,,xe" filled="f" strokeweight="1pt">
                          <v:path arrowok="t" o:extrusionok="f" o:connecttype="custom" o:connectlocs="0,0;5556,13042;0,13042" o:connectangles="0,0,0"/>
                        </v:shape>
                      </v:group>
                    </v:group>
                    <v:shape id="Arc 124" o:spid="_x0000_s1343" style="position:absolute;left:3515;top:10638;width:141;height:9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LlKcQA&#10;AADbAAAADwAAAGRycy9kb3ducmV2LnhtbESP3YrCMBSE7wXfIRzBG1lTl0VC1ygiCC6I4A/o3p1t&#10;jm2xOSlN1O7bG0HwcpiZb5jJrLWVuFHjS8caRsMEBHHmTMm5hsN++aFA+IBssHJMGv7Jw2za7Uww&#10;Ne7OW7rtQi4ihH2KGooQ6lRKnxVk0Q9dTRy9s2sshiibXJoG7xFuK/mZJGNpseS4UGBNi4Kyy+5q&#10;NSzcz5/62pxWh4x/92p92ajjeKB1v9fOv0EEasM7/GqvjAY1gueX+APk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S5SnEAAAA2wAAAA8AAAAAAAAAAAAAAAAAmAIAAGRycy9k&#10;b3ducmV2LnhtbFBLBQYAAAAABAAEAPUAAACJAwAAAAA=&#10;" path="m,nfc11929,,21600,9670,21600,21600em,nsc11929,,21600,9670,21600,21600l,21600,,xe" filled="f" strokeweight="1pt">
                      <v:path arrowok="t" o:extrusionok="f" o:connecttype="custom" o:connectlocs="0,0;1,0;0,0" o:connectangles="0,0,0"/>
                    </v:shape>
                    <v:line id="Line 125" o:spid="_x0000_s1344" style="position:absolute;flip:x y;visibility:visible;mso-wrap-style:square" from="3523,10180" to="3523,10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d+q8IAAADbAAAADwAAAGRycy9kb3ducmV2LnhtbESPzYrCQBCE74LvMLTgTScK/hAdQxCX&#10;dQ97MPoATabzo5mekBlNfPudhYU9FlX1FbVPBtOIF3WutqxgMY9AEOdW11wquF0/ZlsQziNrbCyT&#10;gjc5SA7j0R5jbXu+0CvzpQgQdjEqqLxvYyldXpFBN7ctcfAK2xn0QXal1B32AW4auYyitTRYc1io&#10;sKVjRfkjexoF7rtenVz0lenjelOYQqd3/OyVmk6GdAfC0+D/w3/ts1awXcLvl/AD5O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1d+q8IAAADbAAAADwAAAAAAAAAAAAAA&#10;AAChAgAAZHJzL2Rvd25yZXYueG1sUEsFBgAAAAAEAAQA+QAAAJADAAAAAA==&#10;" strokeweight="1pt">
                      <v:stroke startarrowwidth="narrow" startarrowlength="short" endarrowwidth="narrow" endarrowlength="short"/>
                    </v:line>
                    <v:shape id="Arc 126" o:spid="_x0000_s1345" style="position:absolute;left:3513;top:11050;width:141;height:8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7Nt8MA&#10;AADbAAAADwAAAGRycy9kb3ducmV2LnhtbESPS4sCMRCE74L/IbSwF9HMriDuaBRXEAYEwcdhj82k&#10;54GTzpDEcfbfbwTBY1FVX1GrTW8a0ZHztWUFn9MEBHFudc2lgutlP1mA8AFZY2OZFPyRh816OFhh&#10;qu2DT9SdQykihH2KCqoQ2lRKn1dk0E9tSxy9wjqDIUpXSu3wEeGmkV9JMpcGa44LFba0qyi/ne9G&#10;wU9n3WF8+zb3Ltva37rIissxU+pj1G+XIAL14R1+tTOtYDGD5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M7Nt8MAAADbAAAADwAAAAAAAAAAAAAAAACYAgAAZHJzL2Rv&#10;d25yZXYueG1sUEsFBgAAAAAEAAQA9QAAAIgDAAAAAA==&#10;" path="m,nfc11929,,21600,9670,21600,21600em,nsc11929,,21600,9670,21600,21600l,21600,,xe" filled="f" strokeweight="1pt">
                      <v:path arrowok="t" o:extrusionok="f" o:connecttype="custom" o:connectlocs="0,0;1,0;0,0" o:connectangles="0,0,0"/>
                    </v:shape>
                    <v:line id="Line 127" o:spid="_x0000_s1346" style="position:absolute;visibility:visible;mso-wrap-style:square" from="3519,11134" to="3526,11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u9B8IAAADbAAAADwAAAGRycy9kb3ducmV2LnhtbESPX2vCQBDE3wv9DscW+lYvlVqO6ClS&#10;EAp9EK3g65Jbk2BuL+Q2f/rte4Lg4zAzv2FWm8k3aqAu1oEtvM8yUMRFcDWXFk6/uzcDKgqywyYw&#10;WfijCJv189MKcxdGPtBwlFIlCMccLVQiba51LCryGGehJU7eJXQeJcmu1K7DMcF9o+dZ9qk91pwW&#10;Kmzpq6Lieuy9hV4uPzSdenMmwwsZzX7hh721ry/TdglKaJJH+N7+dhbMB9y+pB+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Ou9B8IAAADbAAAADwAAAAAAAAAAAAAA&#10;AAChAgAAZHJzL2Rvd25yZXYueG1sUEsFBgAAAAAEAAQA+QAAAJADAAAAAA==&#10;" strokeweight="1pt">
                      <v:stroke startarrowwidth="narrow" startarrowlength="short" endarrowwidth="narrow" endarrowlength="short"/>
                    </v:line>
                  </v:group>
                  <v:line id="Line 128" o:spid="_x0000_s1347" style="position:absolute;flip:y;visibility:visible;mso-wrap-style:square" from="9311,3333" to="10413,3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4UfMYAAADbAAAADwAAAGRycy9kb3ducmV2LnhtbESPQWsCMRSE7wX/Q3iCl1KzlbasW6OI&#10;IPTgRS0rvT03r5tlNy/bJNXtvzeFQo/DzHzDLFaD7cSFfGgcK3icZiCIK6cbrhW8H7cPOYgQkTV2&#10;jknBDwVYLUd3Cyy0u/KeLodYiwThUKACE2NfSBkqQxbD1PXEyft03mJM0tdSe7wmuO3kLMtepMWG&#10;04LBnjaGqvbwbRXIfHf/5dfnp7ZsT6e5Kauy/9gpNRkP61cQkYb4H/5rv2kF+T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FHzGAAAA2wAAAA8AAAAAAAAA&#10;AAAAAAAAoQIAAGRycy9kb3ducmV2LnhtbFBLBQYAAAAABAAEAPkAAACUAwAAAAA=&#10;"/>
                  <v:line id="Line 129" o:spid="_x0000_s1348" style="position:absolute;visibility:visible;mso-wrap-style:square" from="9317,4249" to="10461,4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rect id="Rectangle 130" o:spid="_x0000_s1349" style="position:absolute;left:6300;top:3334;width:2614;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AbcQA&#10;AADbAAAADwAAAGRycy9kb3ducmV2LnhtbESPQWvCQBSE70L/w/IKvemmCjaNrlIqKfaoyaW3Z/Y1&#10;SZt9G7JrEv313YLgcZiZb5j1djSN6KlztWUFz7MIBHFhdc2lgjxLpzEI55E1NpZJwYUcbDcPkzUm&#10;2g58oP7oSxEg7BJUUHnfJlK6oiKDbmZb4uB9286gD7Irpe5wCHDTyHkULaXBmsNChS29V1T8Hs9G&#10;wame53g9ZB+ReU0X/nPMfs5fO6WeHse3FQhPo7+Hb+29VhC/wP+X8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MQG3EAAAA2wAAAA8AAAAAAAAAAAAAAAAAmAIAAGRycy9k&#10;b3ducmV2LnhtbFBLBQYAAAAABAAEAPUAAACJAwAAAAA=&#10;"/>
                  <v:rect id="Rectangle 131" o:spid="_x0000_s1350" style="position:absolute;left:8752;top:3524;width:234;height: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QCp8AA&#10;AADbAAAADwAAAGRycy9kb3ducmV2LnhtbERPy4rCMBTdD/gP4QruxsTHFK1GEUEY0Fn4ALeX5toW&#10;m5vaRO38vVkILg/nPV+2thIPanzpWMOgr0AQZ86UnGs4HTffExA+IBusHJOGf/KwXHS+5pga9+Q9&#10;PQ4hFzGEfYoaihDqVEqfFWTR911NHLmLayyGCJtcmgafMdxWcqhUIi2WHBsKrGldUHY93K0GTMbm&#10;9ncZ7Y7be4LTvFWbn7PSutdtVzMQgdrwEb/dv0bDJI6NX+IP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5QCp8AAAADbAAAADwAAAAAAAAAAAAAAAACYAgAAZHJzL2Rvd25y&#10;ZXYueG1sUEsFBgAAAAAEAAQA9QAAAIUDAAAAAA==&#10;" stroked="f"/>
                  <v:group id="Group 132" o:spid="_x0000_s1351" style="position:absolute;left:8807;top:3530;width:218;height:597" coordorigin="2874,10416" coordsize="282,8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3+AMQAAADbAAAADwAAAGRycy9kb3ducmV2LnhtbESPT4vCMBTE74LfITzB&#10;m6ZVdnG7RhFR8SAL/oFlb4/m2Rabl9LEtn77jSB4HGbmN8x82ZlSNFS7wrKCeByBIE6tLjhTcDlv&#10;RzMQziNrLC2Tggc5WC76vTkm2rZ8pObkMxEg7BJUkHtfJVK6NCeDbmwr4uBdbW3QB1lnUtfYBrgp&#10;5SSKPqXBgsNCjhWtc0pvp7tRsGuxXU3jTXO4XdePv/PHz+8hJqWGg271DcJT59/hV3uvFcy+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3+AMQAAADbAAAA&#10;DwAAAAAAAAAAAAAAAACqAgAAZHJzL2Rvd25yZXYueG1sUEsFBgAAAAAEAAQA+gAAAJsDAAAAAA==&#10;">
                    <v:group id="Group 133" o:spid="_x0000_s1352" style="position:absolute;left:2874;top:10503;width:282;height:710;flip:x" coordorigin=",2" coordsize="20001,199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jmlar8AAADbAAAADwAAAGRycy9kb3ducmV2LnhtbERPy4rCMBTdC/5DuII7&#10;TR2KaDWKCDOIuLE+cHlprm2wuSlNRjt/P1kILg/nvVx3thZPar1xrGAyTkAQF04bLhWcT9+jGQgf&#10;kDXWjknBH3lYr/q9JWbavfhIzzyUIoawz1BBFUKTSemLiiz6sWuII3d3rcUQYVtK3eIrhttafiXJ&#10;VFo0HBsqbGhbUfHIf62Cy8aklF5v+0NSEO20vP3kJlVqOOg2CxCBuvARv907rWAe18cv8QfI1T8A&#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CI5pWq/AAAA2wAAAA8AAAAA&#10;AAAAAAAAAAAAqgIAAGRycy9kb3ducmV2LnhtbFBLBQYAAAAABAAEAPoAAACWAwAAAAA=&#10;">
                      <v:group id="Group 134" o:spid="_x0000_s1353" style="position:absolute;top:13325;width:20001;height:6675" coordorigin=",5" coordsize="20001,199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6Jk28UAAADbAAAADwAAAGRycy9kb3ducmV2LnhtbESPT2vCQBTE7wW/w/KE&#10;3ppNlJYas4pILT2EQlUQb4/sMwlm34bsNn++fbdQ6HGYmd8w2XY0jeipc7VlBUkUgyAurK65VHA+&#10;HZ5eQTiPrLGxTAomcrDdzB4yTLUd+Iv6oy9FgLBLUUHlfZtK6YqKDLrItsTBu9nOoA+yK6XucAhw&#10;08hFHL9IgzWHhQpb2ldU3I/fRsH7gMNumbz1+f22n66n589LnpBSj/NxtwbhafT/4b/2h1awS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iZNvFAAAA2wAA&#10;AA8AAAAAAAAAAAAAAAAAqgIAAGRycy9kb3ducmV2LnhtbFBLBQYAAAAABAAEAPoAAACcAwAAAAA=&#10;">
                        <v:group id="Group 135" o:spid="_x0000_s1354" style="position:absolute;top:9920;width:20001;height:10079" coordorigin=",2" coordsize="20001,19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shape id="Arc 136" o:spid="_x0000_s1355" style="position:absolute;top:3472;width:9046;height:6608;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dbasMA&#10;AADbAAAADwAAAGRycy9kb3ducmV2LnhtbESPT4vCMBTE74LfITxhL6LpriBajeIKQkEQ1D3s8dG8&#10;/sHmpSSxdr/9RhA8DjPzG2a97U0jOnK+tqzgc5qAIM6trrlU8HM9TBYgfEDW2FgmBX/kYbsZDtaY&#10;avvgM3WXUIoIYZ+igiqENpXS5xUZ9FPbEkevsM5giNKVUjt8RLhp5FeSzKXBmuNChS3tK8pvl7tR&#10;8N1ZdxzflubeZTv7WxdZcT1lSn2M+t0KRKA+vMOvdqYVLGfw/BJ/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dbasMAAADbAAAADwAAAAAAAAAAAAAAAACYAgAAZHJzL2Rv&#10;d25yZXYueG1sUEsFBgAAAAAEAAQA9QAAAIgDAAAAAA==&#10;" path="m,nfc11929,,21600,9670,21600,21600em,nsc11929,,21600,9670,21600,21600l,21600,,xe" filled="f" strokeweight="1pt">
                            <v:path arrowok="t" o:extrusionok="f" o:connecttype="custom" o:connectlocs="0,0;3788,2022;0,2022" o:connectangles="0,0,0"/>
                          </v:shape>
                          <v:shape id="Arc 137" o:spid="_x0000_s1356" style="position:absolute;top:9919;width:9046;height:660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52P8cA&#10;AADbAAAADwAAAGRycy9kb3ducmV2LnhtbESPT2vCQBTE7wW/w/IK3pqNEps2dRX/FsGDVHvp7ZF9&#10;TaLZtyG7atpP7xaEHoeZ+Q0znnamFhdqXWVZwSCKQRDnVldcKPg8rJ9eQDiPrLG2TAp+yMF00nsY&#10;Y6btlT/osveFCBB2GSoovW8yKV1ekkEX2YY4eN+2NeiDbAupW7wGuKnlMI6fpcGKw0KJDS1Kyk/7&#10;s1GQ2t/dYPX1nqTpcjTabpLjfLk+KNV/7GZvIDx1/j98b2+0gtcE/r6EHyA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dj/HAAAA2wAAAA8AAAAAAAAAAAAAAAAAmAIAAGRy&#10;cy9kb3ducmV2LnhtbFBLBQYAAAAABAAEAPUAAACMAwAAAAA=&#10;" path="m,nfc11929,,21600,9670,21600,21600em,nsc11929,,21600,9670,21600,21600l,21600,,xe" filled="f" strokeweight="1pt">
                            <v:path arrowok="t" o:extrusionok="f" o:connecttype="custom" o:connectlocs="0,0;3788,2022;0,2022" o:connectangles="0,0,0"/>
                          </v:shape>
                          <v:shape id="Arc 138" o:spid="_x0000_s1357" style="position:absolute;left:9046;top:3472;width:10955;height:1652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B198YA&#10;AADbAAAADwAAAGRycy9kb3ducmV2LnhtbESPQWvCQBSE74X+h+UVeim6qaikqasUQVAogUbBentm&#10;X5Ng9m3IbpP037uC0OMwM98wi9VgatFR6yrLCl7HEQji3OqKCwWH/WYUg3AeWWNtmRT8kYPV8vFh&#10;gYm2PX9Rl/lCBAi7BBWU3jeJlC4vyaAb24Y4eD+2NeiDbAupW+wD3NRyEkVzabDisFBiQ+uS8kv2&#10;axSs7e4cT9Pv7SHn0z7+vKTxcf6i1PPT8PEOwtPg/8P39lYreJvB7Uv4AX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B198YAAADbAAAADwAAAAAAAAAAAAAAAACYAgAAZHJz&#10;L2Rvd25yZXYueG1sUEsFBgAAAAAEAAQA9QAAAIsDAAAAAA==&#10;" path="m,nfc11929,,21600,9670,21600,21600em,nsc11929,,21600,9670,21600,21600l,21600,,xe" filled="f" strokeweight="1pt">
                            <v:path arrowok="t" o:extrusionok="f" o:connecttype="custom" o:connectlocs="0,0;5556,12642;0,12642" o:connectangles="0,0,0"/>
                          </v:shape>
                          <v:shape id="Arc 139" o:spid="_x0000_s1358" style="position:absolute;left:9046;top:2;width:10955;height:16525;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UMOcQA&#10;AADcAAAADwAAAGRycy9kb3ducmV2LnhtbESPS4sCMRCE74L/IbSwF9HMelB3NIorCAMLgo/DHptJ&#10;zwMnnSGJ4+y/3wiCx6KqvqLW2940oiPna8sKPqcJCOLc6ppLBdfLYbIE4QOyxsYyKfgjD9vNcLDG&#10;VNsHn6g7h1JECPsUFVQhtKmUPq/IoJ/aljh6hXUGQ5SulNrhI8JNI2dJMpcGa44LFba0ryi/ne9G&#10;wXdn3c/49mXuXbazv3WRFZdjptTHqN+tQATqwzv8amdawWy+gOeZeAT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VDDnEAAAA3AAAAA8AAAAAAAAAAAAAAAAAmAIAAGRycy9k&#10;b3ducmV2LnhtbFBLBQYAAAAABAAEAPUAAACJAwAAAAA=&#10;" path="m,nfc11929,,21600,9670,21600,21600em,nsc11929,,21600,9670,21600,21600l,21600,,xe" filled="f" strokeweight="1pt">
                            <v:path arrowok="t" o:extrusionok="f" o:connecttype="custom" o:connectlocs="0,0;5556,12642;0,12642" o:connectangles="0,0,0"/>
                          </v:shape>
                        </v:group>
                        <v:group id="Group 140" o:spid="_x0000_s1359" style="position:absolute;top:5;width:20001;height:9915" coordorigin=",-3" coordsize="20001,20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shape id="Arc 141" o:spid="_x0000_s1360" style="position:absolute;top:3365;width:9046;height:672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s5fMUA&#10;AADcAAAADwAAAGRycy9kb3ducmV2LnhtbESPT2sCMRTE7wW/Q3iCl6JZ99DqahQVhIVCoerB42Pz&#10;9g9uXpYkruu3N4VCj8PM/IZZbwfTip6cbywrmM8SEMSF1Q1XCi7n43QBwgdkja1lUvAkD9vN6G2N&#10;mbYP/qH+FCoRIewzVFCH0GVS+qImg35mO+LoldYZDFG6SmqHjwg3rUyT5EMabDgu1NjRoabidrob&#10;Bfveuq/329Lc+3xnr02Zl+fvXKnJeNitQAQawn/4r51rBelnCr9n4hGQm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ezl8xQAAANwAAAAPAAAAAAAAAAAAAAAAAJgCAABkcnMv&#10;ZG93bnJldi54bWxQSwUGAAAAAAQABAD1AAAAigMAAAAA&#10;" path="m,nfc11929,,21600,9670,21600,21600em,nsc11929,,21600,9670,21600,21600l,21600,,xe" filled="f" strokeweight="1pt">
                            <v:path arrowok="t" o:extrusionok="f" o:connecttype="custom" o:connectlocs="0,0;3788,2091;0,2091" o:connectangles="0,0,0"/>
                          </v:shape>
                          <v:shape id="Arc 142" o:spid="_x0000_s1361" style="position:absolute;top:10085;width:9046;height:6712;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zknMcA&#10;AADcAAAADwAAAGRycy9kb3ducmV2LnhtbESPQWvCQBSE7wX/w/IEb3WjmEaim2BrFaGHUvXi7ZF9&#10;TVKzb0N21dRf3y0Uehxm5htmmfemEVfqXG1ZwWQcgSAurK65VHA8bB7nIJxH1thYJgXf5CDPBg9L&#10;TLW98Qdd974UAcIuRQWV920qpSsqMujGtiUO3qftDPogu1LqDm8Bbho5jaInabDmsFBhSy8VFef9&#10;xShI7P198nrazpJkHcdvu9nX83pzUGo07FcLEJ56/x/+a++0gmkSw++ZcARk9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c5JzHAAAA3AAAAA8AAAAAAAAAAAAAAAAAmAIAAGRy&#10;cy9kb3ducmV2LnhtbFBLBQYAAAAABAAEAPUAAACMAwAAAAA=&#10;" path="m,nfc11929,,21600,9670,21600,21600em,nsc11929,,21600,9670,21600,21600l,21600,,xe" filled="f" strokeweight="1pt">
                            <v:path arrowok="t" o:extrusionok="f" o:connecttype="custom" o:connectlocs="0,0;3788,2086;0,2086" o:connectangles="0,0,0"/>
                          </v:shape>
                          <v:shape id="Arc 143" o:spid="_x0000_s1362" style="position:absolute;left:9046;top:3183;width:10955;height:1681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ZTP8cA&#10;AADcAAAADwAAAGRycy9kb3ducmV2LnhtbESPQWvCQBSE70L/w/IKvUjdNIiG1FWKUEhBBI3Qentm&#10;X5Ng9m3IbpP033cFocdhZr5hVpvRNKKnztWWFbzMIhDEhdU1lwpO+ftzAsJ5ZI2NZVLwSw4264fJ&#10;ClNtBz5Qf/SlCBB2KSqovG9TKV1RkUE3sy1x8L5tZ9AH2ZVSdzgEuGlkHEULabDmsFBhS9uKiuvx&#10;xyjY2o9LMt9/ZaeCz3myu+6Tz8VUqafH8e0VhKfR/4fv7UwriJdLuJ0JR0C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vWUz/HAAAA3AAAAA8AAAAAAAAAAAAAAAAAmAIAAGRy&#10;cy9kb3ducmV2LnhtbFBLBQYAAAAABAAEAPUAAACMAwAAAAA=&#10;" path="m,nfc11929,,21600,9670,21600,21600em,nsc11929,,21600,9670,21600,21600l,21600,,xe" filled="f" strokeweight="1pt">
                            <v:path arrowok="t" o:extrusionok="f" o:connecttype="custom" o:connectlocs="0,0;5556,13095;0,13095" o:connectangles="0,0,0"/>
                          </v:shape>
                          <v:shape id="Arc 144" o:spid="_x0000_s1363" style="position:absolute;left:9046;top:-3;width:10955;height:1680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MOlsEA&#10;AADcAAAADwAAAGRycy9kb3ducmV2LnhtbERPy4rCMBTdC/MP4Q7MRjQdF+pUoziCUBAEq4tZXprb&#10;BzY3JYm18/dmIbg8nPd6O5hW9OR8Y1nB9zQBQVxY3XCl4Ho5TJYgfEDW2FomBf/kYbv5GK0x1fbB&#10;Z+rzUIkYwj5FBXUIXSqlL2oy6Ke2I45caZ3BEKGrpHb4iOGmlbMkmUuDDceGGjva11Tc8rtR8Ntb&#10;dxzffsy9z3b2rymz8nLKlPr6HHYrEIGG8Ba/3JlWMFvEtfFMPAJy8w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TDpbBAAAA3AAAAA8AAAAAAAAAAAAAAAAAmAIAAGRycy9kb3du&#10;cmV2LnhtbFBLBQYAAAAABAAEAPUAAACGAwAAAAA=&#10;" path="m,nfc11929,,21600,9670,21600,21600em,nsc11929,,21600,9670,21600,21600l,21600,,xe" filled="f" strokeweight="1pt">
                            <v:path arrowok="t" o:extrusionok="f" o:connecttype="custom" o:connectlocs="0,0;5556,13067;0,13067" o:connectangles="0,0,0"/>
                          </v:shape>
                        </v:group>
                      </v:group>
                      <v:group id="Group 145" o:spid="_x0000_s1364" style="position:absolute;top:6677;width:20001;height:6675" coordorigin=",3" coordsize="20001,19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group id="Group 146" o:spid="_x0000_s1365" style="position:absolute;top:9838;width:20001;height:10160" coordorigin=",2" coordsize="20001,199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shape id="Arc 147" o:spid="_x0000_s1366" style="position:absolute;top:3603;width:9046;height:6555;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zXLMQA&#10;AADcAAAADwAAAGRycy9kb3ducmV2LnhtbESPT4vCMBTE74LfITxhL7KmehCtRlFBKAgLaz3s8dG8&#10;/sHmpSSxdr+9WRD2OMzMb5jtfjCt6Mn5xrKC+SwBQVxY3XCl4JafP1cgfEDW2FomBb/kYb8bj7aY&#10;avvkb+qvoRIRwj5FBXUIXSqlL2oy6Ge2I45eaZ3BEKWrpHb4jHDTykWSLKXBhuNCjR2dairu14dR&#10;cOytu0zva/Pos4P9acqszL8ypT4mw2EDItAQ/sPvdqYVLFZz+DsTj4D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81yzEAAAA3AAAAA8AAAAAAAAAAAAAAAAAmAIAAGRycy9k&#10;b3ducmV2LnhtbFBLBQYAAAAABAAEAPUAAACJAwAAAAA=&#10;" path="m,nfc11929,,21600,9670,21600,21600em,nsc11929,,21600,9670,21600,21600l,21600,,xe" filled="f" strokeweight="1pt">
                            <v:path arrowok="t" o:extrusionok="f" o:connecttype="custom" o:connectlocs="0,0;3788,1989;0,1989" o:connectangles="0,0,0"/>
                          </v:shape>
                          <v:shape id="Arc 148" o:spid="_x0000_s1367" style="position:absolute;top:9839;width:9046;height:6555;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AMz8cA&#10;AADcAAAADwAAAGRycy9kb3ducmV2LnhtbESPQWvCQBSE74L/YXmCN90YtJHoKrZWETxItRdvj+xr&#10;kpp9G7Krpv76bqHgcZiZb5j5sjWVuFHjSssKRsMIBHFmdcm5gs/TZjAF4TyyxsoyKfghB8tFtzPH&#10;VNs7f9Dt6HMRIOxSVFB4X6dSuqwgg25oa+LgfdnGoA+yyaVu8B7gppJxFL1IgyWHhQJreisouxyv&#10;RkFiH4fR+3k7TpL1ZLLfjb9f15uTUv1eu5qB8NT6Z/i/vdMK4mkMf2fCEZ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4gDM/HAAAA3AAAAA8AAAAAAAAAAAAAAAAAmAIAAGRy&#10;cy9kb3ducmV2LnhtbFBLBQYAAAAABAAEAPUAAACMAwAAAAA=&#10;" path="m,nfc11929,,21600,9670,21600,21600em,nsc11929,,21600,9670,21600,21600l,21600,,xe" filled="f" strokeweight="1pt">
                            <v:path arrowok="t" o:extrusionok="f" o:connecttype="custom" o:connectlocs="0,0;3788,1989;0,1989" o:connectangles="0,0,0"/>
                          </v:shape>
                          <v:shape id="Arc 149" o:spid="_x0000_s1368" style="position:absolute;left:9046;top:3603;width:10955;height:1639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glG8UA&#10;AADcAAAADwAAAGRycy9kb3ducmV2LnhtbESPQWsCMRSE74L/ITzBi2i2WiRsjSJCQUGEqmB7e908&#10;dxc3L8sm6vrvjVDocZiZb5jZorWVuFHjS8ca3kYJCOLMmZJzDcfD51CB8AHZYOWYNDzIw2Le7cww&#10;Ne7OX3Tbh1xECPsUNRQh1KmUPivIoh+5mjh6Z9dYDFE2uTQN3iPcVnKcJFNpseS4UGBNq4Kyy/5q&#10;Nazc5le9777Xx4x/Dmp72anTdKB1v9cuP0AEasN/+K+9NhrGagKvM/EIyP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OCUbxQAAANwAAAAPAAAAAAAAAAAAAAAAAJgCAABkcnMv&#10;ZG93bnJldi54bWxQSwUGAAAAAAQABAD1AAAAigMAAAAA&#10;" path="m,nfc11929,,21600,9670,21600,21600em,nsc11929,,21600,9670,21600,21600l,21600,,xe" filled="f" strokeweight="1pt">
                            <v:path arrowok="t" o:extrusionok="f" o:connecttype="custom" o:connectlocs="0,0;5556,12440;0,12440" o:connectangles="0,0,0"/>
                          </v:shape>
                          <v:shape id="Arc 150" o:spid="_x0000_s1369" style="position:absolute;left:9046;top:2;width:10955;height:1639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rbKsQA&#10;AADcAAAADwAAAGRycy9kb3ducmV2LnhtbESPT4vCMBTE7wv7HcJb8LJouh5Eq1FUWCgIC1oPHh/N&#10;6x9sXkoSa/32ZkHwOMzMb5jVZjCt6Mn5xrKCn0kCgriwuuFKwTn/Hc9B+ICssbVMCh7kYbP+/Fhh&#10;qu2dj9SfQiUihH2KCuoQulRKX9Rk0E9sRxy90jqDIUpXSe3wHuGmldMkmUmDDceFGjva11RcTzej&#10;YNdbd/i+Lsytz7b20pRZmf9lSo2+hu0SRKAhvMOvdqYVTOcL+D8Tj4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K2yrEAAAA3AAAAA8AAAAAAAAAAAAAAAAAmAIAAGRycy9k&#10;b3ducmV2LnhtbFBLBQYAAAAABAAEAPUAAACJAwAAAAA=&#10;" path="m,nfc11929,,21600,9670,21600,21600em,nsc11929,,21600,9670,21600,21600l,21600,,xe" filled="f" strokeweight="1pt">
                            <v:path arrowok="t" o:extrusionok="f" o:connecttype="custom" o:connectlocs="0,0;5556,12440;0,12440" o:connectangles="0,0,0"/>
                          </v:shape>
                        </v:group>
                        <v:group id="Group 151" o:spid="_x0000_s1370" style="position:absolute;top:3;width:20001;height:9915" coordorigin=",-2" coordsize="20001,2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shape id="Arc 152" o:spid="_x0000_s1371" style="position:absolute;top:3528;width:9046;height:6719;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VB8cUA&#10;AADcAAAADwAAAGRycy9kb3ducmV2LnhtbESPzWrDMBCE74G+g9hCL6GWk0Op3SghLRQMgULtHnpc&#10;rPUPsVZGUmz37atAIMdhZr5hdofFDGIi53vLCjZJCoK4trrnVsFP9fn8CsIHZI2DZVLwRx4O+4fV&#10;DnNtZ/6mqQytiBD2OSroQhhzKX3dkUGf2JE4eo11BkOUrpXa4RzhZpDbNH2RBnuOCx2O9NFRfS4v&#10;RsH7ZN1pfc7MZSqO9rdviqb6KpR6elyObyACLeEevrULrWCbbeB6Jh4Bu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pUHxxQAAANwAAAAPAAAAAAAAAAAAAAAAAJgCAABkcnMv&#10;ZG93bnJldi54bWxQSwUGAAAAAAQABAD1AAAAigMAAAAA&#10;" path="m,nfc11929,,21600,9670,21600,21600em,nsc11929,,21600,9670,21600,21600l,21600,,xe" filled="f" strokeweight="1pt">
                            <v:path arrowok="t" o:extrusionok="f" o:connecttype="custom" o:connectlocs="0,0;3788,2090;0,2090" o:connectangles="0,0,0"/>
                          </v:shape>
                          <v:shape id="Arc 153" o:spid="_x0000_s1372" style="position:absolute;top:10084;width:9046;height:6707;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aEsgA&#10;AADcAAAADwAAAGRycy9kb3ducmV2LnhtbESPzWvCQBTE74X+D8sr9FY3Bm00ukpbPxB6ED8u3h7Z&#10;Z5I2+zZkV43+9a5Q6HGYmd8w42lrKnGmxpWWFXQ7EQjizOqScwX73eJtAMJ5ZI2VZVJwJQfTyfPT&#10;GFNtL7yh89bnIkDYpaig8L5OpXRZQQZdx9bEwTvaxqAPssmlbvAS4KaScRS9S4Mlh4UCa/oqKPvd&#10;noyCxN7W3flh2UuSWb//ver9fM4WO6VeX9qPEQhPrf8P/7VXWkE8jOFxJhwBOb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ZoSyAAAANwAAAAPAAAAAAAAAAAAAAAAAJgCAABk&#10;cnMvZG93bnJldi54bWxQSwUGAAAAAAQABAD1AAAAjQMAAAAA&#10;" path="m,nfc11929,,21600,9670,21600,21600em,nsc11929,,21600,9670,21600,21600l,21600,,xe" filled="f" strokeweight="1pt">
                            <v:path arrowok="t" o:extrusionok="f" o:connecttype="custom" o:connectlocs="0,0;3788,2083;0,2083" o:connectangles="0,0,0"/>
                          </v:shape>
                          <v:shape id="Arc 154" o:spid="_x0000_s1373" style="position:absolute;left:9046;top:3183;width:10955;height:16815;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GzxscA&#10;AADcAAAADwAAAGRycy9kb3ducmV2LnhtbESPQWvCQBSE74X+h+UJXopumhaJqauUQMFCEYxC6+01&#10;+0yC2bchu5r037tCweMwM98wi9VgGnGhztWWFTxPIxDEhdU1lwr2u49JAsJ5ZI2NZVLwRw5Wy8eH&#10;Baba9rylS+5LESDsUlRQed+mUrqiIoNualvi4B1tZ9AH2ZVSd9gHuGlkHEUzabDmsFBhS1lFxSk/&#10;GwWZ/fxNXjc/633Bh13yddok37Mnpcaj4f0NhKfB38P/7bVWEM9f4HYmHA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hs8bHAAAA3AAAAA8AAAAAAAAAAAAAAAAAmAIAAGRy&#10;cy9kb3ducmV2LnhtbFBLBQYAAAAABAAEAPUAAACMAwAAAAA=&#10;" path="m,nfc11929,,21600,9670,21600,21600em,nsc11929,,21600,9670,21600,21600l,21600,,xe" filled="f" strokeweight="1pt">
                            <v:path arrowok="t" o:extrusionok="f" o:connecttype="custom" o:connectlocs="0,0;5556,13090;0,13090" o:connectangles="0,0,0"/>
                          </v:shape>
                          <v:shape id="Arc 155" o:spid="_x0000_s1374" style="position:absolute;left:9046;top:-2;width:10955;height:16799;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LiacUA&#10;AADcAAAADwAAAGRycy9kb3ducmV2LnhtbESPS2vDMBCE74X+B7GFXkojx5TQuFGCGygYCoEkPfS4&#10;WOsHsVZGkh/591GhkOMwM98wm91sOjGS861lBctFAoK4tLrlWsHP+ev1HYQPyBo7y6TgSh5228eH&#10;DWbaTnyk8RRqESHsM1TQhNBnUvqyIYN+YXvi6FXWGQxRulpqh1OEm06mSbKSBluOCw32tG+ovJwG&#10;o+BztO775bI2w1jk9retiup8KJR6fprzDxCB5nAP/7cLrSBdv8HfmXgE5P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uJpxQAAANwAAAAPAAAAAAAAAAAAAAAAAJgCAABkcnMv&#10;ZG93bnJldi54bWxQSwUGAAAAAAQABAD1AAAAigMAAAAA&#10;" path="m,nfc11929,,21600,9670,21600,21600em,nsc11929,,21600,9670,21600,21600l,21600,,xe" filled="f" strokeweight="1pt">
                            <v:path arrowok="t" o:extrusionok="f" o:connecttype="custom" o:connectlocs="0,0;5556,13065;0,13065" o:connectangles="0,0,0"/>
                          </v:shape>
                        </v:group>
                      </v:group>
                      <v:group id="Group 156" o:spid="_x0000_s1375" style="position:absolute;top:2;width:20001;height:6675" coordorigin=",5" coordsize="20001,199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group id="Group 157" o:spid="_x0000_s1376" style="position:absolute;top:9919;width:20001;height:10079" coordorigin=",1" coordsize="20001,199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5TSMYAAADcAAAADwAAAGRycy9kb3ducmV2LnhtbESPQWvCQBSE7wX/w/KE&#10;3ppNLA01ZhURKx5CoSqU3h7ZZxLMvg3ZbRL/fbdQ6HGYmW+YfDOZVgzUu8aygiSKQRCXVjdcKbic&#10;355eQTiPrLG1TAru5GCznj3kmGk78gcNJ1+JAGGXoYLa+y6T0pU1GXSR7YiDd7W9QR9kX0nd4xjg&#10;ppWLOE6lwYbDQo0d7Woqb6dvo+Aw4rh9TvZDcbvu7l/nl/fPIiGlHufTdgXC0+T/w3/to1awW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TlNIxgAAANwA&#10;AAAPAAAAAAAAAAAAAAAAAKoCAABkcnMvZG93bnJldi54bWxQSwUGAAAAAAQABAD6AAAAnQMAAAAA&#10;">
                          <v:shape id="Arc 158" o:spid="_x0000_s1377" style="position:absolute;top:3632;width:9046;height:6608;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B8HsUA&#10;AADcAAAADwAAAGRycy9kb3ducmV2LnhtbESPS2vDMBCE74X+B7GFXkojx4emcaMEN1AwFAJJeuhx&#10;sdYPYq2MJD/y76NCIcdhZr5hNrvZdGIk51vLCpaLBARxaXXLtYKf89frOwgfkDV2lknBlTzsto8P&#10;G8y0nfhI4ynUIkLYZ6igCaHPpPRlQwb9wvbE0ausMxiidLXUDqcIN51Mk+RNGmw5LjTY076h8nIa&#10;jILP0brvl8vaDGOR29+2KqrzoVDq+WnOP0AEmsM9/N8utIJ0vYK/M/EIyO0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AHwexQAAANwAAAAPAAAAAAAAAAAAAAAAAJgCAABkcnMv&#10;ZG93bnJldi54bWxQSwUGAAAAAAQABAD1AAAAigMAAAAA&#10;" path="m,nfc11929,,21600,9670,21600,21600em,nsc11929,,21600,9670,21600,21600l,21600,,xe" filled="f" strokeweight="1pt">
                            <v:path arrowok="t" o:extrusionok="f" o:connecttype="custom" o:connectlocs="0,0;3788,2022;0,2022" o:connectangles="0,0,0"/>
                          </v:shape>
                          <v:shape id="Arc 159" o:spid="_x0000_s1378" style="position:absolute;top:9919;width:9046;height:6596;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t+MMA&#10;AADcAAAADwAAAGRycy9kb3ducmV2LnhtbERPu27CMBTdkfgH6yJ1AwcETUkxiLeQGFCBpdtVfEkC&#10;8XUUuxD4+nqo1PHovCezxpTiTrUrLCvo9yIQxKnVBWcKzqdN9wOE88gaS8uk4EkOZtN2a4KJtg/+&#10;ovvRZyKEsEtQQe59lUjp0pwMup6tiAN3sbVBH2CdSV3jI4SbUg6i6F0aLDg05FjRMqf0dvwxCmL7&#10;OvTX39thHK9Go/1ueF2sNiel3jrN/BOEp8b/i//cO61gMA5rw5lwBOT0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t+MMAAADcAAAADwAAAAAAAAAAAAAAAACYAgAAZHJzL2Rv&#10;d25yZXYueG1sUEsFBgAAAAAEAAQA9QAAAIgDAAAAAA==&#10;" path="m,nfc11929,,21600,9670,21600,21600em,nsc11929,,21600,9670,21600,21600l,21600,,xe" filled="f" strokeweight="1pt">
                            <v:path arrowok="t" o:extrusionok="f" o:connecttype="custom" o:connectlocs="0,0;3788,2014;0,2014" o:connectangles="0,0,0"/>
                          </v:shape>
                          <v:shape id="Arc 160" o:spid="_x0000_s1379" style="position:absolute;left:9046;top:3471;width:10955;height:16526;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mELMUA&#10;AADcAAAADwAAAGRycy9kb3ducmV2LnhtbESPQYvCMBSE7wv+h/CEvSyaKiK1axQRFhRE0Arq7dm8&#10;bYvNS2midv/9RhA8DjPzDTOdt6YSd2pcaVnBoB+BIM6sLjlXcEh/ejEI55E1VpZJwR85mM86H1NM&#10;tH3wju57n4sAYZeggsL7OpHSZQUZdH1bEwfv1zYGfZBNLnWDjwA3lRxG0VgaLDksFFjTsqDsur8Z&#10;BUu7vsSj7Wl1yPicxpvrNj6Ov5T67LaLbxCeWv8Ov9orrWA4mcDzTDg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CYQsxQAAANwAAAAPAAAAAAAAAAAAAAAAAJgCAABkcnMv&#10;ZG93bnJldi54bWxQSwUGAAAAAAQABAD1AAAAigMAAAAA&#10;" path="m,nfc11929,,21600,9670,21600,21600em,nsc11929,,21600,9670,21600,21600l,21600,,xe" filled="f" strokeweight="1pt">
                            <v:path arrowok="t" o:extrusionok="f" o:connecttype="custom" o:connectlocs="0,0;5556,12644;0,12644" o:connectangles="0,0,0"/>
                          </v:shape>
                          <v:shape id="Arc 161" o:spid="_x0000_s1380" style="position:absolute;left:9046;top:1;width:10955;height:1652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J+cMEA&#10;AADcAAAADwAAAGRycy9kb3ducmV2LnhtbERPy4rCMBTdC/MP4Q64EU0dQbRjFEcYKAiCdRazvDS3&#10;D2xuShJr/XuzEFweznuzG0wrenK+saxgPktAEBdWN1wp+Lv8TlcgfEDW2FomBQ/ysNt+jDaYanvn&#10;M/V5qEQMYZ+igjqELpXSFzUZ9DPbEUeutM5giNBVUju8x3DTyq8kWUqDDceGGjs61FRc85tR8NNb&#10;d5xc1+bWZ3v735RZeTllSo0/h/03iEBDeItf7kwrWCRxfjwTj4D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4CfnDBAAAA3AAAAA8AAAAAAAAAAAAAAAAAmAIAAGRycy9kb3du&#10;cmV2LnhtbFBLBQYAAAAABAAEAPUAAACGAwAAAAA=&#10;" path="m,nfc11929,,21600,9670,21600,21600em,nsc11929,,21600,9670,21600,21600l,21600,,xe" filled="f" strokeweight="1pt">
                            <v:path arrowok="t" o:extrusionok="f" o:connecttype="custom" o:connectlocs="0,0;5556,12635;0,12635" o:connectangles="0,0,0"/>
                          </v:shape>
                        </v:group>
                        <v:group id="Group 162" o:spid="_x0000_s1381" style="position:absolute;top:5;width:20001;height:9998" coordsize="20001,200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shape id="Arc 163" o:spid="_x0000_s1382" style="position:absolute;top:3338;width:9046;height:6665;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xFnMUA&#10;AADcAAAADwAAAGRycy9kb3ducmV2LnhtbESPzWrDMBCE74G8g9hCLyGRm0BJ3CghKRQEgULtHnpc&#10;rPUPsVZGUhz37atCocdhZr5h9sfJ9mIkHzrHCp5WGQjiypmOGwWf5dtyCyJEZIO9Y1LwTQGOh/ls&#10;j7lxd/6gsYiNSBAOOSpoYxxyKUPVksWwcgNx8mrnLcYkfSONx3uC216us+xZWuw4LbQ40GtL1bW4&#10;WQXn0fnL4rqzt1Gf3FdX67p810o9PkynFxCRpvgf/mtro2CTreH3TDoC8vA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EWcxQAAANwAAAAPAAAAAAAAAAAAAAAAAJgCAABkcnMv&#10;ZG93bnJldi54bWxQSwUGAAAAAAQABAD1AAAAigMAAAAA&#10;" path="m,nfc11929,,21600,9670,21600,21600em,nsc11929,,21600,9670,21600,21600l,21600,,xe" filled="f" strokeweight="1pt">
                            <v:path arrowok="t" o:extrusionok="f" o:connecttype="custom" o:connectlocs="0,0;3788,2057;0,2057" o:connectangles="0,0,0"/>
                          </v:shape>
                          <v:shape id="Arc 164" o:spid="_x0000_s1383" style="position:absolute;top:10003;width:9046;height:6657;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6lk8cA&#10;AADcAAAADwAAAGRycy9kb3ducmV2LnhtbESPS2/CMBCE70j9D9ZW6g0cnkEpBvEoFRIHxOPCbRVv&#10;k7TxOopdSPn1GKkSx9HMfKOZzBpTigvVrrCsoNuJQBCnVhecKTgd1+0xCOeRNZaWScEfOZhNX1oT&#10;TLS98p4uB5+JAGGXoILc+yqR0qU5GXQdWxEH78vWBn2QdSZ1jdcAN6XsRdFIGiw4LORY0TKn9Ofw&#10;axTE9rbrfpw/B3G8Gg63m8H3YrU+KvX22szfQXhq/DP8395oBf2oD48z4QjI6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pepZPHAAAA3AAAAA8AAAAAAAAAAAAAAAAAmAIAAGRy&#10;cy9kb3ducmV2LnhtbFBLBQYAAAAABAAEAPUAAACMAwAAAAA=&#10;" path="m,nfc11929,,21600,9670,21600,21600em,nsc11929,,21600,9670,21600,21600l,21600,,xe" filled="f" strokeweight="1pt">
                            <v:path arrowok="t" o:extrusionok="f" o:connecttype="custom" o:connectlocs="0,0;3788,2052;0,2052" o:connectangles="0,0,0"/>
                          </v:shape>
                          <v:shape id="Arc 165" o:spid="_x0000_s1384" style="position:absolute;left:9046;top:3338;width:10955;height:1666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OxqMcA&#10;AADcAAAADwAAAGRycy9kb3ducmV2LnhtbESP3WrCQBSE7wt9h+UIvSl1Yw0hpK5SBCGCCP5A27vT&#10;7DEJZs+G7Brj27tCoZfDzHzDzBaDaURPnastK5iMIxDEhdU1lwqOh9VbCsJ5ZI2NZVJwIweL+fPT&#10;DDNtr7yjfu9LESDsMlRQed9mUrqiIoNubFvi4J1sZ9AH2ZVSd3gNcNPI9yhKpMGaw0KFLS0rKs77&#10;i1GwtOvfNN5+58eCfw7p5rxNv5JXpV5Gw+cHCE+D/w//tXOtYBrF8DgTjo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jsajHAAAA3AAAAA8AAAAAAAAAAAAAAAAAmAIAAGRy&#10;cy9kb3ducmV2LnhtbFBLBQYAAAAABAAEAPUAAACMAwAAAAA=&#10;" path="m,nfc11929,,21600,9670,21600,21600em,nsc11929,,21600,9670,21600,21600l,21600,,xe" filled="f" strokeweight="1pt">
                            <v:path arrowok="t" o:extrusionok="f" o:connecttype="custom" o:connectlocs="0,0;5556,12862;0,12862" o:connectangles="0,0,0"/>
                          </v:shape>
                          <v:shape id="Arc 166" o:spid="_x0000_s1385" style="position:absolute;left:9046;width:10955;height:16660;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Xd6MYA&#10;AADcAAAADwAAAGRycy9kb3ducmV2LnhtbESPzWrDMBCE74W+g9hCL6WR29DSulZCEggYAoU4PfS4&#10;WOsfbK2MpDjO20eBQI7DzHzDZMvJ9GIk51vLCt5mCQji0uqWawV/h+3rFwgfkDX2lknBmTwsF48P&#10;GabannhPYxFqESHsU1TQhDCkUvqyIYN+Zgfi6FXWGQxRulpqh6cIN718T5JPabDluNDgQJuGyq44&#10;GgXr0brdS/dtjmO+sv9tlVeH31yp56dp9QMi0BTu4Vs71wrmyQdcz8QjIB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nXd6MYAAADcAAAADwAAAAAAAAAAAAAAAACYAgAAZHJz&#10;L2Rvd25yZXYueG1sUEsFBgAAAAAEAAQA9QAAAIsDAAAAAA==&#10;" path="m,nfc11929,,21600,9670,21600,21600em,nsc11929,,21600,9670,21600,21600l,21600,,xe" filled="f" strokeweight="1pt">
                            <v:path arrowok="t" o:extrusionok="f" o:connecttype="custom" o:connectlocs="0,0;5556,12850;0,12850" o:connectangles="0,0,0"/>
                          </v:shape>
                        </v:group>
                      </v:group>
                    </v:group>
                    <v:shape id="Arc 167" o:spid="_x0000_s1386" style="position:absolute;left:2875;top:11194;width:141;height:88;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GC8cA&#10;AADcAAAADwAAAGRycy9kb3ducmV2LnhtbESPzWvCQBTE70L/h+UVvOnGz5TUVfwsggep9tLbI/ua&#10;pM2+DdlVY/96VxA8DjPzG2Yya0wpzlS7wrKCXjcCQZxaXXCm4Ou46byBcB5ZY2mZFFzJwWz60ppg&#10;ou2FP+l88JkIEHYJKsi9rxIpXZqTQde1FXHwfmxt0AdZZ1LXeAlwU8p+FI2lwYLDQo4VLXNK/w4n&#10;oyC2//ve+vtjGMer0Wi3Hf4uVpujUu3XZv4OwlPjn+FHe6sVDKIx3M+EIyC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pBgvHAAAA3AAAAA8AAAAAAAAAAAAAAAAAmAIAAGRy&#10;cy9kb3ducmV2LnhtbFBLBQYAAAAABAAEAPUAAACMAwAAAAA=&#10;" path="m,nfc11929,,21600,9670,21600,21600em,nsc11929,,21600,9670,21600,21600l,21600,,xe" filled="f" strokeweight="1pt">
                      <v:path arrowok="t" o:extrusionok="f" o:connecttype="custom" o:connectlocs="0,0;1,0;0,0" o:connectangles="0,0,0"/>
                    </v:shape>
                    <v:shape id="Arc 168" o:spid="_x0000_s1387" style="position:absolute;left:2876;top:10416;width:141;height:9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vmBMYA&#10;AADcAAAADwAAAGRycy9kb3ducmV2LnhtbESPS2vDMBCE74X+B7GFXkojt4E+XCshCQQMgUKcHnpc&#10;rPUDWysjKY7z76NAIMdhZr5hsuVkejGS861lBW+zBARxaXXLtYK/w/b1C4QPyBp7y6TgTB6Wi8eH&#10;DFNtT7ynsQi1iBD2KSpoQhhSKX3ZkEE/swNx9CrrDIYoXS21w1OEm16+J8mHNNhyXGhwoE1DZVcc&#10;jYL1aN3upfs2xzFf2f+2yqvDb67U89O0+gERaAr38K2dawXz5BOuZ+IRk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evmBMYAAADcAAAADwAAAAAAAAAAAAAAAACYAgAAZHJz&#10;L2Rvd25yZXYueG1sUEsFBgAAAAAEAAQA9QAAAIsDAAAAAA==&#10;" path="m,nfc11929,,21600,9670,21600,21600em,nsc11929,,21600,9670,21600,21600l,21600,,xe" filled="f" strokeweight="1pt">
                      <v:path arrowok="t" o:extrusionok="f" o:connecttype="custom" o:connectlocs="0,0;1,0;0,0" o:connectangles="0,0,0"/>
                    </v:shape>
                  </v:group>
                  <v:shape id="Text Box 169" o:spid="_x0000_s1388" type="#_x0000_t202" style="position:absolute;left:9577;top:3541;width:1216;height:4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w:txbxContent>
                        <w:p w:rsidR="005532D4" w:rsidRPr="00E55FDE" w:rsidRDefault="005532D4" w:rsidP="00834E73">
                          <w:pPr>
                            <w:rPr>
                              <w:sz w:val="16"/>
                              <w:szCs w:val="18"/>
                            </w:rPr>
                          </w:pPr>
                          <w:r w:rsidRPr="00E55FDE">
                            <w:rPr>
                              <w:i/>
                              <w:sz w:val="16"/>
                              <w:szCs w:val="18"/>
                            </w:rPr>
                            <w:t xml:space="preserve">  </w:t>
                          </w:r>
                          <w:r w:rsidRPr="009E457A">
                            <w:rPr>
                              <w:sz w:val="22"/>
                              <w:szCs w:val="22"/>
                            </w:rPr>
                            <w:t>10 Ω</w:t>
                          </w:r>
                          <w:r w:rsidRPr="00E55FDE">
                            <w:rPr>
                              <w:i/>
                              <w:sz w:val="16"/>
                              <w:szCs w:val="18"/>
                            </w:rPr>
                            <w:t xml:space="preserve">   </w:t>
                          </w:r>
                        </w:p>
                      </w:txbxContent>
                    </v:textbox>
                  </v:shape>
                  <v:shape id="Text Box 170" o:spid="_x0000_s1389" type="#_x0000_t202" style="position:absolute;left:8822;top:4174;width:828;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YnMUA&#10;AADcAAAADwAAAGRycy9kb3ducmV2LnhtbESPS2vDMBCE74X+B7GF3BKpSRsSx0oICYWeWuI8ILfF&#10;Wj+otTKWGrv/vioEehxm5hsm3Qy2ETfqfO1Yw/NEgSDOnam51HA6vo0XIHxANtg4Jg0/5GGzfnxI&#10;MTGu5wPdslCKCGGfoIYqhDaR0ucVWfQT1xJHr3CdxRBlV0rTYR/htpFTpebSYs1xocKWdhXlX9m3&#10;1XD+KK6XF/VZ7u1r27tBSbZLqfXoadiuQAQawn/43n43Gm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ticxQAAANwAAAAPAAAAAAAAAAAAAAAAAJgCAABkcnMv&#10;ZG93bnJldi54bWxQSwUGAAAAAAQABAD1AAAAigMAAAAA&#10;" filled="f" stroked="f">
                    <v:textbox>
                      <w:txbxContent>
                        <w:p w:rsidR="005532D4" w:rsidRPr="00291F56" w:rsidRDefault="005532D4" w:rsidP="00834E73">
                          <w:pPr>
                            <w:rPr>
                              <w:sz w:val="22"/>
                            </w:rPr>
                          </w:pPr>
                          <w:r w:rsidRPr="00291F56">
                            <w:rPr>
                              <w:sz w:val="22"/>
                            </w:rPr>
                            <w:t>2</w:t>
                          </w:r>
                          <w:r w:rsidRPr="00291F56">
                            <w:rPr>
                              <w:b/>
                              <w:sz w:val="22"/>
                            </w:rPr>
                            <w:t>:</w:t>
                          </w:r>
                          <w:r w:rsidRPr="00291F56">
                            <w:rPr>
                              <w:sz w:val="22"/>
                            </w:rPr>
                            <w:t>1</w:t>
                          </w:r>
                        </w:p>
                      </w:txbxContent>
                    </v:textbox>
                  </v:shape>
                  <v:rect id="Rectangle 171" o:spid="_x0000_s1390" style="position:absolute;left:8686;top:3170;width:812;height:1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CmTsAA&#10;AADcAAAADwAAAGRycy9kb3ducmV2LnhtbERPTWsCMRC9F/ofwhR6KTVrLYusRhGp4EmoFnodkunu&#10;YjJZkqjrv+8cCj0+3vdyPQavrpRyH9nAdFKBIrbR9dwa+DrtXuegckF26COTgTtlWK8eH5bYuHjj&#10;T7oeS6skhHODBrpShkbrbDsKmCdxIBbuJ6aARWBqtUt4k/Dg9VtV1Tpgz9LQ4UDbjuz5eAlSYj8u&#10;ld/7w47v33Wp32164bkxz0/jZgGq0Fj+xX/uvTMwm8p8OSNHQK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UCmTsAAAADcAAAADwAAAAAAAAAAAAAAAACYAgAAZHJzL2Rvd25y&#10;ZXYueG1sUEsFBgAAAAAEAAQA9QAAAIUDAAAAAA==&#10;" filled="f">
                    <v:stroke dashstyle="dash"/>
                  </v:rect>
                  <v:shape id="Text Box 172" o:spid="_x0000_s1391" type="#_x0000_t202" style="position:absolute;left:8647;top:4532;width:1217;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w:txbxContent>
                        <w:p w:rsidR="005532D4" w:rsidRPr="002E7278" w:rsidRDefault="005532D4" w:rsidP="00834E73">
                          <w:pPr>
                            <w:rPr>
                              <w:sz w:val="22"/>
                              <w:szCs w:val="22"/>
                            </w:rPr>
                          </w:pPr>
                          <w:r w:rsidRPr="002E7278">
                            <w:rPr>
                              <w:rFonts w:hint="eastAsia"/>
                              <w:sz w:val="22"/>
                              <w:szCs w:val="22"/>
                            </w:rPr>
                            <w:t>變壓器</w:t>
                          </w:r>
                        </w:p>
                      </w:txbxContent>
                    </v:textbox>
                  </v:shape>
                  <v:group id="Group 173" o:spid="_x0000_s1392" style="position:absolute;left:10375;top:3307;width:108;height:968" coordorigin="9399,14021" coordsize="121,11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v:group id="Group 174" o:spid="_x0000_s1393" style="position:absolute;left:9178;top:14518;width:563;height:121;rotation:90" coordorigin="8649,7768" coordsize="862,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uZh/8QAAADcAAAA&#10;DwAAAAAAAAAAAAAAAACqAgAAZHJzL2Rvd25yZXYueG1sUEsFBgAAAAAEAAQA+gAAAJsDAAAAAA==&#10;">
                      <v:group id="Group 175" o:spid="_x0000_s1394" style="position:absolute;left:8697;top:7788;width:191;height:160" coordorigin="4680,3408" coordsize="732,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JkY8YAAADcAAAADwAAAGRycy9kb3ducmV2LnhtbESPT2vCQBTE70K/w/IK&#10;vZlNmlpKmlVEaulBCmqh9PbIPpNg9m3Irvnz7V2h4HGYmd8w+Wo0jeipc7VlBUkUgyAurK65VPBz&#10;3M7fQDiPrLGxTAomcrBaPsxyzLQdeE/9wZciQNhlqKDyvs2kdEVFBl1kW+LgnWxn0AfZlVJ3OAS4&#10;aeRzHL9KgzWHhQpb2lRUnA8Xo+BzwGGdJh/97nzaTH/HxffvLiGlnh7H9TsIT6O/h//bX1pBmrz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mRjxgAAANwA&#10;AAAPAAAAAAAAAAAAAAAAAKoCAABkcnMvZG93bnJldi54bWxQSwUGAAAAAAQABAD6AAAAnQMAAAAA&#10;">
                        <v:line id="Line 176" o:spid="_x0000_s1395" style="position:absolute;flip:y;visibility:visible;mso-wrap-style:square" from="4680,3420" to="50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faBccAAADcAAAADwAAAGRycy9kb3ducmV2LnhtbESPQWsCMRSE74X+h/AKvYhmba3o1ihS&#10;EHrwUisr3p6b182ym5dtEnX775uC0OMwM98wi1VvW3EhH2rHCsajDARx6XTNlYL952Y4AxEissbW&#10;MSn4oQCr5f3dAnPtrvxBl12sRIJwyFGBibHLpQylIYth5Dri5H05bzEm6SupPV4T3LbyKcum0mLN&#10;acFgR2+GymZ3tgrkbDv49uvTpCmaw2FuirLojlulHh/69SuISH38D9/a71rB8/gF/s6kI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t9oFxwAAANwAAAAPAAAAAAAA&#10;AAAAAAAAAKECAABkcnMvZG93bnJldi54bWxQSwUGAAAAAAQABAD5AAAAlQMAAAAA&#10;"/>
                        <v:line id="Line 177" o:spid="_x0000_s1396" style="position:absolute;flip:x y;visibility:visible;mso-wrap-style:square" from="5052,3408" to="5412,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V89MMAAADcAAAADwAAAGRycy9kb3ducmV2LnhtbESPT4vCMBTE7wt+h/AEL4umVRGpRhHB&#10;xZPiP7w+mmdbbF5Kk7XVT28WFjwOM/MbZr5sTSkeVLvCsoJ4EIEgTq0uOFNwPm36UxDOI2ssLZOC&#10;JzlYLjpfc0y0bfhAj6PPRICwS1BB7n2VSOnSnAy6ga2Ig3eztUEfZJ1JXWMT4KaUwyiaSIMFh4Uc&#10;K1rnlN6Pv0YB8u41mjYxjeUPXd1wt/9eXW5K9brtagbCU+s/4f/2VisYxRP4OxOOgFy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VfPTDAAAA3AAAAA8AAAAAAAAAAAAA&#10;AAAAoQIAAGRycy9kb3ducmV2LnhtbFBLBQYAAAAABAAEAPkAAACRAwAAAAA=&#10;"/>
                      </v:group>
                      <v:group id="Group 178" o:spid="_x0000_s1397" style="position:absolute;left:8885;top:7783;width:192;height:160" coordorigin="4680,3408" coordsize="732,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line id="Line 179" o:spid="_x0000_s1398" style="position:absolute;flip:y;visibility:visible;mso-wrap-style:square" from="4680,3420" to="50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Z1m8QAAADcAAAADwAAAGRycy9kb3ducmV2LnhtbERPy2oCMRTdC/2HcAvdFM3YFtGpUaRQ&#10;6MKND0bcXSe3k2EmN9Mk1fHvzUJweTjv+bK3rTiTD7VjBeNRBoK4dLrmSsF+9z2cgggRWWPrmBRc&#10;KcBy8TSYY67dhTd03sZKpBAOOSowMXa5lKE0ZDGMXEecuF/nLcYEfSW1x0sKt618y7KJtFhzajDY&#10;0Zehstn+WwVyun7986vTR1M0h8PMFGXRHddKvTz3q08Qkfr4EN/dP1rB+zitTWfS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tnWbxAAAANwAAAAPAAAAAAAAAAAA&#10;AAAAAKECAABkcnMvZG93bnJldi54bWxQSwUGAAAAAAQABAD5AAAAkgMAAAAA&#10;"/>
                        <v:line id="Line 180" o:spid="_x0000_s1399" style="position:absolute;flip:x y;visibility:visible;mso-wrap-style:square" from="5052,3408" to="5412,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rohsUAAADcAAAADwAAAGRycy9kb3ducmV2LnhtbESPT2vCQBTE7wW/w/KEXqRu/pRio6uI&#10;UOkppWrp9ZF9JsHs25Bdk9hP3y0IPQ4z8xtmtRlNI3rqXG1ZQTyPQBAXVtdcKjgd354WIJxH1thY&#10;JgU3crBZTx5WmGk78Cf1B1+KAGGXoYLK+zaT0hUVGXRz2xIH72w7gz7IrpS6wyHATSOTKHqRBmsO&#10;CxW2tKuouByuRgFy/pMuhpie5Z6+XZJ/zLZfZ6Uep+N2CcLT6P/D9/a7VpDGr/B3Jhw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rohsUAAADcAAAADwAAAAAAAAAA&#10;AAAAAAChAgAAZHJzL2Rvd25yZXYueG1sUEsFBgAAAAAEAAQA+QAAAJMDAAAAAA==&#10;"/>
                      </v:group>
                      <v:group id="Group 181" o:spid="_x0000_s1400" style="position:absolute;left:9081;top:7779;width:191;height:158" coordorigin="4680,3408" coordsize="732,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KQKbcQAAADdAAAADwAAAGRycy9kb3ducmV2LnhtbERPS2vCQBC+C/6HZQRv&#10;dRPFR6OriKj0IIVqofQ2ZMckmJ0N2TWJ/74rFLzNx/ec1aYzpWiodoVlBfEoAkGcWl1wpuD7cnhb&#10;gHAeWWNpmRQ8yMFm3e+tMNG25S9qzj4TIYRdggpy76tESpfmZNCNbEUcuKutDfoA60zqGtsQbko5&#10;jqKZNFhwaMixol1O6e18NwqOLbbbSbxvTrfr7vF7mX7+nGJSajjotksQnjr/Ev+7P3SYP38fw/O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KQKbcQAAADdAAAA&#10;DwAAAAAAAAAAAAAAAACqAgAAZHJzL2Rvd25yZXYueG1sUEsFBgAAAAAEAAQA+gAAAJsDAAAAAA==&#10;">
                        <v:line id="Line 182" o:spid="_x0000_s1401" style="position:absolute;flip:y;visibility:visible;mso-wrap-style:square" from="4680,3420" to="50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c/8cUAAADdAAAADwAAAGRycy9kb3ducmV2LnhtbERPS2sCMRC+F/ofwhR6KZrtg6pbo0ih&#10;0IMXrax4GzfjZtnNZJukuv57Iwi9zcf3nOm8t604kg+1YwXPwwwEcel0zZWCzc/XYAwiRGSNrWNS&#10;cKYA89n93RRz7U68ouM6ViKFcMhRgYmxy6UMpSGLYeg64sQdnLcYE/SV1B5PKdy28iXL3qXFmlOD&#10;wY4+DZXN+s8qkOPl069f7N+aotluJ6Yoi263VOrxoV98gIjUx3/xzf2t0/zR5BWu36QT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zc/8cUAAADdAAAADwAAAAAAAAAA&#10;AAAAAAChAgAAZHJzL2Rvd25yZXYueG1sUEsFBgAAAAAEAAQA+QAAAJMDAAAAAA==&#10;"/>
                        <v:line id="Line 183" o:spid="_x0000_s1402" style="position:absolute;flip:x y;visibility:visible;mso-wrap-style:square" from="5052,3408" to="5412,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0n48QAAADdAAAADwAAAGRycy9kb3ducmV2LnhtbERPTWvCQBC9F/wPywi9lLoxlarRVYLQ&#10;4ilSbel1yI5JMDsbstsk9de7QqG3ebzPWW8HU4uOWldZVjCdRCCIc6srLhR8nt6eFyCcR9ZYWyYF&#10;v+Rguxk9rDHRtucP6o6+ECGEXYIKSu+bREqXl2TQTWxDHLizbQ36ANtC6hb7EG5qGUfRqzRYcWgo&#10;saFdSfnl+GMUIGfXl0U/pZl8p28XZ4en9Ous1ON4SFcgPA3+X/zn3uswf76cwf2bcIL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3SfjxAAAAN0AAAAPAAAAAAAAAAAA&#10;AAAAAKECAABkcnMvZG93bnJldi54bWxQSwUGAAAAAAQABAD5AAAAkgMAAAAA&#10;"/>
                      </v:group>
                      <v:group id="Group 184" o:spid="_x0000_s1403" style="position:absolute;left:9275;top:7768;width:192;height:160" coordorigin="4680,3408" coordsize="732,3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02SGcQAAADdAAAADwAAAGRycy9kb3ducmV2LnhtbERPTWvCQBC9F/oflin0&#10;pptUtDV1FREVD1JoFMTbkB2TYHY2ZLdJ/PeuIPQ2j/c5s0VvKtFS40rLCuJhBII4s7rkXMHxsBl8&#10;gXAeWWNlmRTcyMFi/voyw0Tbjn+pTX0uQgi7BBUU3teJlC4ryKAb2po4cBfbGPQBNrnUDXYh3FTy&#10;I4om0mDJoaHAmlYFZdf0zyjYdtgtR/G63V8vq9v5MP457WNS6v2tX36D8NT7f/HTvdNh/ud0DI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02SGcQAAADdAAAA&#10;DwAAAAAAAAAAAAAAAACqAgAAZHJzL2Rvd25yZXYueG1sUEsFBgAAAAAEAAQA+gAAAJsDAAAAAA==&#10;">
                        <v:line id="Line 185" o:spid="_x0000_s1404" style="position:absolute;flip:y;visibility:visible;mso-wrap-style:square" from="4680,3420" to="5040,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CcacUAAADdAAAADwAAAGRycy9kb3ducmV2LnhtbERPTWsCMRC9C/0PYQpeSs1WxOpqFCkI&#10;HrxUy0pv42a6WXYz2SZRt/++KRS8zeN9znLd21ZcyYfasYKXUQaCuHS65krBx3H7PAMRIrLG1jEp&#10;+KEA69XDYIm5djd+p+shViKFcMhRgYmxy6UMpSGLYeQ64sR9OW8xJugrqT3eUrht5TjLptJizanB&#10;YEdvhsrmcLEK5Gz/9O0350lTNKfT3BRl0X3ulRo+9psFiEh9vIv/3Tud5r/Op/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0CcacUAAADdAAAADwAAAAAAAAAA&#10;AAAAAAChAgAAZHJzL2Rvd25yZXYueG1sUEsFBgAAAAAEAAQA+QAAAJMDAAAAAA==&#10;"/>
                        <v:line id="Line 186" o:spid="_x0000_s1405" style="position:absolute;flip:x y;visibility:visible;mso-wrap-style:square" from="5052,3408" to="5412,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5lMQAAADdAAAADwAAAGRycy9kb3ducmV2LnhtbERPS2vCQBC+F/oflin0UnSTKGqjq4RC&#10;pSfFF70O2TEJZmdDdpuk/fVdodDbfHzPWW0GU4uOWldZVhCPIxDEudUVFwrOp/fRAoTzyBpry6Tg&#10;mxxs1o8PK0y17flA3dEXIoSwS1FB6X2TSunykgy6sW2IA3e1rUEfYFtI3WIfwk0tkyiaSYMVh4YS&#10;G3orKb8dv4wC5N3PZNHHNJVb+nTJbv+SXa5KPT8N2RKEp8H/i//cHzrMn7/O4f5NOEG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D7mUxAAAAN0AAAAPAAAAAAAAAAAA&#10;AAAAAKECAABkcnMvZG93bnJldi54bWxQSwUGAAAAAAQABAD5AAAAkgMAAAAA&#10;"/>
                      </v:group>
                      <v:line id="Line 187" o:spid="_x0000_s1406" style="position:absolute;flip:y;visibility:visible;mso-wrap-style:square" from="9464,7840" to="9511,7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8IG8UAAADdAAAADwAAAGRycy9kb3ducmV2LnhtbERPTWsCMRC9F/ofwhS8SM1WSuuuRhFB&#10;8OCltqz0Nt2Mm2U3k20Sdfvvm4LQ2zze5yxWg+3EhXxoHCt4mmQgiCunG64VfLxvH2cgQkTW2Dkm&#10;BT8UYLW8v1tgod2V3+hyiLVIIRwKVGBi7AspQ2XIYpi4njhxJ+ctxgR9LbXHawq3nZxm2Yu02HBq&#10;MNjTxlDVHs5WgZztx99+/fXclu3xmJuyKvvPvVKjh2E9BxFpiP/im3un0/zXPIe/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t8IG8UAAADdAAAADwAAAAAAAAAA&#10;AAAAAAChAgAAZHJzL2Rvd25yZXYueG1sUEsFBgAAAAAEAAQA+QAAAJMDAAAAAA==&#10;"/>
                      <v:line id="Line 188" o:spid="_x0000_s1407" style="position:absolute;flip:x y;visibility:visible;mso-wrap-style:square" from="8649,7871" to="8697,7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1ggMcUAAADdAAAADwAAAGRycy9kb3ducmV2LnhtbESPT2vCQBDF7wW/wzKCl6IbbZEQXUWE&#10;iidL/YPXITsmwexsyG5N7KfvHAq9zfDevPeb5bp3tXpQGyrPBqaTBBRx7m3FhYHz6WOcggoR2WLt&#10;mQw8KcB6NXhZYmZ9x1/0OMZCSQiHDA2UMTaZ1iEvyWGY+IZYtJtvHUZZ20LbFjsJd7WeJclcO6xY&#10;GkpsaFtSfj9+OwPIh5+3tJvSu97RNcwOn6+by82Y0bDfLEBF6uO/+e96bwU/TYRfvpER9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1ggMcUAAADdAAAADwAAAAAAAAAA&#10;AAAAAAChAgAAZHJzL2Rvd25yZXYueG1sUEsFBgAAAAAEAAQA+QAAAJMDAAAAAA==&#10;"/>
                    </v:group>
                    <v:line id="Line 189" o:spid="_x0000_s1408" style="position:absolute;visibility:visible;mso-wrap-style:square" from="9454,14059" to="9454,14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x1M8QAAADdAAAADwAAAGRycy9kb3ducmV2LnhtbERPS2vCQBC+F/wPyxR6qxstBEldRSqC&#10;9lB8QT2O2TGJZmfD7jZJ/71bKHibj+8503lvatGS85VlBaNhAoI4t7riQsHxsHqdgPABWWNtmRT8&#10;kof5bPA0xUzbjnfU7kMhYgj7DBWUITSZlD4vyaAf2oY4chfrDIYIXSG1wy6Gm1qOkySVBiuODSU2&#10;9FFSftv/GAVfb9u0XWw+1/33Jj3ny935dO2cUi/P/eIdRKA+PMT/7rWO8yfJCP6+iS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HUzxAAAAN0AAAAPAAAAAAAAAAAA&#10;AAAAAKECAABkcnMvZG93bnJldi54bWxQSwUGAAAAAAQABAD5AAAAkgMAAAAA&#10;"/>
                    <v:line id="Line 190" o:spid="_x0000_s1409" style="position:absolute;flip:x;visibility:visible;mso-wrap-style:square" from="9465,14865" to="9472,15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Wbu8UAAADdAAAADwAAAGRycy9kb3ducmV2LnhtbERPTWsCMRC9F/ofwgi9FM1WiqyrUaRQ&#10;6MFLtaz0Nm7GzbKbyTZJdfvvG0HwNo/3Ocv1YDtxJh8axwpeJhkI4srphmsFX/v3cQ4iRGSNnWNS&#10;8EcB1qvHhyUW2l34k867WIsUwqFABSbGvpAyVIYshonriRN3ct5iTNDXUnu8pHDbyWmWzaTFhlOD&#10;wZ7eDFXt7tcqkPn2+cdvjq9t2R4Oc1NWZf+9VeppNGwWICIN8S6+uT90mp9nU7h+k06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Wbu8UAAADdAAAADwAAAAAAAAAA&#10;AAAAAAChAgAAZHJzL2Rvd25yZXYueG1sUEsFBgAAAAAEAAQA+QAAAJMDAAAAAA==&#10;"/>
                    <v:oval id="Oval 191" o:spid="_x0000_s1410" style="position:absolute;left:9429;top:15094;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h60MIA&#10;AADdAAAADwAAAGRycy9kb3ducmV2LnhtbERPTYvCMBC9L/gfwgheFk11WSnVKFJw8bpdDx7HZmyL&#10;zaQkWdv+eyMs7G0e73O2+8G04kHON5YVLBcJCOLS6oYrBeef4zwF4QOyxtYyKRjJw343edtipm3P&#10;3/QoQiViCPsMFdQhdJmUvqzJoF/YjjhyN+sMhghdJbXDPoabVq6SZC0NNhwbauwor6m8F79GgXvv&#10;xnw85cfllb+Kzz7Vl/VZKzWbDocNiEBD+Bf/uU86zk+T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aHrQwgAAAN0AAAAPAAAAAAAAAAAAAAAAAJgCAABkcnMvZG93&#10;bnJldi54bWxQSwUGAAAAAAQABAD1AAAAhwMAAAAA&#10;" fillcolor="black"/>
                    <v:oval id="Oval 192" o:spid="_x0000_s1411" style="position:absolute;left:9426;top:14021;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HipMIA&#10;AADdAAAADwAAAGRycy9kb3ducmV2LnhtbERPTYvCMBC9L/gfwgheFk2VXSnVKFJw8bpdDx7HZmyL&#10;zaQkWdv+eyMs7G0e73O2+8G04kHON5YVLBcJCOLS6oYrBeef4zwF4QOyxtYyKRjJw343edtipm3P&#10;3/QoQiViCPsMFdQhdJmUvqzJoF/YjjhyN+sMhghdJbXDPoabVq6SZC0NNhwbauwor6m8F79GgXvv&#10;xnw85cfllb+Kzz7Vl/VZKzWbDocNiEBD+Bf/uU86zk+T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geKkwgAAAN0AAAAPAAAAAAAAAAAAAAAAAJgCAABkcnMvZG93&#10;bnJldi54bWxQSwUGAAAAAAQABAD1AAAAhwMAAAAA&#10;" fillcolor="black"/>
                  </v:group>
                  <v:group id="Group 193" o:spid="_x0000_s1412" style="position:absolute;left:6469;top:3078;width:2038;height:1540" coordorigin="2051,12510" coordsize="2285,18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fOTyMQAAADdAAAADwAAAGRycy9kb3ducmV2LnhtbERPS2vCQBC+F/oflil4&#10;q5tULCF1FZFWegiFGkG8DdkxCWZnQ3bN4993C4K3+fies9qMphE9da62rCCeRyCIC6trLhUc86/X&#10;BITzyBoby6RgIgeb9fPTClNtB/6l/uBLEULYpaig8r5NpXRFRQbd3LbEgbvYzqAPsCul7nAI4aaR&#10;b1H0Lg3WHBoqbGlXUXE93IyC/YDDdhF/9tn1spvO+fLnlMWk1Oxl3H6A8DT6h/ju/tZhfhIt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fOTyMQAAADdAAAA&#10;DwAAAAAAAAAAAAAAAACqAgAAZHJzL2Rvd25yZXYueG1sUEsFBgAAAAAEAAQA+gAAAJsDAAAAAA==&#10;">
                    <v:group id="Group 194" o:spid="_x0000_s1413" style="position:absolute;left:2051;top:12510;width:125;height:130" coordorigin="3420,396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5IQ2/wwAAAN0AAAAP&#10;AAAAAAAAAAAAAAAAAKoCAABkcnMvZG93bnJldi54bWxQSwUGAAAAAAQABAD6AAAAmgMAAAAA&#10;">
                      <v:line id="Line 195" o:spid="_x0000_s1414" style="position:absolute;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lI3MUAAADdAAAADwAAAGRycy9kb3ducmV2LnhtbERPTWvCQBC9C/6HZQRvurFCKqmrSEtB&#10;eyhVC+1xzI5JNDsbdrdJ+u+7BcHbPN7nLNe9qUVLzleWFcymCQji3OqKCwWfx9fJAoQPyBpry6Tg&#10;lzysV8PBEjNtO95TewiFiCHsM1RQhtBkUvq8JIN+ahviyJ2tMxgidIXUDrsYbmr5kCSpNFhxbCix&#10;oeeS8uvhxyh4n3+k7Wb3tu2/dukpf9mfvi+dU2o86jdPIAL14S6+ubc6zl8k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llI3MUAAADdAAAADwAAAAAAAAAA&#10;AAAAAAChAgAAZHJzL2Rvd25yZXYueG1sUEsFBgAAAAAEAAQA+QAAAJMDAAAAAA==&#10;"/>
                      <v:line id="Line 196" o:spid="_x0000_s1415" style="position:absolute;rotation:90;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Xy0sUAAADdAAAADwAAAGRycy9kb3ducmV2LnhtbESPT2/CMAzF75P4DpGRuI0UDqjqCAgh&#10;/h44jE2advMa01Y0TpUEKN9+PkzazdZ7fu/n+bJ3rbpTiI1nA5NxBoq49LbhysDnx/Y1BxUTssXW&#10;Mxl4UoTlYvAyx8L6B7/T/ZwqJSEcCzRQp9QVWseyJodx7Dti0S4+OEyyhkrbgA8Jd62eZtlMO2xY&#10;GmrsaF1TeT3fnAF3Ou5O326633zl6H92l1UKVBkzGvarN1CJ+vRv/rs+WMHPM8GVb2QEv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CXy0sUAAADdAAAADwAAAAAAAAAA&#10;AAAAAAChAgAAZHJzL2Rvd25yZXYueG1sUEsFBgAAAAAEAAQA+QAAAJMDAAAAAA==&#10;"/>
                    </v:group>
                    <v:group id="Group 197" o:spid="_x0000_s1416" style="position:absolute;left:2591;top:12510;width:125;height:130" coordorigin="3420,396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6ZzcMAAADdAAAADwAAAGRycy9kb3ducmV2LnhtbERPS4vCMBC+C/6HMII3&#10;Tavs4naNIqLiQRZ8wLK3oRnbYjMpTWzrv98Igrf5+J4zX3amFA3VrrCsIB5HIIhTqwvOFFzO29EM&#10;hPPIGkvLpOBBDpaLfm+OibYtH6k5+UyEEHYJKsi9rxIpXZqTQTe2FXHgrrY26AOsM6lrbEO4KeUk&#10;ij6lwYJDQ44VrXNKb6e7UbBrsV1N401zuF3Xj7/zx8/vISalhoNu9Q3CU+ff4pd7r8P8WfQ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vpnNwwAAAN0AAAAP&#10;AAAAAAAAAAAAAAAAAKoCAABkcnMvZG93bnJldi54bWxQSwUGAAAAAAQABAD6AAAAmgMAAAAA&#10;">
                      <v:line id="Line 198" o:spid="_x0000_s1417" style="position:absolute;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lGdcgAAADdAAAADwAAAGRycy9kb3ducmV2LnhtbESPQUvDQBCF74L/YRnBm91UIZS021Ja&#10;Cq0HsVWwx2l2TGKzs2F3TeK/dw6Ctxnem/e+WaxG16qeQmw8G5hOMlDEpbcNVwbe33YPM1AxIVts&#10;PZOBH4qwWt7eLLCwfuAj9adUKQnhWKCBOqWu0DqWNTmME98Ri/bpg8Mka6i0DThIuGv1Y5bl2mHD&#10;0lBjR5uayuvp2xl4eXrN+/XheT9+HPJLuT1ezl9DMOb+blzPQSUa07/573pvBX82FX7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GlGdcgAAADdAAAADwAAAAAA&#10;AAAAAAAAAAChAgAAZHJzL2Rvd25yZXYueG1sUEsFBgAAAAAEAAQA+QAAAJYDAAAAAA==&#10;"/>
                      <v:line id="Line 199" o:spid="_x0000_s1418" style="position:absolute;rotation:90;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bNksQAAADdAAAADwAAAGRycy9kb3ducmV2LnhtbERPTWvCQBC9F/wPywi91U1yKCG6ioim&#10;7SGHpgXxNmbHJJidDbtbTf99t1DobR7vc1abyQziRs73lhWkiwQEcWN1z62Cz4/DUw7CB2SNg2VS&#10;8E0eNuvZwwoLbe/8Trc6tCKGsC9QQRfCWEjpm44M+oUdiSN3sc5giNC1Uju8x3AzyCxJnqXBnmND&#10;hyPtOmqu9ZdRYKq3sjqZ7GV/zNGey8s2OGqVepxP2yWIQFP4F/+5X3Wcn6cp/H4TT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xs2SxAAAAN0AAAAPAAAAAAAAAAAA&#10;AAAAAKECAABkcnMvZG93bnJldi54bWxQSwUGAAAAAAQABAD5AAAAkgMAAAAA&#10;"/>
                    </v:group>
                    <v:group id="Group 200" o:spid="_x0000_s1419" style="position:absolute;left:3131;top:12510;width:125;height:130" coordorigin="3420,396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w51hwwAAAN0AAAAP&#10;AAAAAAAAAAAAAAAAAKoCAABkcnMvZG93bnJldi54bWxQSwUGAAAAAAQABAD6AAAAmgMAAAAA&#10;">
                      <v:line id="Line 201" o:spid="_x0000_s1420" style="position:absolute;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vYAsUAAADdAAAADwAAAGRycy9kb3ducmV2LnhtbERPTWvCQBC9F/wPywje6kaFIKmrSEXQ&#10;HkRtoT2O2WmSNjsbdrdJ/PeuIPQ2j/c5i1VvatGS85VlBZNxAoI4t7riQsHH+/Z5DsIHZI21ZVJw&#10;JQ+r5eBpgZm2HZ+oPYdCxBD2GSooQ2gyKX1ekkE/tg1x5L6tMxgidIXUDrsYbmo5TZJUGqw4NpTY&#10;0GtJ+e/5zyg4zI5pu96/7frPfXrJN6fL10/nlBoN+/ULiEB9+Bc/3Dsd588nM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vYAsUAAADdAAAADwAAAAAAAAAA&#10;AAAAAAChAgAAZHJzL2Rvd25yZXYueG1sUEsFBgAAAAAEAAQA+QAAAJMDAAAAAA==&#10;"/>
                      <v:line id="Line 202" o:spid="_x0000_s1421" style="position:absolute;rotation:90;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FuCsQAAADdAAAADwAAAGRycy9kb3ducmV2LnhtbERPTWvCQBC9C/6HZYTedKOUElLXEIra&#10;9pBDVSjexuyYhGZnw+7WpP++Wyh4m8f7nHU+mk7cyPnWsoLlIgFBXFndcq3gdNzNUxA+IGvsLJOC&#10;H/KQb6aTNWbaDvxBt0OoRQxhn6GCJoQ+k9JXDRn0C9sTR+5qncEQoauldjjEcNPJVZI8SYMtx4YG&#10;e3ppqPo6fBsFpnzfl2ezet1+pmgv+2sRHNVKPczG4hlEoDHcxf/uNx3np8tH+Psmni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sW4KxAAAAN0AAAAPAAAAAAAAAAAA&#10;AAAAAKECAABkcnMvZG93bnJldi54bWxQSwUGAAAAAAQABAD5AAAAkgMAAAAA&#10;"/>
                    </v:group>
                    <v:group id="Group 203" o:spid="_x0000_s1422" style="position:absolute;left:3671;top:12510;width:125;height:130" coordorigin="3420,396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CoFFcQAAADdAAAADwAAAGRycy9kb3ducmV2LnhtbERPS2vCQBC+F/oflil4&#10;q5tULCF1FZFWegiFGkG8DdkxCWZnQ3bN4993C4K3+fies9qMphE9da62rCCeRyCIC6trLhUc86/X&#10;BITzyBoby6RgIgeb9fPTClNtB/6l/uBLEULYpaig8r5NpXRFRQbd3LbEgbvYzqAPsCul7nAI4aaR&#10;b1H0Lg3WHBoqbGlXUXE93IyC/YDDdhF/9tn1spvO+fLnlMWk1Oxl3H6A8DT6h/ju/tZhfhIv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CoFFcQAAADdAAAA&#10;DwAAAAAAAAAAAAAAAACqAgAAZHJzL2Rvd25yZXYueG1sUEsFBgAAAAAEAAQA+gAAAJsDAAAAAA==&#10;">
                      <v:line id="Line 204" o:spid="_x0000_s1423" style="position:absolute;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x7msQAAADdAAAADwAAAGRycy9kb3ducmV2LnhtbERPS2vCQBC+F/wPyxR6qxstBEldRSqC&#10;9lB8QT2O2TGJZmfD7jZJ/71bKHibj+8503lvatGS85VlBaNhAoI4t7riQsHxsHqdgPABWWNtmRT8&#10;kof5bPA0xUzbjnfU7kMhYgj7DBWUITSZlD4vyaAf2oY4chfrDIYIXSG1wy6Gm1qOkySVBiuODSU2&#10;9FFSftv/GAVfb9u0XWw+1/33Jj3ny935dO2cUi/P/eIdRKA+PMT/7rWO8yejFP6+iS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zHuaxAAAAN0AAAAPAAAAAAAAAAAA&#10;AAAAAKECAABkcnMvZG93bnJldi54bWxQSwUGAAAAAAQABAD5AAAAkgMAAAAA&#10;"/>
                      <v:line id="Line 205" o:spid="_x0000_s1424" style="position:absolute;rotation:90;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PwfcQAAADdAAAADwAAAGRycy9kb3ducmV2LnhtbERPTWvCQBC9C/6HZYTedKOHNqSuIRS1&#10;7SGHqlC8jdkxCc3Oht2tSf99t1DwNo/3Oet8NJ24kfOtZQXLRQKCuLK65VrB6bibpyB8QNbYWSYF&#10;P+Qh30wna8y0HfiDbodQixjCPkMFTQh9JqWvGjLoF7YnjtzVOoMhQldL7XCI4aaTqyR5lAZbjg0N&#10;9vTSUPV1+DYKTPm+L89m9br9TNFe9tciOKqVepiNxTOIQGO4i//dbzrOT5dP8PdNPEF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Y/B9xAAAAN0AAAAPAAAAAAAAAAAA&#10;AAAAAKECAABkcnMvZG93bnJldi54bWxQSwUGAAAAAAQABAD5AAAAkgMAAAAA&#10;"/>
                    </v:group>
                    <v:group id="Group 206" o:spid="_x0000_s1425" style="position:absolute;left:4211;top:12510;width:125;height:130" coordorigin="3420,396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K6qLxgAAAN0A&#10;AAAPAAAAAAAAAAAAAAAAAKoCAABkcnMvZG93bnJldi54bWxQSwUGAAAAAAQABAD6AAAAnQMAAAAA&#10;">
                      <v:line id="Line 207" o:spid="_x0000_s1426" style="position:absolute;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Pv6MUAAADdAAAADwAAAGRycy9kb3ducmV2LnhtbERPTWvCQBC9F/oflin0VjdaCJq6ilQK&#10;6kGqFtrjmB2T2Oxs2N0m8d93BcHbPN7nTOe9qUVLzleWFQwHCQji3OqKCwVfh4+XMQgfkDXWlknB&#10;hTzMZ48PU8y07XhH7T4UIoawz1BBGUKTSenzkgz6gW2II3eyzmCI0BVSO+xiuKnlKElSabDi2FBi&#10;Q+8l5b/7P6Ng+/qZtov1ZtV/r9Njvtwdf86dU+r5qV+8gQjUh7v45l7pOH88nMD1m3iCn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Pv6MUAAADdAAAADwAAAAAAAAAA&#10;AAAAAAChAgAAZHJzL2Rvd25yZXYueG1sUEsFBgAAAAAEAAQA+QAAAJMDAAAAAA==&#10;"/>
                      <v:line id="Line 208" o:spid="_x0000_s1427" style="position:absolute;rotation:90;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aitMYAAADdAAAADwAAAGRycy9kb3ducmV2LnhtbESPT2/CMAzF75P4DpGRuI2UHlBVCAhN&#10;/BkHDmOT0G5eY9pqjVMlGZRvPx8m7WbrPb/383I9uE7dKMTWs4HZNANFXHnbcm3g4333XICKCdli&#10;55kMPCjCejV6WmJp/Z3f6HZOtZIQjiUaaFLqS61j1ZDDOPU9sWhXHxwmWUOtbcC7hLtO51k21w5b&#10;loYGe3ppqPo+/zgD7nTcnz5dftheCvRf++smBaqNmYyHzQJUoiH9m/+uX63gF7nwyzcygl7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morTGAAAA3QAAAA8AAAAAAAAA&#10;AAAAAAAAoQIAAGRycy9kb3ducmV2LnhtbFBLBQYAAAAABAAEAPkAAACUAwAAAAA=&#10;"/>
                    </v:group>
                    <v:group id="Group 209" o:spid="_x0000_s1428" style="position:absolute;left:2051;top:13071;width:125;height:130" coordorigin="3420,396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fcmrwwAAAN0AAAAP&#10;AAAAAAAAAAAAAAAAAKoCAABkcnMvZG93bnJldi54bWxQSwUGAAAAAAQABAD6AAAAmgMAAAAA&#10;">
                      <v:line id="Line 210" o:spid="_x0000_s1429" style="position:absolute;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u3JMUAAADdAAAADwAAAGRycy9kb3ducmV2LnhtbERPS2vCQBC+C/0PyxR6040pBEldRSwF&#10;9VDqA+pxzI5J2uxs2F2T9N93CwVv8/E9Z74cTCM6cr62rGA6SUAQF1bXXCo4Hd/GMxA+IGtsLJOC&#10;H/KwXDyM5phr2/OeukMoRQxhn6OCKoQ2l9IXFRn0E9sSR+5qncEQoSuldtjHcNPINEkyabDm2FBh&#10;S+uKiu/DzSh4f/7IutV2txk+t9mleN1fzl+9U+rpcVi9gAg0hLv4373Rcf4sTeHvm3iC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Zu3JMUAAADdAAAADwAAAAAAAAAA&#10;AAAAAAChAgAAZHJzL2Rvd25yZXYueG1sUEsFBgAAAAAEAAQA+QAAAJMDAAAAAA==&#10;"/>
                      <v:line id="Line 211" o:spid="_x0000_s1430" style="position:absolute;rotation:90;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Q8w8MAAADdAAAADwAAAGRycy9kb3ducmV2LnhtbERPS4vCMBC+C/6HMMLeNN0uSKlGkcXH&#10;evDgA8TbbDO2ZZtJSaJ2//1mQfA2H99zpvPONOJOzteWFbyPEhDEhdU1lwpOx9UwA+EDssbGMin4&#10;JQ/zWb83xVzbB+/pfgiliCHsc1RQhdDmUvqiIoN+ZFviyF2tMxgidKXUDh8x3DQyTZKxNFhzbKiw&#10;pc+Kip/DzSgwu+16dzHpZnnO0H6vr4vgqFTqbdAtJiACdeElfrq/dJyfpR/w/008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00PMPDAAAA3QAAAA8AAAAAAAAAAAAA&#10;AAAAoQIAAGRycy9kb3ducmV2LnhtbFBLBQYAAAAABAAEAPkAAACRAwAAAAA=&#10;"/>
                    </v:group>
                    <v:group id="Group 212" o:spid="_x0000_s1431" style="position:absolute;left:2591;top:13071;width:125;height:130" coordorigin="3420,396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WfGcQAAADcAAAADwAAAGRycy9kb3ducmV2LnhtbESPQYvCMBSE78L+h/CE&#10;vWnaXV2kGkXEXTyIoC6It0fzbIvNS2liW/+9EQSPw8x8w8wWnSlFQ7UrLCuIhxEI4tTqgjMF/8ff&#10;wQSE88gaS8uk4E4OFvOP3gwTbVveU3PwmQgQdgkqyL2vEildmpNBN7QVcfAutjbog6wzqWtsA9yU&#10;8iuKfqTBgsNCjhWtckqvh5tR8Ndiu/yO1832elndz8fx7rSNSanPfrecgvDU+Xf41d5oBaNJD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DWfGcQAAADcAAAA&#10;DwAAAAAAAAAAAAAAAACqAgAAZHJzL2Rvd25yZXYueG1sUEsFBgAAAAAEAAQA+gAAAJsDAAAAAA==&#10;">
                      <v:line id="Line 213" o:spid="_x0000_s1432" style="position:absolute;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qb7MYAAADcAAAADwAAAGRycy9kb3ducmV2LnhtbESPQWvCQBSE7wX/w/KE3uqmtgRJXUUU&#10;QT2I2kJ7fGZfk9Ts27C7Jum/d4VCj8PMfMNM572pRUvOV5YVPI8SEMS51RUXCj7e108TED4ga6wt&#10;k4Jf8jCfDR6mmGnb8ZHaUyhEhLDPUEEZQpNJ6fOSDPqRbYij922dwRClK6R22EW4qeU4SVJpsOK4&#10;UGJDy5Lyy+lqFOxfDmm72O42/ec2Peer4/nrp3NKPQ77xRuIQH34D/+1N1rB62QM9zPxCMjZ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am+zGAAAA3AAAAA8AAAAAAAAA&#10;AAAAAAAAoQIAAGRycy9kb3ducmV2LnhtbFBLBQYAAAAABAAEAPkAAACUAwAAAAA=&#10;"/>
                      <v:line id="Line 214" o:spid="_x0000_s1433" style="position:absolute;rotation:90;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q8cMAAADcAAAADwAAAGRycy9kb3ducmV2LnhtbESPQYvCMBSE74L/ITzBm6aKLKUaRcTV&#10;3YOHVUG8PZtnW2xeSpLV7r83woLHYWa+YWaL1tTiTs5XlhWMhgkI4tzqigsFx8PnIAXhA7LG2jIp&#10;+CMPi3m3M8NM2wf/0H0fChEh7DNUUIbQZFL6vCSDfmgb4uhdrTMYonSF1A4fEW5qOU6SD2mw4rhQ&#10;YkOrkvLb/tcoMLvvze5sxtv1KUV72VyXwVGhVL/XLqcgArXhHf5vf2kFk3QCrzPxCMj5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fjqvHDAAAA3AAAAA8AAAAAAAAAAAAA&#10;AAAAoQIAAGRycy9kb3ducmV2LnhtbFBLBQYAAAAABAAEAPkAAACRAwAAAAA=&#10;"/>
                    </v:group>
                    <v:group id="Group 215" o:spid="_x0000_s1434" style="position:absolute;left:3131;top:13071;width:125;height:130" coordorigin="3420,396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9wHbcYAAADcAAAADwAAAGRycy9kb3ducmV2LnhtbESPQWvCQBSE7wX/w/KE&#10;3uomthVJ3YQgKh6kUC2U3h7ZZxKSfRuyaxL/fbdQ6HGYmW+YTTaZVgzUu9qygngRgSAurK65VPB5&#10;2T+tQTiPrLG1TAru5CBLZw8bTLQd+YOGsy9FgLBLUEHlfZdI6YqKDLqF7YiDd7W9QR9kX0rd4xjg&#10;ppXLKFpJgzWHhQo72lZUNOebUXAYccyf491waq7b+/fl9f3rFJNSj/MpfwPhafL/4b/2USt4W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3AdtxgAAANwA&#10;AAAPAAAAAAAAAAAAAAAAAKoCAABkcnMvZG93bnJldi54bWxQSwUGAAAAAAQABAD6AAAAnQMAAAAA&#10;">
                      <v:line id="Line 216" o:spid="_x0000_s1435" style="position:absolute;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04dMcAAADcAAAADwAAAGRycy9kb3ducmV2LnhtbESPQWvCQBSE7wX/w/KE3uqmVlJJXUUs&#10;Be2hqC20x2f2NYlm34bdNUn/vSsUPA4z8w0zW/SmFi05X1lW8DhKQBDnVldcKPj6fHuYgvABWWNt&#10;mRT8kYfFfHA3w0zbjnfU7kMhIoR9hgrKEJpMSp+XZNCPbEMcvV/rDIYoXSG1wy7CTS3HSZJKgxXH&#10;hRIbWpWUn/Zno+DjaZu2y837uv/epIf8dXf4OXZOqfthv3wBEagPt/B/e60VTKbP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rTh0xwAAANwAAAAPAAAAAAAA&#10;AAAAAAAAAKECAABkcnMvZG93bnJldi54bWxQSwUGAAAAAAQABAD5AAAAlQMAAAAA&#10;"/>
                      <v:line id="Line 217" o:spid="_x0000_s1436" style="position:absolute;rotation:90;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6g9MIAAADcAAAADwAAAGRycy9kb3ducmV2LnhtbERPz2vCMBS+D/wfwhN2W9OVIaU2igzt&#10;5sHD6mB4ezbPtti8lCTT7r9fDoMdP77f5Xoyg7iR871lBc9JCoK4sbrnVsHncfeUg/ABWeNgmRT8&#10;kIf1avZQYqHtnT/oVodWxBD2BSroQhgLKX3TkUGf2JE4chfrDIYIXSu1w3sMN4PM0nQhDfYcGzoc&#10;6bWj5lp/GwXmsK8OJ5O9bb9ytOfqsgmOWqUe59NmCSLQFP7Ff+53reAlj2vjmXgE5O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q6g9MIAAADcAAAADwAAAAAAAAAAAAAA&#10;AAChAgAAZHJzL2Rvd25yZXYueG1sUEsFBgAAAAAEAAQA+QAAAJADAAAAAA==&#10;"/>
                    </v:group>
                    <v:group id="Group 218" o:spid="_x0000_s1437" style="position:absolute;left:3671;top:13071;width:125;height:130" coordorigin="3420,396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kOTH8YAAADcAAAADwAAAGRycy9kb3ducmV2LnhtbESPQWvCQBSE74L/YXlC&#10;b3UTa4uNWUVEpQcpVAvF2yP7TEKyb0N2TeK/7xYKHoeZ+YZJ14OpRUetKy0riKcRCOLM6pJzBd/n&#10;/fMChPPIGmvLpOBODtar8SjFRNuev6g7+VwECLsEFRTeN4mULivIoJvahjh4V9sa9EG2udQt9gFu&#10;ajmLojd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Q5MfxgAAANwA&#10;AAAPAAAAAAAAAAAAAAAAAKoCAABkcnMvZG93bnJldi54bWxQSwUGAAAAAAQABAD6AAAAnQMAAAAA&#10;">
                      <v:line id="Line 219" o:spid="_x0000_s1438" style="position:absolute;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023cQAAADcAAAADwAAAGRycy9kb3ducmV2LnhtbERPz2vCMBS+D/wfwht4m+nmKFtnFHEI&#10;usNQN9Djs3lrq81LSWJb/3tzGHj8+H5PZr2pRUvOV5YVPI8SEMS51RUXCn5/lk9vIHxA1lhbJgVX&#10;8jCbDh4mmGnb8ZbaXShEDGGfoYIyhCaT0uclGfQj2xBH7s86gyFCV0jtsIvhppYvSZJKgxXHhhIb&#10;WpSUn3cXo+B7vEnb+fpr1e/X6TH/3B4Pp84pNXzs5x8gAvXhLv53r7SC1/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TbdxAAAANwAAAAPAAAAAAAAAAAA&#10;AAAAAKECAABkcnMvZG93bnJldi54bWxQSwUGAAAAAAQABAD5AAAAkgMAAAAA&#10;"/>
                      <v:line id="Line 220" o:spid="_x0000_s1439" style="position:absolute;rotation:90;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2ftMYAAADcAAAADwAAAGRycy9kb3ducmV2LnhtbESPT2sCMRTE7wW/Q3iF3mpWKWLXjSKi&#10;1h481BbE23Pz9g/dvCxJurt+e1Mo9DjMzG+YbDWYRnTkfG1ZwWScgCDOra65VPD1uXueg/ABWWNj&#10;mRTcyMNqOXrIMNW25w/qTqEUEcI+RQVVCG0qpc8rMujHtiWOXmGdwRClK6V22Ee4aeQ0SWbSYM1x&#10;ocKWNhXl36cfo8Ac3/fHi5m+bc9ztNd9sQ6OSqWeHof1AkSgIfyH/9oHreDldQK/Z+IR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Nn7TGAAAA3AAAAA8AAAAAAAAA&#10;AAAAAAAAoQIAAGRycy9kb3ducmV2LnhtbFBLBQYAAAAABAAEAPkAAACUAwAAAAA=&#10;"/>
                    </v:group>
                    <v:group id="Group 221" o:spid="_x0000_s1440" style="position:absolute;left:4211;top:13071;width:125;height:130" coordorigin="3420,396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6Xs8UAAADcAAAADwAAAGRycy9kb3ducmV2LnhtbESPT2vCQBTE74LfYXmC&#10;t7qJ/7DRVURUepBCtVB6e2SfSTD7NmTXJH77rlDwOMzMb5jVpjOlaKh2hWUF8SgCQZxaXXCm4Pty&#10;eFuAcB5ZY2mZFDzIwWbd760w0bblL2rOPhMBwi5BBbn3VSKlS3My6Ea2Ig7e1dYGfZB1JnWNbYCb&#10;Uo6jaC4NFhwWcqxol1N6O9+NgmOL7XYS75vT7bp7/F5mnz+nmJQaDrrtEoSnzr/C/+0PrWD6P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l7PFAAAA3AAA&#10;AA8AAAAAAAAAAAAAAAAAqgIAAGRycy9kb3ducmV2LnhtbFBLBQYAAAAABAAEAPoAAACcAwAAAAA=&#10;">
                      <v:line id="Line 222" o:spid="_x0000_s1441" style="position:absolute;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oqscAAADcAAAADwAAAGRycy9kb3ducmV2LnhtbESPQWvCQBSE7wX/w/IKvdVNawk1uoq0&#10;FLSHolbQ4zP7TGKzb8PuNkn/vSsUPA4z8w0znfemFi05X1lW8DRMQBDnVldcKNh9fzy+gvABWWNt&#10;mRT8kYf5bHA3xUzbjjfUbkMhIoR9hgrKEJpMSp+XZNAPbUMcvZN1BkOUrpDaYRfhppbPSZJKgxXH&#10;hRIbeisp/9n+GgVfo3XaLlafy36/So/5++Z4OHdOqYf7fjEBEagPt/B/e6kVvIx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T6iqxwAAANwAAAAPAAAAAAAA&#10;AAAAAAAAAKECAABkcnMvZG93bnJldi54bWxQSwUGAAAAAAQABAD5AAAAlQMAAAAA&#10;"/>
                      <v:line id="Line 223" o:spid="_x0000_s1442" style="position:absolute;rotation:90;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o8LMUAAADcAAAADwAAAGRycy9kb3ducmV2LnhtbESPQWvCQBSE7wX/w/KE3nTTIGKjqwSx&#10;1h481BbE2zP7TEKzb8PuNkn/fbcg9DjMzDfMajOYRnTkfG1ZwdM0AUFcWF1zqeDz42WyAOEDssbG&#10;Min4IQ+b9ehhhZm2Pb9TdwqliBD2GSqoQmgzKX1RkUE/tS1x9G7WGQxRulJqh32Em0amSTKXBmuO&#10;CxW2tK2o+Dp9GwXm+LY/Xkz6ujsv0F73tzw4KpV6HA/5EkSgIfyH7+2DVjB7nsHfmXgE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o8LMUAAADcAAAADwAAAAAAAAAA&#10;AAAAAAChAgAAZHJzL2Rvd25yZXYueG1sUEsFBgAAAAAEAAQA+QAAAJMDAAAAAA==&#10;"/>
                    </v:group>
                    <v:group id="Group 224" o:spid="_x0000_s1443" style="position:absolute;left:2051;top:13633;width:125;height:130" coordorigin="3420,396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cPx8YAAADcAAAADwAAAGRycy9kb3ducmV2LnhtbESPQWvCQBSE7wX/w/IE&#10;b3UTNWKjq4jY0kMoVAult0f2mQSzb0N2TeK/dwuFHoeZ+YbZ7AZTi45aV1lWEE8jEMS51RUXCr7O&#10;r88rEM4ja6wtk4I7OdhtR08bTLXt+ZO6ky9EgLBLUUHpfZNK6fKSDLqpbYiDd7GtQR9kW0jdYh/g&#10;ppazKFpKgxWHhRIbOpSUX083o+Ctx34/j49ddr0c7j/n5OM7i0mpyXjYr0F4Gvx/+K/9rhUsXh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e1w/HxgAAANwA&#10;AAAPAAAAAAAAAAAAAAAAAKoCAABkcnMvZG93bnJldi54bWxQSwUGAAAAAAQABAD6AAAAnQMAAAAA&#10;">
                      <v:line id="Line 225" o:spid="_x0000_s1444" style="position:absolute;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gLMscAAADcAAAADwAAAGRycy9kb3ducmV2LnhtbESPQWvCQBSE74L/YXlCb7ppK6FNXUVa&#10;CtqDqC20x2f2NYlm34bdNUn/vSsIPQ4z8w0zW/SmFi05X1lWcD9JQBDnVldcKPj6fB8/gfABWWNt&#10;mRT8kYfFfDiYYaZtxztq96EQEcI+QwVlCE0mpc9LMugntiGO3q91BkOUrpDaYRfhppYPSZJKgxXH&#10;hRIbei0pP+3PRsHmcZu2y/XHqv9ep4f8bXf4OXZOqbtRv3wBEagP/+Fbe6UVTJ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OAsyxwAAANwAAAAPAAAAAAAA&#10;AAAAAAAAAKECAABkcnMvZG93bnJldi54bWxQSwUGAAAAAAQABAD5AAAAlQMAAAAA&#10;"/>
                      <v:line id="Line 226" o:spid="_x0000_s1445" style="position:absolute;rotation:90;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iiW8UAAADcAAAADwAAAGRycy9kb3ducmV2LnhtbESPT2sCMRTE7wW/Q3iCt5pVxNrVKCL+&#10;aQ8eXAult+fmubu4eVmSqNtv3xQEj8PM/IaZLVpTixs5X1lWMOgnIIhzqysuFHwdN68TED4ga6wt&#10;k4Jf8rCYd15mmGp75wPdslCICGGfooIyhCaV0uclGfR92xBH72ydwRClK6R2eI9wU8thkoylwYrj&#10;QokNrUrKL9nVKDD7z+3+xwx36+8J2tP2vAyOCqV63XY5BRGoDc/wo/2hFYze3+D/TDw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uiiW8UAAADcAAAADwAAAAAAAAAA&#10;AAAAAAChAgAAZHJzL2Rvd25yZXYueG1sUEsFBgAAAAAEAAQA+QAAAJMDAAAAAA==&#10;"/>
                    </v:group>
                    <v:group id="Group 227" o:spid="_x0000_s1446" style="position:absolute;left:2591;top:13633;width:125;height:130" coordorigin="3420,396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agWcIAAADcAAAADwAAAGRycy9kb3ducmV2LnhtbERPy4rCMBTdC/MP4Q7M&#10;TtOOD7RjFBGVWYjgA8Tdpbm2xeamNJm2/r1ZDLg8nPd82ZlSNFS7wrKCeBCBIE6tLjhTcDlv+1MQ&#10;ziNrLC2Tgic5WC4+enNMtG35SM3JZyKEsEtQQe59lUjp0pwMuoGtiAN3t7VBH2CdSV1jG8JNKb+j&#10;aCINFhwacqxonVP6OP0ZBbsW29Uw3jT7x339vJ3Hh+s+JqW+PrvVDwhPnX+L/92/WsFoFtaGM+EI&#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DWoFnCAAAA3AAAAA8A&#10;AAAAAAAAAAAAAAAAqgIAAGRycy9kb3ducmV2LnhtbFBLBQYAAAAABAAEAPoAAACZAwAAAAA=&#10;">
                      <v:line id="Line 228" o:spid="_x0000_s1447" style="position:absolute;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efQMcAAADcAAAADwAAAGRycy9kb3ducmV2LnhtbESPQWvCQBSE7wX/w/KE3uqmVkJNXUUs&#10;Be2hqC20x2f2NYlm34bdNUn/vSsUPA4z8w0zW/SmFi05X1lW8DhKQBDnVldcKPj6fHt4BuEDssba&#10;Min4Iw+L+eBuhpm2He+o3YdCRAj7DBWUITSZlD4vyaAf2YY4er/WGQxRukJqh12Em1qOkySVBiuO&#10;CyU2tCopP+3PRsHH0zZtl5v3df+9SQ/56+7wc+ycUvfDfvkCIlAfbuH/9lormEy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p59AxwAAANwAAAAPAAAAAAAA&#10;AAAAAAAAAKECAABkcnMvZG93bnJldi54bWxQSwUGAAAAAAQABAD5AAAAlQMAAAAA&#10;"/>
                      <v:line id="Line 229" o:spid="_x0000_s1448" style="position:absolute;rotation:90;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gNcIAAADcAAAADwAAAGRycy9kb3ducmV2LnhtbERPz2vCMBS+D/wfwhO8zVTBIbWpiKjb&#10;Dj1MBfH2bJ5tsXkpSWa7/345DHb8+H5n68G04knON5YVzKYJCOLS6oYrBefT/nUJwgdkja1lUvBD&#10;Htb56CXDVNuev+h5DJWIIexTVFCH0KVS+rImg35qO+LI3a0zGCJ0ldQO+xhuWjlPkjdpsOHYUGNH&#10;25rKx/HbKDDF56G4mvn77rJEezvcN8FRpdRkPGxWIAIN4V/85/7QChZJnB/PxCMg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qgNcIAAADcAAAADwAAAAAAAAAAAAAA&#10;AAChAgAAZHJzL2Rvd25yZXYueG1sUEsFBgAAAAAEAAQA+QAAAJADAAAAAA==&#10;"/>
                    </v:group>
                    <v:group id="Group 230" o:spid="_x0000_s1449" style="position:absolute;left:3131;top:13633;width:125;height:130" coordorigin="3420,396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8Hk97FAAAA3AAA&#10;AA8AAAAAAAAAAAAAAAAAqgIAAGRycy9kb3ducmV2LnhtbFBLBQYAAAAABAAEAPoAAACcAwAAAAA=&#10;">
                      <v:line id="Line 231" o:spid="_x0000_s1450" style="position:absolute;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iXK8YAAADcAAAADwAAAGRycy9kb3ducmV2LnhtbESPQWvCQBSE7wX/w/IEb3VTpaFEVxFL&#10;QT2Uagt6fGafSWr2bdhdk/TfdwtCj8PMfMPMl72pRUvOV5YVPI0TEMS51RUXCr4+3x5fQPiArLG2&#10;TAp+yMNyMXiYY6Ztx3tqD6EQEcI+QwVlCE0mpc9LMujHtiGO3sU6gyFKV0jtsItwU8tJkqTSYMVx&#10;ocSG1iXl18PNKHiffqTtarvb9Mdtes5f9+fTd+eUGg371QxEoD78h+/tjVbwnEz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olyvGAAAA3AAAAA8AAAAAAAAA&#10;AAAAAAAAoQIAAGRycy9kb3ducmV2LnhtbFBLBQYAAAAABAAEAPkAAACUAwAAAAA=&#10;"/>
                      <v:line id="Line 232" o:spid="_x0000_s1451" style="position:absolute;rotation:90;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g+QsUAAADcAAAADwAAAGRycy9kb3ducmV2LnhtbESPQWvCQBSE7wX/w/IEb3VjpCWkrhKk&#10;te3Bg1oovT2zzySYfRt2tyb+e7dQ8DjMzDfMYjWYVlzI+caygtk0AUFcWt1wpeDr8PaYgfABWWNr&#10;mRRcycNqOXpYYK5tzzu67EMlIoR9jgrqELpcSl/WZNBPbUccvZN1BkOUrpLaYR/hppVpkjxLgw3H&#10;hRo7WtdUnve/RoHZfm62PyZ9f/3O0B43pyI4qpSajIfiBUSgIdzD/+0PreApmcPfmXgE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g+QsUAAADcAAAADwAAAAAAAAAA&#10;AAAAAAChAgAAZHJzL2Rvd25yZXYueG1sUEsFBgAAAAAEAAQA+QAAAJMDAAAAAA==&#10;"/>
                    </v:group>
                    <v:group id="Group 233" o:spid="_x0000_s1452" style="position:absolute;left:3671;top:13633;width:125;height:130" coordorigin="3420,396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line id="Line 234" o:spid="_x0000_s1453" style="position:absolute;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EPX8cAAADcAAAADwAAAGRycy9kb3ducmV2LnhtbESPT2vCQBTE7wW/w/KE3urGFoOkriKW&#10;gvZQ/Aft8Zl9TaLZt2F3m6Tf3i0IHoeZ+Q0zW/SmFi05X1lWMB4lIIhzqysuFBwP709TED4ga6wt&#10;k4I/8rCYDx5mmGnb8Y7afShEhLDPUEEZQpNJ6fOSDPqRbYij92OdwRClK6R22EW4qeVzkqTSYMVx&#10;ocSGViXll/2vUfD5sk3b5eZj3X9t0lP+tjt9nzun1OOwX76CCNSHe/jWXmsFk2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AQ9fxwAAANwAAAAPAAAAAAAA&#10;AAAAAAAAAKECAABkcnMvZG93bnJldi54bWxQSwUGAAAAAAQABAD5AAAAlQMAAAAA&#10;"/>
                      <v:line id="Line 235" o:spid="_x0000_s1454" style="position:absolute;rotation:90;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d2sUAAADcAAAADwAAAGRycy9kb3ducmV2LnhtbESPQWvCQBSE7wX/w/IKvTWbBhokdRUR&#10;TduDh6pQvD2zzySYfRt2V5P++26h4HGYmW+Y2WI0nbiR861lBS9JCoK4srrlWsFhv3megvABWWNn&#10;mRT8kIfFfPIww0Lbgb/otgu1iBD2BSpoQugLKX3VkEGf2J44emfrDIYoXS21wyHCTSezNM2lwZbj&#10;QoM9rRqqLrurUWC2n+X2aLL39fcU7ak8L4OjWqmnx3H5BiLQGO7h//aHVvCa5vB3Jh4B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0+d2sUAAADcAAAADwAAAAAAAAAA&#10;AAAAAAChAgAAZHJzL2Rvd25yZXYueG1sUEsFBgAAAAAEAAQA+QAAAJMDAAAAAA==&#10;"/>
                    </v:group>
                    <v:group id="Group 236" o:spid="_x0000_s1455" style="position:absolute;left:4211;top:13633;width:125;height:130" coordorigin="3420,396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KuMcUAAADcAAAADwAAAGRycy9kb3ducmV2LnhtbESPT4vCMBTE7wt+h/AE&#10;b5pWUZeuUURUPIjgH1j29miebbF5KU1s67ffLAh7HGbmN8xi1ZlSNFS7wrKCeBSBIE6tLjhTcLvu&#10;hp8gnEfWWFomBS9ysFr2PhaYaNvymZqLz0SAsEtQQe59lUjp0pwMupGtiIN3t7VBH2SdSV1jG+Cm&#10;lOMomkmDBYeFHCva5JQ+Lk+jYN9iu57E2+b4uG9eP9fp6fsYk1KDfrf+AuGp8//hd/ugFUyjO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rjHFAAAA3AAA&#10;AA8AAAAAAAAAAAAAAAAAqgIAAGRycy9kb3ducmV2LnhtbFBLBQYAAAAABAAEAPoAAACcAwAAAAA=&#10;">
                      <v:line id="Line 237" o:spid="_x0000_s1456" style="position:absolute;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gwcQAAADcAAAADwAAAGRycy9kb3ducmV2LnhtbERPy2rCQBTdF/yH4Qru6sRKg0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KDBxAAAANwAAAAPAAAAAAAAAAAA&#10;AAAAAKECAABkcnMvZG93bnJldi54bWxQSwUGAAAAAAQABAD5AAAAkgMAAAAA&#10;"/>
                      <v:line id="Line 238" o:spid="_x0000_s1457" style="position:absolute;rotation:90;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AJqMQAAADcAAAADwAAAGRycy9kb3ducmV2LnhtbESPQYvCMBSE74L/ITzBm6YKLto1isiu&#10;rgcP6sKyt2fzbIvNS0mi1n9vBMHjMDPfMNN5YypxJedLywoG/QQEcWZ1ybmC38N3bwzCB2SNlWVS&#10;cCcP81m7NcVU2xvv6LoPuYgQ9ikqKEKoUyl9VpBB37c1cfRO1hkMUbpcaoe3CDeVHCbJhzRYclwo&#10;sKZlQdl5fzEKzHaz2v6b4frrb4z2uDotgqNcqW6nWXyCCNSEd/jV/tEKRskEnmfiEZC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0AmoxAAAANwAAAAPAAAAAAAAAAAA&#10;AAAAAKECAABkcnMvZG93bnJldi54bWxQSwUGAAAAAAQABAD5AAAAkgMAAAAA&#10;"/>
                    </v:group>
                    <v:group id="Group 239" o:spid="_x0000_s1458" style="position:absolute;left:2051;top:14194;width:125;height:130" coordorigin="3420,396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ZKgmMIAAADcAAAADwAAAGRycy9kb3ducmV2LnhtbERPy4rCMBTdC/5DuII7&#10;TTuDIh1TERkHFyKoA8PsLs3tA5ub0sS2/r1ZCC4P573eDKYWHbWusqwgnkcgiDOrKy4U/F73sxUI&#10;55E11pZJwYMcbNLxaI2Jtj2fqbv4QoQQdgkqKL1vEildVpJBN7cNceBy2xr0AbaF1C32IdzU8iOK&#10;ltJgxaGhxIZ2JWW3y90o+Omx337G393xlu8e/9fF6e8Yk1LTybD9AuFp8G/xy33QCh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WSoJjCAAAA3AAAAA8A&#10;AAAAAAAAAAAAAAAAqgIAAGRycy9kb3ducmV2LnhtbFBLBQYAAAAABAAEAPoAAACZAwAAAAA=&#10;">
                      <v:line id="Line 240" o:spid="_x0000_s1459" style="position:absolute;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fgccAAADcAAAADwAAAGRycy9kb3ducmV2LnhtbESPQWvCQBSE7wX/w/IEb3WTSoO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45+BxwAAANwAAAAPAAAAAAAA&#10;AAAAAAAAAKECAABkcnMvZG93bnJldi54bWxQSwUGAAAAAAQABAD5AAAAlQMAAAAA&#10;"/>
                      <v:line id="Line 241" o:spid="_x0000_s1460" style="position:absolute;rotation:90;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sf9sUAAADcAAAADwAAAGRycy9kb3ducmV2LnhtbESPQWvCQBSE7wX/w/KE3uqmQYtEVwli&#10;rR481BbE2zP7TEKzb8PuNkn/fVco9DjMzDfMcj2YRnTkfG1ZwfMkAUFcWF1zqeDz4/VpDsIHZI2N&#10;ZVLwQx7Wq9HDEjNte36n7hRKESHsM1RQhdBmUvqiIoN+Ylvi6N2sMxiidKXUDvsIN41Mk+RFGqw5&#10;LlTY0qai4uv0bRSY42F3vJj0bXueo73ubnlwVCr1OB7yBYhAQ/gP/7X3WsFsOoX7mXgE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sf9sUAAADcAAAADwAAAAAAAAAA&#10;AAAAAAChAgAAZHJzL2Rvd25yZXYueG1sUEsFBgAAAAAEAAQA+QAAAJMDAAAAAA==&#10;"/>
                    </v:group>
                    <v:group id="Group 242" o:spid="_x0000_s1461" style="position:absolute;left:2591;top:14194;width:125;height:130" coordorigin="3420,396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lYsHcUAAADcAAAADwAAAGRycy9kb3ducmV2LnhtbESPT2vCQBTE7wW/w/KE&#10;3uomthGJriKi4kEK/gHx9sg+k2D2bciuSfz23UKhx2FmfsPMl72pREuNKy0riEcRCOLM6pJzBZfz&#10;9mMKwnlkjZVlUvAiB8vF4G2OqbYdH6k9+VwECLsUFRTe16mULivIoBvZmjh4d9sY9EE2udQNdgFu&#10;KjmOook0WHJYKLCmdUHZ4/Q0CnYddqvPeNMeHvf163ZOvq+HmJR6H/arGQhPvf8P/7X3WkHyl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WLB3FAAAA3AAA&#10;AA8AAAAAAAAAAAAAAAAAqgIAAGRycy9kb3ducmV2LnhtbFBLBQYAAAAABAAEAPoAAACcAwAAAAA=&#10;">
                      <v:line id="Line 243" o:spid="_x0000_s1462" style="position:absolute;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ko6McAAADcAAAADwAAAGRycy9kb3ducmV2LnhtbESPQWvCQBSE74L/YXlCb7ppq6GkriIt&#10;Be1B1Bba4zP7mkSzb8PumqT/3hUKPQ4z8w0zX/amFi05X1lWcD9JQBDnVldcKPj8eBs/gfABWWNt&#10;mRT8koflYjiYY6Ztx3tqD6EQEcI+QwVlCE0mpc9LMugntiGO3o91BkOUrpDaYRfhppYPSZJKgxXH&#10;hRIbeikpPx8uRsH2cZe2q837uv/apMf8dX/8PnVOqbtRv3oGEagP/+G/9lormE1T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7uSjoxwAAANwAAAAPAAAAAAAA&#10;AAAAAAAAAKECAABkcnMvZG93bnJldi54bWxQSwUGAAAAAAQABAD5AAAAlQMAAAAA&#10;"/>
                      <v:line id="Line 244" o:spid="_x0000_s1463" style="position:absolute;rotation:90;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e0xMUAAADcAAAADwAAAGRycy9kb3ducmV2LnhtbESPQWvCQBSE74L/YXmF3nTTQIqkriLF&#10;pu3BQ1Uo3p7ZZxKafRt2t0n6712h4HGYmW+Y5Xo0rejJ+caygqd5AoK4tLrhSsHx8DZbgPABWWNr&#10;mRT8kYf1ajpZYq7twF/U70MlIoR9jgrqELpcSl/WZNDPbUccvYt1BkOUrpLa4RDhppVpkjxLgw3H&#10;hRo7eq2p/Nn/GgVm91nsTiZ9334v0J6LyyY4qpR6fBg3LyACjeEe/m9/aAVZlsLtTDwCcnU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8e0xMUAAADcAAAADwAAAAAAAAAA&#10;AAAAAAChAgAAZHJzL2Rvd25yZXYueG1sUEsFBgAAAAAEAAQA+QAAAJMDAAAAAA==&#10;"/>
                    </v:group>
                    <v:group id="Group 245" o:spid="_x0000_s1464" style="position:absolute;left:3131;top:14194;width:125;height:130" coordorigin="3420,396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qHL8QAAADcAAAADwAAAGRycy9kb3ducmV2LnhtbESPQYvCMBSE7wv+h/AE&#10;b2tapYtUo4ioeJCFVUG8PZpnW2xeShPb+u/NwsIeh5n5hlmselOJlhpXWlYQjyMQxJnVJecKLufd&#10;5wyE88gaK8uk4EUOVsvBxwJTbTv+ofbkcxEg7FJUUHhfp1K6rCCDbmxr4uDdbWPQB9nkUjfYBbip&#10;5CSKvqTBksNCgTVtCsoep6dRsO+wW0/jbXt83Dev2zn5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yqHL8QAAADcAAAA&#10;DwAAAAAAAAAAAAAAAACqAgAAZHJzL2Rvd25yZXYueG1sUEsFBgAAAAAEAAQA+gAAAJsDAAAAAA==&#10;">
                      <v:line id="Line 246" o:spid="_x0000_s1465" style="position:absolute;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6F2ccAAADcAAAADwAAAGRycy9kb3ducmV2LnhtbESPT2vCQBTE74V+h+UVvNVN/xgkuoq0&#10;FLQHUSvo8Zl9Jmmzb8PumqTf3i0IPQ4z8xtmOu9NLVpyvrKs4GmYgCDOra64ULD/+ngcg/ABWWNt&#10;mRT8kof57P5uipm2HW+p3YVCRAj7DBWUITSZlD4vyaAf2oY4emfrDIYoXSG1wy7CTS2fkySVBiuO&#10;CyU29FZS/rO7GAXrl03aLlafy/6wSk/5+/Z0/O6cUoOHfjEBEagP/+Fbe6kVjEav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oXZxwAAANwAAAAPAAAAAAAA&#10;AAAAAAAAAKECAABkcnMvZG93bnJldi54bWxQSwUGAAAAAAQABAD5AAAAlQMAAAAA&#10;"/>
                      <v:line id="Line 247" o:spid="_x0000_s1466" style="position:absolute;rotation:90;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4ssMUAAADcAAAADwAAAGRycy9kb3ducmV2LnhtbESPQWvCQBSE70L/w/IKvemmgYikriKl&#10;pvXgQVso3p7ZZxKafRt21yT9992C4HGYmW+Y5Xo0rejJ+caygudZAoK4tLrhSsHX53a6AOEDssbW&#10;Min4JQ/r1cNkibm2Ax+oP4ZKRAj7HBXUIXS5lL6syaCf2Y44ehfrDIYoXSW1wyHCTSvTJJlLgw3H&#10;hRo7eq2p/DlejQKz3xX7k0nf374XaM/FZRMcVUo9PY6bFxCBxnAP39ofWkGWZfB/Jh4B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C4ssMUAAADcAAAADwAAAAAAAAAA&#10;AAAAAAChAgAAZHJzL2Rvd25yZXYueG1sUEsFBgAAAAAEAAQA+QAAAJMDAAAAAA==&#10;"/>
                    </v:group>
                    <v:group id="Group 248" o:spid="_x0000_s1467" style="position:absolute;left:3671;top:14194;width:125;height:130" coordorigin="3420,396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0kt8UAAADcAAAADwAAAGRycy9kb3ducmV2LnhtbESPT4vCMBTE74LfITzB&#10;m6ZdqUjXKCKreJAF/4Ds7dE822LzUprY1m+/WVjwOMzMb5jlujeVaKlxpWUF8TQCQZxZXXKu4HrZ&#10;TRYgnEfWWFkmBS9ysF4NB0tMte34RO3Z5yJA2KWooPC+TqV0WUEG3dTWxMG728agD7LJpW6wC3BT&#10;yY8omkuDJYeFAmvaFpQ9zk+jYN9ht5nFX+3xcd++fi7J9+0Yk1LjUb/5BOGp9+/wf/ugFSTJH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dJLfFAAAA3AAA&#10;AA8AAAAAAAAAAAAAAAAAqgIAAGRycy9kb3ducmV2LnhtbFBLBQYAAAAABAAEAPoAAACcAwAAAAA=&#10;">
                      <v:line id="Line 249" o:spid="_x0000_s1468" style="position:absolute;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wbrscAAADcAAAADwAAAGRycy9kb3ducmV2LnhtbESPQWvCQBSE74X+h+UVvNVNW0wluoq0&#10;FLSHolbQ4zP7TNJm34bdNUn/vSsUPA4z8w0znfemFi05X1lW8DRMQBDnVldcKNh9fzyOQfiArLG2&#10;TAr+yMN8dn83xUzbjjfUbkMhIoR9hgrKEJpMSp+XZNAPbUMcvZN1BkOUrpDaYRfhppbPSZJKgxXH&#10;hRIbeisp/92ejYKvl3XaLlafy36/So/5++Z4+OmcUoOHfjEBEagPt/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LBuuxwAAANwAAAAPAAAAAAAA&#10;AAAAAAAAAKECAABkcnMvZG93bnJldi54bWxQSwUGAAAAAAQABAD5AAAAlQMAAAAA&#10;"/>
                      <v:line id="Line 250" o:spid="_x0000_s1469" style="position:absolute;rotation:90;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DLsAAAADcAAAADwAAAGRycy9kb3ducmV2LnhtbERPy4rCMBTdC/5DuII7TRUcpBpFxFFn&#10;4cIHiLtrc22LzU1JMlr/3iwEl4fzns4bU4kHOV9aVjDoJyCIM6tLzhWcjr+9MQgfkDVWlknBizzM&#10;Z+3WFFNtn7ynxyHkIoawT1FBEUKdSumzggz6vq2JI3ezzmCI0OVSO3zGcFPJYZL8SIMlx4YCa1oW&#10;lN0P/0aB2f2tdxcz3KzOY7TX9W0RHOVKdTvNYgIiUBO+4o97qxWMRnFtPBOPgJy9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4vgy7AAAAA3AAAAA8AAAAAAAAAAAAAAAAA&#10;oQIAAGRycy9kb3ducmV2LnhtbFBLBQYAAAAABAAEAPkAAACOAwAAAAA=&#10;"/>
                    </v:group>
                    <v:group id="Group 251" o:spid="_x0000_s1470" style="position:absolute;left:4211;top:14194;width:125;height:130" coordorigin="3420,396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sKwxcUAAADcAAAADwAAAGRycy9kb3ducmV2LnhtbESPT2vCQBTE7wW/w/KE&#10;3uomlhSNriKi4kEK/gHx9sg+k2D2bciuSfz23UKhx2FmfsPMl72pREuNKy0riEcRCOLM6pJzBZfz&#10;9mMCwnlkjZVlUvAiB8vF4G2OqbYdH6k9+VwECLsUFRTe16mULivIoBvZmjh4d9sY9EE2udQNdgFu&#10;KjmOoi9psOSwUGBN64Kyx+lpFOw67Faf8aY9PO7r1+2cfF8PMSn1PuxXMxCeev8f/mvvtYIkmcL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CsMXFAAAA3AAA&#10;AA8AAAAAAAAAAAAAAAAAqgIAAGRycy9kb3ducmV2LnhtbFBLBQYAAAAABAAEAPoAAACcAwAAAAA=&#10;">
                      <v:line id="Line 252" o:spid="_x0000_s1471" style="position:absolute;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mpwsgAAADdAAAADwAAAGRycy9kb3ducmV2LnhtbESPQWvCQBSE74X+h+UVequbxhJKdBVp&#10;KWgPolbQ4zP7TGKzb8PuNkn/vSsUehxm5htmOh9MIzpyvras4HmUgCAurK65VLD/+nh6BeEDssbG&#10;Min4JQ/z2f3dFHNte95StwuliBD2OSqoQmhzKX1RkUE/si1x9M7WGQxRulJqh32Em0amSZJJgzXH&#10;hQpbequo+N79GAXr8SbrFqvP5XBYZafifXs6Xnqn1OPDsJiACDSE//Bfe6kVpC/jFG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LmpwsgAAADdAAAADwAAAAAA&#10;AAAAAAAAAAChAgAAZHJzL2Rvd25yZXYueG1sUEsFBgAAAAAEAAQA+QAAAJYDAAAAAA==&#10;"/>
                      <v:line id="Line 253" o:spid="_x0000_s1472" style="position:absolute;rotation:90;visibility:visible;mso-wrap-style:square" from="3420,3960" to="3600,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YiJcYAAADdAAAADwAAAGRycy9kb3ducmV2LnhtbESPQWvCQBSE7wX/w/KE3uqmsRRJXUMQ&#10;a+vBQ6Mg3l6zzyQ0+zbsbjX+e1co9DjMzDfMPB9MJ87kfGtZwfMkAUFcWd1yrWC/e3+agfABWWNn&#10;mRRcyUO+GD3MMdP2wl90LkMtIoR9hgqaEPpMSl81ZNBPbE8cvZN1BkOUrpba4SXCTSfTJHmVBluO&#10;Cw32tGyo+il/jQKz3ay3R5N+rA4ztN/rUxEc1Uo9jofiDUSgIfyH/9qfWkH6Mp3C/U18An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WIiXGAAAA3QAAAA8AAAAAAAAA&#10;AAAAAAAAoQIAAGRycy9kb3ducmV2LnhtbFBLBQYAAAAABAAEAPkAAACUAwAAAAA=&#10;"/>
                    </v:group>
                  </v:group>
                  <v:line id="Line 254" o:spid="_x0000_s1473" style="position:absolute;visibility:visible;mso-wrap-style:square" from="7230,3330" to="7231,4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aY8MMAAADdAAAADwAAAGRycy9kb3ducmV2LnhtbESPQYvCMBSE74L/IbwFb5quyiJdo6yC&#10;4MGL3WXx+EiebbF5KUnU6q83guBxmJlvmPmys424kA+1YwWfowwEsXam5lLB3+9mOAMRIrLBxjEp&#10;uFGA5aLfm2Nu3JX3dCliKRKEQ44KqhjbXMqgK7IYRq4lTt7ReYsxSV9K4/Ga4LaR4yz7khZrTgsV&#10;trSuSJ+Ks1VQbPXR3Sf+9H9Y7bTeoN9j7ZUafHQ/3yAidfEdfrW3RsF4OpnC8016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GmPDDAAAA3QAAAA8AAAAAAAAAAAAA&#10;AAAAoQIAAGRycy9kb3ducmV2LnhtbFBLBQYAAAAABAAEAPkAAACRAwAAAAA=&#10;" strokeweight="3pt"/>
                  <v:line id="Line 255" o:spid="_x0000_s1474" style="position:absolute;visibility:visible;mso-wrap-style:square" from="7263,3827" to="7584,3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ykosYAAADdAAAADwAAAGRycy9kb3ducmV2LnhtbESPQWsCMRSE74X+h/AK3mpWbatujSIu&#10;BQ9VUIvn183rZunmZdmka/rvTaHgcZiZb5jFKtpG9NT52rGC0TADQVw6XXOl4OP09jgD4QOyxsYx&#10;KfglD6vl/d0Cc+0ufKD+GCqRIOxzVGBCaHMpfWnIoh+6ljh5X66zGJLsKqk7vCS4beQ4y16kxZrT&#10;gsGWNobK7+OPVTA1xUFOZfF+2hd9PZrHXTx/zpUaPMT1K4hAMdzC/+2tVjB+mjzD35v0BOTy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cpKLGAAAA3QAAAA8AAAAAAAAA&#10;AAAAAAAAoQIAAGRycy9kb3ducmV2LnhtbFBLBQYAAAAABAAEAPkAAACUAwAAAAA=&#10;">
                    <v:stroke endarrow="block"/>
                  </v:line>
                  <v:shape id="Text Box 256" o:spid="_x0000_s1475" type="#_x0000_t202" style="position:absolute;left:7039;top:3001;width:717;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BccUA&#10;AADdAAAADwAAAGRycy9kb3ducmV2LnhtbESPQWvCQBSE74L/YXmF3nS31kpNsxFpKXiqGKvg7ZF9&#10;JqHZtyG7NfHfd4WCx2FmvmHS1WAbcaHO1441PE0VCOLCmZpLDd/7z8krCB+QDTaOScOVPKyy8SjF&#10;xLied3TJQykihH2CGqoQ2kRKX1Rk0U9dSxy9s+sshii7UpoO+wi3jZwptZAWa44LFbb0XlHxk/9a&#10;DYev8+k4V9vyw760vRuUZLuUWj8+DOs3EIGGcA//tzdGw2z+vID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BUFxxQAAAN0AAAAPAAAAAAAAAAAAAAAAAJgCAABkcnMv&#10;ZG93bnJldi54bWxQSwUGAAAAAAQABAD1AAAAigMAAAAA&#10;" filled="f" stroked="f">
                    <v:textbox>
                      <w:txbxContent>
                        <w:p w:rsidR="005532D4" w:rsidRPr="004160AF" w:rsidRDefault="005532D4" w:rsidP="00834E73">
                          <w:pPr>
                            <w:rPr>
                              <w:sz w:val="22"/>
                            </w:rPr>
                          </w:pPr>
                          <w:r w:rsidRPr="004160AF">
                            <w:rPr>
                              <w:sz w:val="22"/>
                            </w:rPr>
                            <w:t>P</w:t>
                          </w:r>
                        </w:p>
                      </w:txbxContent>
                    </v:textbox>
                  </v:shape>
                  <v:shape id="Text Box 257" o:spid="_x0000_s1476" type="#_x0000_t202" style="position:absolute;left:7001;top:4170;width:481;height: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nk6sUA&#10;AADdAAAADwAAAGRycy9kb3ducmV2LnhtbESPW2sCMRSE3wv+h3AE3zSptbZuN4q0FHxStBfw7bA5&#10;e8HNybKJ7vrvTUHo4zAz3zDpqre1uFDrK8caHicKBHHmTMWFhu+vz/ErCB+QDdaOScOVPKyWg4cU&#10;E+M63tPlEAoRIewT1FCG0CRS+qwki37iGuLo5a61GKJsC2la7CLc1nKq1FxarDgulNjQe0nZ6XC2&#10;Gn62+fF3pnbFh31uOtcryXYhtR4N+/UbiEB9+A/f2xujYTp7eoG/N/EJ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SeTqxQAAAN0AAAAPAAAAAAAAAAAAAAAAAJgCAABkcnMv&#10;ZG93bnJldi54bWxQSwUGAAAAAAQABAD1AAAAigMAAAAA&#10;" filled="f" stroked="f">
                    <v:textbox>
                      <w:txbxContent>
                        <w:p w:rsidR="005532D4" w:rsidRPr="004160AF" w:rsidRDefault="005532D4" w:rsidP="00834E73">
                          <w:pPr>
                            <w:rPr>
                              <w:sz w:val="22"/>
                            </w:rPr>
                          </w:pPr>
                          <w:r w:rsidRPr="004160AF">
                            <w:rPr>
                              <w:sz w:val="22"/>
                            </w:rPr>
                            <w:t>Q</w:t>
                          </w:r>
                        </w:p>
                      </w:txbxContent>
                    </v:textbox>
                  </v:shape>
                  <v:shape id="Text Box 258" o:spid="_x0000_s1477" type="#_x0000_t202" style="position:absolute;left:7477;top:3597;width:482;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ZwmMEA&#10;AADdAAAADwAAAGRycy9kb3ducmV2LnhtbERPTYvCMBC9C/6HMMLeNNFV2a1GEUXwtKKuwt6GZmyL&#10;zaQ00dZ/vzkIHh/ve75sbSkeVPvCsYbhQIEgTp0pONPwe9r2v0D4gGywdEwanuRhueh25pgY1/CB&#10;HseQiRjCPkENeQhVIqVPc7LoB64ijtzV1RZDhHUmTY1NDLelHCk1lRYLjg05VrTOKb0d71bD+ef6&#10;dxmrfbaxk6pxrZJsv6XWH712NQMRqA1v8cu9MxpG4884N76JT0A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WcJjBAAAA3QAAAA8AAAAAAAAAAAAAAAAAmAIAAGRycy9kb3du&#10;cmV2LnhtbFBLBQYAAAAABAAEAPUAAACGAwAAAAA=&#10;" filled="f" stroked="f">
                    <v:textbox>
                      <w:txbxContent>
                        <w:p w:rsidR="005532D4" w:rsidRPr="004160AF" w:rsidRDefault="005532D4" w:rsidP="00834E73">
                          <w:pPr>
                            <w:rPr>
                              <w:sz w:val="22"/>
                            </w:rPr>
                          </w:pPr>
                          <w:proofErr w:type="gramStart"/>
                          <w:r w:rsidRPr="004160AF">
                            <w:rPr>
                              <w:i/>
                              <w:sz w:val="22"/>
                            </w:rPr>
                            <w:t>v</w:t>
                          </w:r>
                          <w:proofErr w:type="gramEnd"/>
                        </w:p>
                      </w:txbxContent>
                    </v:textbox>
                  </v:shape>
                  <v:shape id="Text Box 259" o:spid="_x0000_s1478" type="#_x0000_t202" style="position:absolute;left:7935;top:4946;width:1080;height: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rVA8QA&#10;AADdAAAADwAAAGRycy9kb3ducmV2LnhtbESPW4vCMBSE3xf8D+EI+7YmXtFqlGVF8GnFK/h2aI5t&#10;sTkpTdbWf28WFvZxmJlvmMWqtaV4UO0Lxxr6PQWCOHWm4EzD6bj5mILwAdlg6Zg0PMnDatl5W2Bi&#10;XMN7ehxCJiKEfYIa8hCqREqf5mTR91xFHL2bqy2GKOtMmhqbCLelHCg1kRYLjgs5VvSVU3o//FgN&#10;5+/b9TJSu2xtx1XjWiXZzqTW7932cw4iUBv+w3/trdEwGA1n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a1QPEAAAA3QAAAA8AAAAAAAAAAAAAAAAAmAIAAGRycy9k&#10;b3ducmV2LnhtbFBLBQYAAAAABAAEAPUAAACJAwAAAAA=&#10;" filled="f" stroked="f">
                    <v:textbox>
                      <w:txbxContent>
                        <w:p w:rsidR="005532D4" w:rsidRDefault="005532D4" w:rsidP="00834E73">
                          <w:pPr>
                            <w:jc w:val="center"/>
                          </w:pPr>
                          <w:r>
                            <w:rPr>
                              <w:rFonts w:hint="eastAsia"/>
                              <w:sz w:val="22"/>
                            </w:rPr>
                            <w:t>圖</w:t>
                          </w:r>
                          <w:r>
                            <w:rPr>
                              <w:rFonts w:hint="eastAsia"/>
                              <w:sz w:val="22"/>
                            </w:rPr>
                            <w:t>9</w:t>
                          </w:r>
                        </w:p>
                      </w:txbxContent>
                    </v:textbox>
                  </v:shape>
                </v:group>
                <v:line id="直線接點 2440" o:spid="_x0000_s1479" style="position:absolute;visibility:visible;mso-wrap-style:square" from="152,2057" to="152,9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SQV8IAAADdAAAADwAAAGRycy9kb3ducmV2LnhtbERPz2vCMBS+D/wfwhO8ralahnSNIoJs&#10;sFO7DTw+mrem2LzUJrbd/vrlMNjx4/tdHGbbiZEG3zpWsE5SEMS10y03Cj7ez487ED4ga+wck4Jv&#10;8nDYLx4KzLWbuKSxCo2IIexzVGBC6HMpfW3Iok9cTxy5LzdYDBEOjdQDTjHcdnKTpk/SYsuxwWBP&#10;J0P1tbpbBS/+bs3p+nmjsrLzKN/M9udSKrVazsdnEIHm8C/+c79qBZssi/vjm/gE5P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DSQV8IAAADdAAAADwAAAAAAAAAAAAAA&#10;AAChAgAAZHJzL2Rvd25yZXYueG1sUEsFBgAAAAAEAAQA+QAAAJADAAAAAA==&#10;" strokecolor="window" strokeweight="4.5pt"/>
                <w10:wrap type="square"/>
              </v:group>
            </w:pict>
          </mc:Fallback>
        </mc:AlternateContent>
      </w:r>
      <w:r w:rsidR="00834E73" w:rsidRPr="00267C96">
        <w:rPr>
          <w:rFonts w:hint="eastAsia"/>
        </w:rPr>
        <w:t>23</w:t>
      </w:r>
      <w:r w:rsidR="00834E73" w:rsidRPr="00267C96">
        <w:t>.</w:t>
      </w:r>
      <w:r w:rsidR="00291F56" w:rsidRPr="00267C96">
        <w:tab/>
      </w:r>
      <w:r w:rsidR="00135D67">
        <w:rPr>
          <w:rFonts w:hint="eastAsia"/>
        </w:rPr>
        <w:t>如</w:t>
      </w:r>
      <w:r w:rsidR="00834E73" w:rsidRPr="00267C96">
        <w:t>圖</w:t>
      </w:r>
      <w:r w:rsidR="00135D67">
        <w:rPr>
          <w:rFonts w:hint="eastAsia"/>
        </w:rPr>
        <w:t>9</w:t>
      </w:r>
      <w:r w:rsidR="00135D67">
        <w:rPr>
          <w:rFonts w:hint="eastAsia"/>
        </w:rPr>
        <w:t>所示，</w:t>
      </w:r>
      <w:r w:rsidR="00882AAC" w:rsidRPr="00267C96">
        <w:rPr>
          <w:rFonts w:hint="eastAsia"/>
        </w:rPr>
        <w:t>有</w:t>
      </w:r>
      <w:r w:rsidR="00834E73" w:rsidRPr="00267C96">
        <w:t>一主線圈與副</w:t>
      </w:r>
      <w:proofErr w:type="gramStart"/>
      <w:r w:rsidR="00834E73" w:rsidRPr="00267C96">
        <w:t>線圈匝數比</w:t>
      </w:r>
      <w:proofErr w:type="gramEnd"/>
      <w:r w:rsidR="00834E73" w:rsidRPr="00267C96">
        <w:t>為</w:t>
      </w:r>
      <w:r w:rsidR="00834E73" w:rsidRPr="00267C96">
        <w:t>2</w:t>
      </w:r>
      <w:r w:rsidR="00834E73" w:rsidRPr="00267C96">
        <w:t>：</w:t>
      </w:r>
      <w:r w:rsidR="00834E73" w:rsidRPr="00267C96">
        <w:t>1</w:t>
      </w:r>
      <w:r w:rsidR="00834E73" w:rsidRPr="00267C96">
        <w:t>的理想變壓器</w:t>
      </w:r>
      <w:r w:rsidR="00834E73" w:rsidRPr="00267C96">
        <w:rPr>
          <w:rFonts w:hint="eastAsia"/>
        </w:rPr>
        <w:t>，</w:t>
      </w:r>
      <w:r w:rsidR="00834E73" w:rsidRPr="00267C96">
        <w:t>主線圈外接</w:t>
      </w:r>
      <w:r w:rsidR="00834E73" w:rsidRPr="00267C96">
        <w:rPr>
          <w:rFonts w:hint="eastAsia"/>
        </w:rPr>
        <w:t>一</w:t>
      </w:r>
      <w:r w:rsidR="00882AAC" w:rsidRPr="00267C96">
        <w:rPr>
          <w:rFonts w:hint="eastAsia"/>
        </w:rPr>
        <w:t>組</w:t>
      </w:r>
      <w:r w:rsidR="00834E73" w:rsidRPr="00267C96">
        <w:rPr>
          <w:rFonts w:hint="eastAsia"/>
        </w:rPr>
        <w:t>電阻為零的軌道，而</w:t>
      </w:r>
      <w:r w:rsidR="00834E73" w:rsidRPr="00267C96">
        <w:t>金屬棒</w:t>
      </w:r>
      <w:r w:rsidR="00882AAC" w:rsidRPr="00267C96">
        <w:rPr>
          <w:rFonts w:hint="eastAsia"/>
        </w:rPr>
        <w:t>PQ</w:t>
      </w:r>
      <w:r w:rsidR="00834E73" w:rsidRPr="00267C96">
        <w:rPr>
          <w:rFonts w:hint="eastAsia"/>
        </w:rPr>
        <w:t>可</w:t>
      </w:r>
      <w:r w:rsidR="00834E73" w:rsidRPr="00267C96">
        <w:t>在軌道上</w:t>
      </w:r>
      <w:r w:rsidR="00834E73" w:rsidRPr="00267C96">
        <w:rPr>
          <w:rFonts w:hint="eastAsia"/>
        </w:rPr>
        <w:t>滑行</w:t>
      </w:r>
      <w:r w:rsidR="00834E73" w:rsidRPr="00267C96">
        <w:t>形</w:t>
      </w:r>
      <w:r w:rsidR="00834E73" w:rsidRPr="00267C96">
        <w:rPr>
          <w:rFonts w:hint="eastAsia"/>
        </w:rPr>
        <w:t>成</w:t>
      </w:r>
      <w:r w:rsidR="00834E73" w:rsidRPr="00267C96">
        <w:t>迴路，迴路</w:t>
      </w:r>
      <w:r w:rsidR="00882AAC" w:rsidRPr="00267C96">
        <w:rPr>
          <w:rFonts w:hint="eastAsia"/>
        </w:rPr>
        <w:t>所在區域</w:t>
      </w:r>
      <w:r w:rsidR="00834E73" w:rsidRPr="00267C96">
        <w:t>有</w:t>
      </w:r>
      <w:r w:rsidR="00834E73" w:rsidRPr="00267C96">
        <w:t>0</w:t>
      </w:r>
      <w:r w:rsidR="00834E73" w:rsidRPr="00267C96">
        <w:rPr>
          <w:rFonts w:hint="eastAsia"/>
        </w:rPr>
        <w:t>.50</w:t>
      </w:r>
      <w:r w:rsidR="00834E73" w:rsidRPr="00267C96">
        <w:t xml:space="preserve"> T</w:t>
      </w:r>
      <w:r w:rsidR="00834E73" w:rsidRPr="00267C96">
        <w:t>垂直進入紙面之均勻磁場，金屬棒</w:t>
      </w:r>
      <w:r w:rsidR="00882AAC" w:rsidRPr="00267C96">
        <w:rPr>
          <w:rFonts w:hint="eastAsia"/>
        </w:rPr>
        <w:t>PQ</w:t>
      </w:r>
      <w:r w:rsidR="00834E73" w:rsidRPr="00267C96">
        <w:t>的長度為</w:t>
      </w:r>
      <w:r w:rsidR="00834E73" w:rsidRPr="00267C96">
        <w:t>20 cm</w:t>
      </w:r>
      <w:r w:rsidR="00834E73" w:rsidRPr="00267C96">
        <w:t>、電阻為</w:t>
      </w:r>
      <w:r w:rsidR="001024FD" w:rsidRPr="001024FD">
        <w:rPr>
          <w:position w:val="-6"/>
        </w:rPr>
        <w:object w:dxaOrig="700" w:dyaOrig="260">
          <v:shape id="_x0000_i1135" type="#_x0000_t75" style="width:35.05pt;height:13.6pt" o:ole="">
            <v:imagedata r:id="rId222" o:title=""/>
          </v:shape>
          <o:OLEObject Type="Embed" ProgID="Equation.DSMT4" ShapeID="_x0000_i1135" DrawAspect="Content" ObjectID="_1496846401" r:id="rId223"/>
        </w:object>
      </w:r>
      <w:r w:rsidR="00834E73" w:rsidRPr="00267C96">
        <w:rPr>
          <w:rFonts w:hint="eastAsia"/>
        </w:rPr>
        <w:t>，</w:t>
      </w:r>
      <w:r w:rsidR="00834E73" w:rsidRPr="00267C96">
        <w:t>副線圈外接</w:t>
      </w:r>
      <w:r w:rsidR="00834E73" w:rsidRPr="00267C96">
        <w:t>10 Ω</w:t>
      </w:r>
      <w:r w:rsidR="00834E73" w:rsidRPr="00267C96">
        <w:rPr>
          <w:rFonts w:hint="eastAsia"/>
        </w:rPr>
        <w:t>的</w:t>
      </w:r>
      <w:r w:rsidR="00834E73" w:rsidRPr="00267C96">
        <w:t>電阻，</w:t>
      </w:r>
      <w:r w:rsidR="00834E73" w:rsidRPr="00267C96">
        <w:rPr>
          <w:rFonts w:hint="eastAsia"/>
        </w:rPr>
        <w:t>其餘的電阻均可忽略</w:t>
      </w:r>
      <w:r w:rsidR="00834E73" w:rsidRPr="00267C96">
        <w:t>。若</w:t>
      </w:r>
      <w:proofErr w:type="gramStart"/>
      <w:r w:rsidR="00834E73" w:rsidRPr="00267C96">
        <w:t>金屬棒</w:t>
      </w:r>
      <w:r w:rsidR="00834E73" w:rsidRPr="00267C96">
        <w:rPr>
          <w:rFonts w:hint="eastAsia"/>
        </w:rPr>
        <w:t>因受</w:t>
      </w:r>
      <w:proofErr w:type="gramEnd"/>
      <w:r w:rsidR="00834E73" w:rsidRPr="00267C96">
        <w:rPr>
          <w:rFonts w:hint="eastAsia"/>
        </w:rPr>
        <w:t>外力而</w:t>
      </w:r>
      <w:r w:rsidR="00834E73" w:rsidRPr="00267C96">
        <w:t>在軌道上以</w:t>
      </w:r>
      <w:r w:rsidR="00834E73" w:rsidRPr="00267C96">
        <w:rPr>
          <w:rFonts w:hint="eastAsia"/>
        </w:rPr>
        <w:t>速率</w:t>
      </w:r>
      <w:r w:rsidR="001024FD" w:rsidRPr="001024FD">
        <w:rPr>
          <w:position w:val="-6"/>
        </w:rPr>
        <w:object w:dxaOrig="1120" w:dyaOrig="260">
          <v:shape id="_x0000_i1136" type="#_x0000_t75" style="width:56.45pt;height:13.6pt" o:ole="">
            <v:imagedata r:id="rId224" o:title=""/>
          </v:shape>
          <o:OLEObject Type="Embed" ProgID="Equation.DSMT4" ShapeID="_x0000_i1136" DrawAspect="Content" ObjectID="_1496846402" r:id="rId225"/>
        </w:object>
      </w:r>
      <w:r w:rsidR="00834E73" w:rsidRPr="00267C96">
        <w:t>等速</w:t>
      </w:r>
      <w:r w:rsidR="00834E73" w:rsidRPr="00267C96">
        <w:rPr>
          <w:rFonts w:hint="eastAsia"/>
        </w:rPr>
        <w:t>度</w:t>
      </w:r>
      <w:r w:rsidR="00834E73" w:rsidRPr="00267C96">
        <w:t>滑行</w:t>
      </w:r>
      <w:r w:rsidR="006A5996">
        <w:rPr>
          <w:rFonts w:hint="eastAsia"/>
        </w:rPr>
        <w:t>時</w:t>
      </w:r>
      <w:r w:rsidR="00834E73" w:rsidRPr="00267C96">
        <w:t>，則下列敘述</w:t>
      </w:r>
      <w:r w:rsidR="00834E73" w:rsidRPr="00267C96">
        <w:rPr>
          <w:rFonts w:hint="eastAsia"/>
        </w:rPr>
        <w:t>哪些</w:t>
      </w:r>
      <w:r w:rsidR="00834E73" w:rsidRPr="00267C96">
        <w:t>正確？</w:t>
      </w:r>
    </w:p>
    <w:p w:rsidR="00291F56" w:rsidRPr="00267C96" w:rsidRDefault="00834E73" w:rsidP="00D200D9">
      <w:pPr>
        <w:pStyle w:val="AA"/>
        <w:widowControl w:val="0"/>
        <w:spacing w:line="360" w:lineRule="atLeast"/>
        <w:ind w:left="738" w:hanging="369"/>
        <w:textAlignment w:val="baseline"/>
        <w:rPr>
          <w:rFonts w:cs="新細明體"/>
          <w:snapToGrid/>
          <w:spacing w:val="20"/>
        </w:rPr>
      </w:pPr>
      <w:r w:rsidRPr="00267C96">
        <w:rPr>
          <w:rFonts w:cs="新細明體"/>
          <w:snapToGrid/>
          <w:spacing w:val="20"/>
        </w:rPr>
        <w:t xml:space="preserve">(A) </w:t>
      </w:r>
      <w:r w:rsidRPr="00267C96">
        <w:rPr>
          <w:rFonts w:cs="新細明體"/>
          <w:snapToGrid/>
          <w:spacing w:val="20"/>
        </w:rPr>
        <w:t>主線圈</w:t>
      </w:r>
      <w:r w:rsidRPr="00267C96">
        <w:rPr>
          <w:rFonts w:cs="新細明體" w:hint="eastAsia"/>
          <w:snapToGrid/>
          <w:spacing w:val="20"/>
        </w:rPr>
        <w:t>迴路</w:t>
      </w:r>
      <w:r w:rsidR="001F5946" w:rsidRPr="00267C96">
        <w:rPr>
          <w:rFonts w:cs="新細明體" w:hint="eastAsia"/>
          <w:snapToGrid/>
          <w:spacing w:val="20"/>
        </w:rPr>
        <w:t>的</w:t>
      </w:r>
      <w:r w:rsidRPr="00267C96">
        <w:rPr>
          <w:rFonts w:cs="新細明體"/>
          <w:snapToGrid/>
          <w:spacing w:val="20"/>
        </w:rPr>
        <w:t>應電流</w:t>
      </w:r>
      <w:r w:rsidRPr="00267C96">
        <w:rPr>
          <w:rFonts w:cs="新細明體" w:hint="eastAsia"/>
          <w:snapToGrid/>
          <w:spacing w:val="20"/>
        </w:rPr>
        <w:t>方向為逆時鐘</w:t>
      </w:r>
    </w:p>
    <w:p w:rsidR="00291F56" w:rsidRPr="00267C96" w:rsidRDefault="00834E73" w:rsidP="00D200D9">
      <w:pPr>
        <w:pStyle w:val="AA"/>
        <w:widowControl w:val="0"/>
        <w:spacing w:line="360" w:lineRule="atLeast"/>
        <w:ind w:left="738" w:hanging="369"/>
        <w:textAlignment w:val="baseline"/>
        <w:rPr>
          <w:rFonts w:cs="新細明體"/>
          <w:snapToGrid/>
          <w:spacing w:val="20"/>
        </w:rPr>
      </w:pPr>
      <w:r w:rsidRPr="00267C96">
        <w:rPr>
          <w:rFonts w:cs="新細明體"/>
          <w:snapToGrid/>
          <w:spacing w:val="20"/>
        </w:rPr>
        <w:t xml:space="preserve">(B) </w:t>
      </w:r>
      <w:r w:rsidRPr="00267C96">
        <w:rPr>
          <w:rFonts w:cs="新細明體"/>
          <w:snapToGrid/>
          <w:spacing w:val="20"/>
        </w:rPr>
        <w:t>主線圈中</w:t>
      </w:r>
      <w:r w:rsidRPr="00267C96">
        <w:rPr>
          <w:rFonts w:cs="新細明體" w:hint="eastAsia"/>
          <w:snapToGrid/>
          <w:spacing w:val="20"/>
        </w:rPr>
        <w:t>的</w:t>
      </w:r>
      <w:r w:rsidRPr="00267C96">
        <w:rPr>
          <w:rFonts w:cs="新細明體"/>
          <w:snapToGrid/>
          <w:spacing w:val="20"/>
        </w:rPr>
        <w:t>應電流</w:t>
      </w:r>
      <w:r w:rsidR="001024FD" w:rsidRPr="001024FD">
        <w:rPr>
          <w:rFonts w:cs="新細明體"/>
          <w:snapToGrid/>
          <w:spacing w:val="20"/>
          <w:position w:val="-6"/>
        </w:rPr>
        <w:object w:dxaOrig="999" w:dyaOrig="260">
          <v:shape id="_x0000_i1137" type="#_x0000_t75" style="width:50.6pt;height:13.6pt" o:ole="">
            <v:imagedata r:id="rId226" o:title=""/>
          </v:shape>
          <o:OLEObject Type="Embed" ProgID="Equation.DSMT4" ShapeID="_x0000_i1137" DrawAspect="Content" ObjectID="_1496846403" r:id="rId227"/>
        </w:object>
      </w:r>
    </w:p>
    <w:p w:rsidR="00291F56" w:rsidRPr="00267C96" w:rsidRDefault="00834E73" w:rsidP="00D200D9">
      <w:pPr>
        <w:pStyle w:val="AA"/>
        <w:widowControl w:val="0"/>
        <w:spacing w:line="360" w:lineRule="atLeast"/>
        <w:ind w:left="738" w:hanging="369"/>
        <w:textAlignment w:val="baseline"/>
        <w:rPr>
          <w:rFonts w:cs="新細明體"/>
          <w:snapToGrid/>
          <w:spacing w:val="20"/>
        </w:rPr>
      </w:pPr>
      <w:r w:rsidRPr="00267C96">
        <w:rPr>
          <w:rFonts w:cs="新細明體"/>
          <w:snapToGrid/>
          <w:spacing w:val="20"/>
        </w:rPr>
        <w:t xml:space="preserve">(C) </w:t>
      </w:r>
      <w:r w:rsidRPr="00267C96">
        <w:rPr>
          <w:rFonts w:cs="新細明體"/>
          <w:snapToGrid/>
          <w:spacing w:val="20"/>
        </w:rPr>
        <w:t>副線圈中</w:t>
      </w:r>
      <w:r w:rsidRPr="00267C96">
        <w:rPr>
          <w:rFonts w:cs="新細明體" w:hint="eastAsia"/>
          <w:snapToGrid/>
          <w:spacing w:val="20"/>
        </w:rPr>
        <w:t>的</w:t>
      </w:r>
      <w:r w:rsidRPr="00267C96">
        <w:rPr>
          <w:rFonts w:cs="新細明體"/>
          <w:snapToGrid/>
          <w:spacing w:val="20"/>
        </w:rPr>
        <w:t>應電動勢為</w:t>
      </w:r>
      <w:r w:rsidRPr="00267C96">
        <w:rPr>
          <w:rFonts w:cs="新細明體"/>
          <w:snapToGrid/>
          <w:spacing w:val="20"/>
        </w:rPr>
        <w:t>1.0 V</w:t>
      </w:r>
    </w:p>
    <w:p w:rsidR="00291F56" w:rsidRPr="00267C96" w:rsidRDefault="00834E73" w:rsidP="00D200D9">
      <w:pPr>
        <w:pStyle w:val="AA"/>
        <w:widowControl w:val="0"/>
        <w:spacing w:line="360" w:lineRule="atLeast"/>
        <w:ind w:left="738" w:hanging="369"/>
        <w:textAlignment w:val="baseline"/>
        <w:rPr>
          <w:rFonts w:cs="新細明體"/>
          <w:snapToGrid/>
          <w:spacing w:val="20"/>
        </w:rPr>
      </w:pPr>
      <w:r w:rsidRPr="00267C96">
        <w:rPr>
          <w:rFonts w:cs="新細明體"/>
          <w:snapToGrid/>
          <w:spacing w:val="20"/>
        </w:rPr>
        <w:t xml:space="preserve">(D) </w:t>
      </w:r>
      <w:r w:rsidRPr="00267C96">
        <w:rPr>
          <w:rFonts w:cs="新細明體"/>
          <w:snapToGrid/>
          <w:spacing w:val="20"/>
        </w:rPr>
        <w:t>副線圈中</w:t>
      </w:r>
      <w:r w:rsidRPr="00267C96">
        <w:rPr>
          <w:rFonts w:cs="新細明體" w:hint="eastAsia"/>
          <w:snapToGrid/>
          <w:spacing w:val="20"/>
        </w:rPr>
        <w:t>的</w:t>
      </w:r>
      <w:r w:rsidRPr="00267C96">
        <w:rPr>
          <w:rFonts w:cs="新細明體"/>
          <w:snapToGrid/>
          <w:spacing w:val="20"/>
        </w:rPr>
        <w:t>應電流</w:t>
      </w:r>
      <w:r w:rsidR="006A5996" w:rsidRPr="001024FD">
        <w:rPr>
          <w:rFonts w:cs="新細明體"/>
          <w:snapToGrid/>
          <w:spacing w:val="20"/>
          <w:position w:val="-6"/>
        </w:rPr>
        <w:object w:dxaOrig="980" w:dyaOrig="260">
          <v:shape id="_x0000_i1138" type="#_x0000_t75" style="width:49.6pt;height:13.6pt" o:ole="">
            <v:imagedata r:id="rId228" o:title=""/>
          </v:shape>
          <o:OLEObject Type="Embed" ProgID="Equation.DSMT4" ShapeID="_x0000_i1138" DrawAspect="Content" ObjectID="_1496846404" r:id="rId229"/>
        </w:object>
      </w:r>
    </w:p>
    <w:p w:rsidR="00834E73" w:rsidRPr="00267C96" w:rsidRDefault="00834E73" w:rsidP="00D200D9">
      <w:pPr>
        <w:pStyle w:val="AA"/>
        <w:widowControl w:val="0"/>
        <w:spacing w:line="360" w:lineRule="atLeast"/>
        <w:ind w:left="738" w:hanging="369"/>
        <w:textAlignment w:val="baseline"/>
        <w:rPr>
          <w:rFonts w:cs="新細明體"/>
          <w:snapToGrid/>
          <w:spacing w:val="20"/>
        </w:rPr>
      </w:pPr>
      <w:r w:rsidRPr="00267C96">
        <w:rPr>
          <w:rFonts w:cs="新細明體"/>
          <w:snapToGrid/>
          <w:spacing w:val="20"/>
        </w:rPr>
        <w:t xml:space="preserve">(E) </w:t>
      </w:r>
      <w:r w:rsidRPr="00267C96">
        <w:rPr>
          <w:rFonts w:cs="新細明體"/>
          <w:snapToGrid/>
          <w:spacing w:val="20"/>
        </w:rPr>
        <w:t>副線圈消耗</w:t>
      </w:r>
      <w:r w:rsidRPr="00267C96">
        <w:rPr>
          <w:rFonts w:cs="新細明體" w:hint="eastAsia"/>
          <w:snapToGrid/>
          <w:spacing w:val="20"/>
        </w:rPr>
        <w:t>的</w:t>
      </w:r>
      <w:r w:rsidRPr="00267C96">
        <w:rPr>
          <w:rFonts w:cs="新細明體"/>
          <w:snapToGrid/>
          <w:spacing w:val="20"/>
        </w:rPr>
        <w:t>電功率</w:t>
      </w:r>
      <w:r w:rsidR="001024FD" w:rsidRPr="001024FD">
        <w:rPr>
          <w:rFonts w:cs="新細明體"/>
          <w:snapToGrid/>
          <w:spacing w:val="20"/>
          <w:position w:val="-6"/>
        </w:rPr>
        <w:object w:dxaOrig="540" w:dyaOrig="260">
          <v:shape id="_x0000_i1139" type="#_x0000_t75" style="width:25.3pt;height:13.6pt" o:ole="">
            <v:imagedata r:id="rId230" o:title=""/>
          </v:shape>
          <o:OLEObject Type="Embed" ProgID="Equation.DSMT4" ShapeID="_x0000_i1139" DrawAspect="Content" ObjectID="_1496846405" r:id="rId231"/>
        </w:object>
      </w:r>
    </w:p>
    <w:p w:rsidR="006E6F43" w:rsidRPr="00267C96" w:rsidRDefault="006E6F43" w:rsidP="009C0EB3">
      <w:pPr>
        <w:pStyle w:val="TIT1025"/>
        <w:spacing w:before="60"/>
      </w:pPr>
      <w:r w:rsidRPr="00267C96">
        <w:rPr>
          <w:rFonts w:hint="eastAsia"/>
        </w:rPr>
        <w:t>24.</w:t>
      </w:r>
      <w:r w:rsidR="00E80CE7" w:rsidRPr="00267C96">
        <w:tab/>
      </w:r>
      <w:r w:rsidR="006A5996">
        <w:rPr>
          <w:rFonts w:hint="eastAsia"/>
        </w:rPr>
        <w:t>若</w:t>
      </w:r>
      <w:proofErr w:type="gramStart"/>
      <w:r w:rsidRPr="00267C96">
        <w:rPr>
          <w:rFonts w:hint="eastAsia"/>
        </w:rPr>
        <w:t>一</w:t>
      </w:r>
      <w:proofErr w:type="gramEnd"/>
      <w:r w:rsidRPr="00267C96">
        <w:rPr>
          <w:rFonts w:hint="eastAsia"/>
        </w:rPr>
        <w:t>靜止的原子核</w:t>
      </w:r>
      <w:r w:rsidR="001024FD" w:rsidRPr="001024FD">
        <w:rPr>
          <w:position w:val="-10"/>
        </w:rPr>
        <w:object w:dxaOrig="499" w:dyaOrig="340">
          <v:shape id="_x0000_i1140" type="#_x0000_t75" style="width:25.3pt;height:16.55pt" o:ole="">
            <v:imagedata r:id="rId232" o:title=""/>
          </v:shape>
          <o:OLEObject Type="Embed" ProgID="Equation.DSMT4" ShapeID="_x0000_i1140" DrawAspect="Content" ObjectID="_1496846406" r:id="rId233"/>
        </w:object>
      </w:r>
      <w:r w:rsidRPr="00267C96">
        <w:rPr>
          <w:rFonts w:hint="eastAsia"/>
        </w:rPr>
        <w:t>發生</w:t>
      </w:r>
      <w:r w:rsidR="006A5996">
        <w:rPr>
          <w:rFonts w:hint="eastAsia"/>
        </w:rPr>
        <w:t>一次</w:t>
      </w:r>
      <w:r w:rsidR="001024FD" w:rsidRPr="001024FD">
        <w:rPr>
          <w:position w:val="-6"/>
        </w:rPr>
        <w:object w:dxaOrig="220" w:dyaOrig="220">
          <v:shape id="_x0000_i1141" type="#_x0000_t75" style="width:10.7pt;height:10.7pt" o:ole="">
            <v:imagedata r:id="rId234" o:title=""/>
          </v:shape>
          <o:OLEObject Type="Embed" ProgID="Equation.DSMT4" ShapeID="_x0000_i1141" DrawAspect="Content" ObjectID="_1496846407" r:id="rId235"/>
        </w:object>
      </w:r>
      <w:r w:rsidRPr="00267C96">
        <w:rPr>
          <w:rFonts w:hint="eastAsia"/>
        </w:rPr>
        <w:t>衰變，</w:t>
      </w:r>
      <w:r w:rsidR="006A5996">
        <w:rPr>
          <w:rFonts w:hint="eastAsia"/>
        </w:rPr>
        <w:t>則</w:t>
      </w:r>
      <w:r w:rsidRPr="00267C96">
        <w:t>下列</w:t>
      </w:r>
      <w:r w:rsidRPr="00267C96">
        <w:rPr>
          <w:rFonts w:hint="eastAsia"/>
        </w:rPr>
        <w:t>有關此</w:t>
      </w:r>
      <w:r w:rsidR="006A5996">
        <w:rPr>
          <w:rFonts w:hint="eastAsia"/>
        </w:rPr>
        <w:t>次</w:t>
      </w:r>
      <w:r w:rsidRPr="00267C96">
        <w:rPr>
          <w:rFonts w:hint="eastAsia"/>
        </w:rPr>
        <w:t>衰變的敘述，哪些正確</w:t>
      </w:r>
      <w:r w:rsidRPr="00267C96">
        <w:t>？</w:t>
      </w:r>
    </w:p>
    <w:p w:rsidR="00CE7392" w:rsidRPr="00267C96" w:rsidRDefault="00CE7392" w:rsidP="00D200D9">
      <w:pPr>
        <w:pStyle w:val="AA"/>
        <w:widowControl w:val="0"/>
        <w:spacing w:line="360" w:lineRule="atLeast"/>
        <w:ind w:left="738" w:hanging="369"/>
        <w:textAlignment w:val="baseline"/>
        <w:rPr>
          <w:rFonts w:cs="新細明體"/>
          <w:snapToGrid/>
          <w:spacing w:val="20"/>
        </w:rPr>
      </w:pPr>
      <w:r w:rsidRPr="00267C96">
        <w:rPr>
          <w:rFonts w:cs="新細明體"/>
          <w:snapToGrid/>
          <w:spacing w:val="20"/>
        </w:rPr>
        <w:t xml:space="preserve">(A) </w:t>
      </w:r>
      <w:r w:rsidRPr="00267C96">
        <w:rPr>
          <w:rFonts w:cs="新細明體"/>
          <w:snapToGrid/>
          <w:spacing w:val="20"/>
        </w:rPr>
        <w:t>衰變前後</w:t>
      </w:r>
      <w:r w:rsidR="006A5996">
        <w:rPr>
          <w:rFonts w:cs="新細明體" w:hint="eastAsia"/>
          <w:snapToGrid/>
          <w:spacing w:val="20"/>
        </w:rPr>
        <w:t>，</w:t>
      </w:r>
      <w:r w:rsidRPr="00267C96">
        <w:rPr>
          <w:rFonts w:cs="新細明體"/>
          <w:snapToGrid/>
          <w:spacing w:val="20"/>
        </w:rPr>
        <w:t>系統總動量守恆</w:t>
      </w:r>
    </w:p>
    <w:p w:rsidR="00CE7392" w:rsidRPr="00267C96" w:rsidRDefault="00CE7392" w:rsidP="00D200D9">
      <w:pPr>
        <w:pStyle w:val="AA"/>
        <w:widowControl w:val="0"/>
        <w:spacing w:line="360" w:lineRule="atLeast"/>
        <w:ind w:left="738" w:hanging="369"/>
        <w:textAlignment w:val="baseline"/>
        <w:rPr>
          <w:rFonts w:cs="新細明體"/>
          <w:snapToGrid/>
          <w:spacing w:val="20"/>
        </w:rPr>
      </w:pPr>
      <w:r w:rsidRPr="00267C96">
        <w:rPr>
          <w:rFonts w:cs="新細明體"/>
          <w:snapToGrid/>
          <w:spacing w:val="20"/>
        </w:rPr>
        <w:t xml:space="preserve">(B) </w:t>
      </w:r>
      <w:r w:rsidRPr="00267C96">
        <w:rPr>
          <w:rFonts w:cs="新細明體"/>
          <w:snapToGrid/>
          <w:spacing w:val="20"/>
        </w:rPr>
        <w:t>衰變前後</w:t>
      </w:r>
      <w:r w:rsidR="006A5996">
        <w:rPr>
          <w:rFonts w:cs="新細明體" w:hint="eastAsia"/>
          <w:snapToGrid/>
          <w:spacing w:val="20"/>
        </w:rPr>
        <w:t>，</w:t>
      </w:r>
      <w:r w:rsidRPr="00267C96">
        <w:rPr>
          <w:rFonts w:cs="新細明體"/>
          <w:snapToGrid/>
          <w:spacing w:val="20"/>
        </w:rPr>
        <w:t>系統總力學能守恆</w:t>
      </w:r>
    </w:p>
    <w:p w:rsidR="00CE7392" w:rsidRPr="00267C96" w:rsidRDefault="00CE7392" w:rsidP="00D200D9">
      <w:pPr>
        <w:pStyle w:val="AA"/>
        <w:widowControl w:val="0"/>
        <w:spacing w:line="360" w:lineRule="atLeast"/>
        <w:ind w:left="738" w:hanging="369"/>
        <w:textAlignment w:val="baseline"/>
        <w:rPr>
          <w:rFonts w:cs="新細明體"/>
          <w:snapToGrid/>
          <w:spacing w:val="20"/>
        </w:rPr>
      </w:pPr>
      <w:r w:rsidRPr="00267C96">
        <w:rPr>
          <w:rFonts w:cs="新細明體"/>
          <w:snapToGrid/>
          <w:spacing w:val="20"/>
        </w:rPr>
        <w:t xml:space="preserve">(C) </w:t>
      </w:r>
      <w:r w:rsidR="006A5996" w:rsidRPr="00267C96">
        <w:rPr>
          <w:rFonts w:cs="新細明體"/>
          <w:snapToGrid/>
          <w:spacing w:val="20"/>
        </w:rPr>
        <w:t>衰變</w:t>
      </w:r>
      <w:r w:rsidR="006A5996">
        <w:rPr>
          <w:rFonts w:cs="新細明體" w:hint="eastAsia"/>
          <w:snapToGrid/>
          <w:spacing w:val="20"/>
        </w:rPr>
        <w:t>後</w:t>
      </w:r>
      <w:r w:rsidRPr="00267C96">
        <w:rPr>
          <w:rFonts w:cs="新細明體"/>
          <w:snapToGrid/>
          <w:spacing w:val="20"/>
        </w:rPr>
        <w:t>所射出之</w:t>
      </w:r>
      <w:r w:rsidR="00812FB1" w:rsidRPr="00812FB1">
        <w:rPr>
          <w:rFonts w:cs="新細明體"/>
          <w:snapToGrid/>
          <w:spacing w:val="20"/>
          <w:position w:val="-6"/>
        </w:rPr>
        <w:object w:dxaOrig="220" w:dyaOrig="220">
          <v:shape id="_x0000_i1142" type="#_x0000_t75" style="width:10.7pt;height:10.7pt" o:ole="">
            <v:imagedata r:id="rId236" o:title=""/>
          </v:shape>
          <o:OLEObject Type="Embed" ProgID="Equation.DSMT4" ShapeID="_x0000_i1142" DrawAspect="Content" ObjectID="_1496846408" r:id="rId237"/>
        </w:object>
      </w:r>
      <w:r w:rsidRPr="00267C96">
        <w:rPr>
          <w:rFonts w:cs="新細明體"/>
          <w:snapToGrid/>
          <w:spacing w:val="20"/>
        </w:rPr>
        <w:t>粒子與衰變後原子核的速率比值</w:t>
      </w:r>
      <w:r w:rsidR="003C5C91" w:rsidRPr="00267C96">
        <w:rPr>
          <w:rFonts w:cs="新細明體" w:hint="eastAsia"/>
          <w:snapToGrid/>
          <w:spacing w:val="20"/>
        </w:rPr>
        <w:t>約</w:t>
      </w:r>
      <w:r w:rsidRPr="00267C96">
        <w:rPr>
          <w:rFonts w:cs="新細明體"/>
          <w:snapToGrid/>
          <w:spacing w:val="20"/>
        </w:rPr>
        <w:t>為</w:t>
      </w:r>
      <w:r w:rsidRPr="00267C96">
        <w:rPr>
          <w:rFonts w:cs="新細明體"/>
          <w:snapToGrid/>
          <w:spacing w:val="20"/>
        </w:rPr>
        <w:t>1</w:t>
      </w:r>
    </w:p>
    <w:p w:rsidR="006E6F43" w:rsidRPr="00267C96" w:rsidRDefault="006E6F43" w:rsidP="00D200D9">
      <w:pPr>
        <w:pStyle w:val="AA"/>
        <w:widowControl w:val="0"/>
        <w:spacing w:line="360" w:lineRule="atLeast"/>
        <w:ind w:left="738" w:hanging="369"/>
        <w:textAlignment w:val="baseline"/>
        <w:rPr>
          <w:rFonts w:cs="新細明體"/>
          <w:snapToGrid/>
          <w:spacing w:val="20"/>
        </w:rPr>
      </w:pPr>
      <w:r w:rsidRPr="00267C96">
        <w:rPr>
          <w:rFonts w:cs="新細明體"/>
          <w:snapToGrid/>
          <w:spacing w:val="20"/>
        </w:rPr>
        <w:fldChar w:fldCharType="begin"/>
      </w:r>
      <w:r w:rsidRPr="00267C96">
        <w:rPr>
          <w:rFonts w:cs="新細明體"/>
          <w:snapToGrid/>
          <w:spacing w:val="20"/>
        </w:rPr>
        <w:instrText xml:space="preserve"> QUOTE </w:instrText>
      </w:r>
      <m:oMath>
        <m:r>
          <m:rPr>
            <m:sty m:val="p"/>
          </m:rPr>
          <w:rPr>
            <w:rFonts w:ascii="Cambria Math" w:hAnsi="Cambria Math" w:cs="新細明體"/>
            <w:snapToGrid/>
            <w:spacing w:val="20"/>
          </w:rPr>
          <m:t xml:space="preserve"> </m:t>
        </m:r>
      </m:oMath>
      <w:r w:rsidRPr="00267C96">
        <w:rPr>
          <w:rFonts w:cs="新細明體"/>
          <w:snapToGrid/>
          <w:spacing w:val="20"/>
        </w:rPr>
        <w:instrText xml:space="preserve"> </w:instrText>
      </w:r>
      <w:r w:rsidRPr="00267C96">
        <w:rPr>
          <w:rFonts w:cs="新細明體"/>
          <w:snapToGrid/>
          <w:spacing w:val="20"/>
        </w:rPr>
        <w:fldChar w:fldCharType="end"/>
      </w:r>
      <w:r w:rsidRPr="00267C96">
        <w:rPr>
          <w:rFonts w:cs="新細明體"/>
          <w:snapToGrid/>
          <w:spacing w:val="20"/>
        </w:rPr>
        <w:t xml:space="preserve">(D) </w:t>
      </w:r>
      <w:r w:rsidR="006A5996" w:rsidRPr="00267C96">
        <w:rPr>
          <w:rFonts w:cs="新細明體"/>
          <w:snapToGrid/>
          <w:spacing w:val="20"/>
        </w:rPr>
        <w:t>衰變</w:t>
      </w:r>
      <w:r w:rsidR="006A5996">
        <w:rPr>
          <w:rFonts w:cs="新細明體" w:hint="eastAsia"/>
          <w:snapToGrid/>
          <w:spacing w:val="20"/>
        </w:rPr>
        <w:t>後</w:t>
      </w:r>
      <w:r w:rsidRPr="00267C96">
        <w:rPr>
          <w:rFonts w:cs="新細明體"/>
          <w:snapToGrid/>
          <w:spacing w:val="20"/>
        </w:rPr>
        <w:t>所射出之</w:t>
      </w:r>
      <w:r w:rsidR="00812FB1" w:rsidRPr="00812FB1">
        <w:rPr>
          <w:rFonts w:cs="新細明體"/>
          <w:snapToGrid/>
          <w:spacing w:val="20"/>
          <w:position w:val="-6"/>
        </w:rPr>
        <w:object w:dxaOrig="220" w:dyaOrig="220">
          <v:shape id="_x0000_i1143" type="#_x0000_t75" style="width:10.7pt;height:10.7pt" o:ole="">
            <v:imagedata r:id="rId236" o:title=""/>
          </v:shape>
          <o:OLEObject Type="Embed" ProgID="Equation.DSMT4" ShapeID="_x0000_i1143" DrawAspect="Content" ObjectID="_1496846409" r:id="rId238"/>
        </w:object>
      </w:r>
      <w:r w:rsidRPr="00267C96">
        <w:rPr>
          <w:rFonts w:cs="新細明體"/>
          <w:snapToGrid/>
          <w:spacing w:val="20"/>
        </w:rPr>
        <w:t>粒子與衰變後原子核的速率比值</w:t>
      </w:r>
      <w:r w:rsidR="003C5C91" w:rsidRPr="00267C96">
        <w:rPr>
          <w:rFonts w:cs="新細明體" w:hint="eastAsia"/>
          <w:snapToGrid/>
          <w:spacing w:val="20"/>
        </w:rPr>
        <w:t>約</w:t>
      </w:r>
      <w:r w:rsidRPr="00267C96">
        <w:rPr>
          <w:rFonts w:cs="新細明體"/>
          <w:snapToGrid/>
          <w:spacing w:val="20"/>
        </w:rPr>
        <w:t>為</w:t>
      </w:r>
      <w:r w:rsidRPr="00267C96">
        <w:rPr>
          <w:rFonts w:cs="新細明體"/>
          <w:snapToGrid/>
          <w:spacing w:val="20"/>
        </w:rPr>
        <w:t>52</w:t>
      </w:r>
    </w:p>
    <w:p w:rsidR="006E6F43" w:rsidRPr="00267C96" w:rsidRDefault="006E6F43" w:rsidP="00D200D9">
      <w:pPr>
        <w:pStyle w:val="AA"/>
        <w:widowControl w:val="0"/>
        <w:spacing w:line="360" w:lineRule="atLeast"/>
        <w:ind w:left="738" w:hanging="369"/>
        <w:textAlignment w:val="baseline"/>
        <w:rPr>
          <w:rFonts w:cs="新細明體"/>
          <w:snapToGrid/>
          <w:spacing w:val="20"/>
        </w:rPr>
      </w:pPr>
      <w:r w:rsidRPr="00267C96">
        <w:rPr>
          <w:rFonts w:cs="新細明體"/>
          <w:snapToGrid/>
          <w:spacing w:val="20"/>
        </w:rPr>
        <w:t xml:space="preserve">(E) </w:t>
      </w:r>
      <w:r w:rsidR="006A5996" w:rsidRPr="00267C96">
        <w:rPr>
          <w:rFonts w:cs="新細明體"/>
          <w:snapToGrid/>
          <w:spacing w:val="20"/>
        </w:rPr>
        <w:t>衰變</w:t>
      </w:r>
      <w:r w:rsidR="006A5996">
        <w:rPr>
          <w:rFonts w:cs="新細明體" w:hint="eastAsia"/>
          <w:snapToGrid/>
          <w:spacing w:val="20"/>
        </w:rPr>
        <w:t>後</w:t>
      </w:r>
      <w:r w:rsidRPr="00267C96">
        <w:rPr>
          <w:rFonts w:cs="新細明體"/>
          <w:snapToGrid/>
          <w:spacing w:val="20"/>
        </w:rPr>
        <w:t>所射出之</w:t>
      </w:r>
      <w:r w:rsidR="00812FB1" w:rsidRPr="00812FB1">
        <w:rPr>
          <w:rFonts w:cs="新細明體"/>
          <w:snapToGrid/>
          <w:spacing w:val="20"/>
          <w:position w:val="-6"/>
        </w:rPr>
        <w:object w:dxaOrig="220" w:dyaOrig="220">
          <v:shape id="_x0000_i1144" type="#_x0000_t75" style="width:11.1pt;height:11.1pt" o:ole="">
            <v:imagedata r:id="rId236" o:title=""/>
          </v:shape>
          <o:OLEObject Type="Embed" ProgID="Equation.DSMT4" ShapeID="_x0000_i1144" DrawAspect="Content" ObjectID="_1496846410" r:id="rId239"/>
        </w:object>
      </w:r>
      <w:r w:rsidRPr="00267C96">
        <w:rPr>
          <w:rFonts w:cs="新細明體"/>
          <w:snapToGrid/>
          <w:spacing w:val="20"/>
        </w:rPr>
        <w:t>粒子與衰變後原子核的速率比值</w:t>
      </w:r>
      <w:r w:rsidR="003C5C91" w:rsidRPr="00267C96">
        <w:rPr>
          <w:rFonts w:cs="新細明體" w:hint="eastAsia"/>
          <w:snapToGrid/>
          <w:spacing w:val="20"/>
        </w:rPr>
        <w:t>約</w:t>
      </w:r>
      <w:r w:rsidRPr="00267C96">
        <w:rPr>
          <w:rFonts w:cs="新細明體"/>
          <w:snapToGrid/>
          <w:spacing w:val="20"/>
        </w:rPr>
        <w:t>為</w:t>
      </w:r>
      <w:r w:rsidR="00674C4A" w:rsidRPr="00267C96">
        <w:rPr>
          <w:rFonts w:cs="新細明體" w:hint="eastAsia"/>
          <w:snapToGrid/>
          <w:spacing w:val="20"/>
        </w:rPr>
        <w:t>105</w:t>
      </w:r>
    </w:p>
    <w:p w:rsidR="006E6F43" w:rsidRDefault="006E6F43" w:rsidP="006E6F43">
      <w:pPr>
        <w:widowControl/>
        <w:rPr>
          <w:sz w:val="22"/>
          <w:szCs w:val="22"/>
        </w:rPr>
      </w:pPr>
    </w:p>
    <w:p w:rsidR="00E36DE5" w:rsidRPr="00BA06D7" w:rsidRDefault="00E36DE5" w:rsidP="006E6F43">
      <w:pPr>
        <w:widowControl/>
        <w:rPr>
          <w:sz w:val="22"/>
          <w:szCs w:val="22"/>
        </w:rPr>
      </w:pPr>
    </w:p>
    <w:p w:rsidR="00E92AD2" w:rsidRDefault="00E92AD2" w:rsidP="0049025E">
      <w:pPr>
        <w:pStyle w:val="af3"/>
      </w:pPr>
      <w:r>
        <w:rPr>
          <w:rFonts w:hint="eastAsia"/>
        </w:rPr>
        <w:t>第貳部分：非選擇題</w:t>
      </w:r>
      <w:r w:rsidR="00A94244">
        <w:rPr>
          <w:rFonts w:hint="eastAsia"/>
        </w:rPr>
        <w:t>（</w:t>
      </w:r>
      <w:r w:rsidR="00915DDA">
        <w:rPr>
          <w:rFonts w:hint="eastAsia"/>
        </w:rPr>
        <w:t>占</w:t>
      </w:r>
      <w:r w:rsidR="00E55CA9">
        <w:rPr>
          <w:rFonts w:hint="eastAsia"/>
        </w:rPr>
        <w:t>20</w:t>
      </w:r>
      <w:r w:rsidR="00A94244">
        <w:rPr>
          <w:rFonts w:hint="eastAsia"/>
        </w:rPr>
        <w:t>分）</w:t>
      </w:r>
    </w:p>
    <w:p w:rsidR="00A73211" w:rsidRPr="00BB4931" w:rsidRDefault="004F2B87" w:rsidP="00BB4931">
      <w:pPr>
        <w:pStyle w:val="a5"/>
      </w:pPr>
      <w:r w:rsidRPr="0077268E">
        <w:rPr>
          <w:szCs w:val="20"/>
        </w:rPr>
        <w:t>說明：</w:t>
      </w:r>
      <w:r w:rsidRPr="001F1584">
        <w:rPr>
          <w:rFonts w:hint="eastAsia"/>
          <w:szCs w:val="20"/>
        </w:rPr>
        <w:t>本</w:t>
      </w:r>
      <w:r w:rsidR="00616C87">
        <w:rPr>
          <w:rFonts w:hint="eastAsia"/>
          <w:szCs w:val="20"/>
        </w:rPr>
        <w:t>部分</w:t>
      </w:r>
      <w:r w:rsidRPr="001F1584">
        <w:rPr>
          <w:rFonts w:hint="eastAsia"/>
          <w:szCs w:val="20"/>
        </w:rPr>
        <w:t>共有</w:t>
      </w:r>
      <w:r>
        <w:rPr>
          <w:rFonts w:hint="eastAsia"/>
          <w:szCs w:val="20"/>
        </w:rPr>
        <w:t>二大</w:t>
      </w:r>
      <w:r w:rsidRPr="001F1584">
        <w:rPr>
          <w:rFonts w:hint="eastAsia"/>
          <w:szCs w:val="20"/>
        </w:rPr>
        <w:t>題，</w:t>
      </w:r>
      <w:r>
        <w:rPr>
          <w:rFonts w:hint="eastAsia"/>
          <w:szCs w:val="20"/>
        </w:rPr>
        <w:t>答案必須寫在</w:t>
      </w:r>
      <w:r w:rsidRPr="001F1584">
        <w:rPr>
          <w:rFonts w:hint="eastAsia"/>
          <w:szCs w:val="20"/>
        </w:rPr>
        <w:t>「答案卷」</w:t>
      </w:r>
      <w:r>
        <w:rPr>
          <w:rFonts w:hint="eastAsia"/>
          <w:szCs w:val="20"/>
        </w:rPr>
        <w:t>上，並於題號欄標明大</w:t>
      </w:r>
      <w:r w:rsidRPr="001F1584">
        <w:rPr>
          <w:rFonts w:hint="eastAsia"/>
          <w:szCs w:val="20"/>
        </w:rPr>
        <w:t>題號（</w:t>
      </w:r>
      <w:r>
        <w:rPr>
          <w:rFonts w:hint="eastAsia"/>
          <w:szCs w:val="20"/>
        </w:rPr>
        <w:t>一</w:t>
      </w:r>
      <w:r w:rsidRPr="001F1584">
        <w:rPr>
          <w:rFonts w:hint="eastAsia"/>
          <w:szCs w:val="20"/>
        </w:rPr>
        <w:t>、</w:t>
      </w:r>
      <w:r>
        <w:rPr>
          <w:rFonts w:hint="eastAsia"/>
          <w:szCs w:val="20"/>
        </w:rPr>
        <w:t>二</w:t>
      </w:r>
      <w:r w:rsidRPr="001F1584">
        <w:rPr>
          <w:rFonts w:hint="eastAsia"/>
          <w:szCs w:val="20"/>
        </w:rPr>
        <w:t>）</w:t>
      </w:r>
      <w:r>
        <w:rPr>
          <w:rFonts w:hint="eastAsia"/>
          <w:szCs w:val="20"/>
        </w:rPr>
        <w:t>與</w:t>
      </w:r>
      <w:r w:rsidRPr="001F1584">
        <w:rPr>
          <w:rFonts w:hint="eastAsia"/>
          <w:szCs w:val="20"/>
        </w:rPr>
        <w:t>子題號（</w:t>
      </w:r>
      <w:r w:rsidRPr="00193B6E">
        <w:rPr>
          <w:szCs w:val="20"/>
        </w:rPr>
        <w:t>1</w:t>
      </w:r>
      <w:r w:rsidRPr="00193B6E">
        <w:rPr>
          <w:szCs w:val="20"/>
        </w:rPr>
        <w:t>、</w:t>
      </w:r>
      <w:r>
        <w:rPr>
          <w:rFonts w:hint="eastAsia"/>
          <w:szCs w:val="20"/>
        </w:rPr>
        <w:t>2</w:t>
      </w:r>
      <w:r w:rsidRPr="001F1584">
        <w:rPr>
          <w:rFonts w:hint="eastAsia"/>
          <w:szCs w:val="20"/>
        </w:rPr>
        <w:t>、</w:t>
      </w:r>
      <w:r w:rsidRPr="00791B4F">
        <w:rPr>
          <w:rFonts w:ascii="新細明體" w:eastAsia="新細明體" w:hAnsi="新細明體"/>
          <w:szCs w:val="20"/>
        </w:rPr>
        <w:t>……</w:t>
      </w:r>
      <w:r w:rsidRPr="001F1584">
        <w:rPr>
          <w:rFonts w:hint="eastAsia"/>
          <w:szCs w:val="20"/>
        </w:rPr>
        <w:t>）</w:t>
      </w:r>
      <w:r>
        <w:rPr>
          <w:rFonts w:hint="eastAsia"/>
          <w:szCs w:val="20"/>
        </w:rPr>
        <w:t>。作答時不必抄題，但必須寫出計算過程或理由，否則將酌予扣分。作答務必</w:t>
      </w:r>
      <w:r w:rsidRPr="00E96D25">
        <w:rPr>
          <w:rFonts w:ascii="標楷體" w:hAnsi="標楷體" w:hint="eastAsia"/>
        </w:rPr>
        <w:t>使用筆尖較粗之黑色墨水的筆書寫，且不得使用鉛筆</w:t>
      </w:r>
      <w:r w:rsidRPr="00142807">
        <w:rPr>
          <w:rFonts w:hint="eastAsia"/>
        </w:rPr>
        <w:t>。</w:t>
      </w:r>
      <w:r w:rsidRPr="001F1584">
        <w:rPr>
          <w:rFonts w:hint="eastAsia"/>
          <w:szCs w:val="20"/>
        </w:rPr>
        <w:t>每</w:t>
      </w:r>
      <w:r>
        <w:rPr>
          <w:rFonts w:hint="eastAsia"/>
          <w:szCs w:val="20"/>
        </w:rPr>
        <w:t>一子</w:t>
      </w:r>
      <w:r w:rsidRPr="001F1584">
        <w:rPr>
          <w:rFonts w:hint="eastAsia"/>
          <w:szCs w:val="20"/>
        </w:rPr>
        <w:t>題配分標於題末。</w:t>
      </w:r>
    </w:p>
    <w:p w:rsidR="001F0CF6" w:rsidRPr="00812FB1" w:rsidRDefault="00CF7012" w:rsidP="00EE6992">
      <w:pPr>
        <w:pStyle w:val="TIT1"/>
        <w:spacing w:beforeLines="50" w:before="120"/>
        <w:ind w:left="550" w:hangingChars="250" w:hanging="550"/>
      </w:pPr>
      <w:r>
        <w:rPr>
          <w:noProof/>
          <w:lang w:val="en-US"/>
        </w:rPr>
        <w:lastRenderedPageBreak/>
        <mc:AlternateContent>
          <mc:Choice Requires="wpg">
            <w:drawing>
              <wp:anchor distT="0" distB="0" distL="114300" distR="114300" simplePos="0" relativeHeight="251571712" behindDoc="0" locked="0" layoutInCell="1" allowOverlap="1" wp14:anchorId="3D05A003" wp14:editId="1BD85E52">
                <wp:simplePos x="0" y="0"/>
                <wp:positionH relativeFrom="column">
                  <wp:posOffset>878205</wp:posOffset>
                </wp:positionH>
                <wp:positionV relativeFrom="paragraph">
                  <wp:posOffset>575310</wp:posOffset>
                </wp:positionV>
                <wp:extent cx="4190365" cy="1416685"/>
                <wp:effectExtent l="0" t="0" r="635" b="0"/>
                <wp:wrapTopAndBottom/>
                <wp:docPr id="30" name="群組 21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4190365" cy="1416685"/>
                          <a:chOff x="0" y="1"/>
                          <a:chExt cx="4705350" cy="1824163"/>
                        </a:xfrm>
                      </wpg:grpSpPr>
                      <wpg:grpSp>
                        <wpg:cNvPr id="31" name="群組 212"/>
                        <wpg:cNvGrpSpPr>
                          <a:grpSpLocks/>
                        </wpg:cNvGrpSpPr>
                        <wpg:grpSpPr bwMode="auto">
                          <a:xfrm>
                            <a:off x="1200150" y="1"/>
                            <a:ext cx="2152627" cy="1824163"/>
                            <a:chOff x="0" y="1"/>
                            <a:chExt cx="2152627" cy="1824163"/>
                          </a:xfrm>
                        </wpg:grpSpPr>
                        <wps:wsp>
                          <wps:cNvPr id="2048" name="矩形 213"/>
                          <wps:cNvSpPr>
                            <a:spLocks noChangeArrowheads="1"/>
                          </wps:cNvSpPr>
                          <wps:spPr bwMode="auto">
                            <a:xfrm>
                              <a:off x="66675" y="1"/>
                              <a:ext cx="2047875" cy="1409701"/>
                            </a:xfrm>
                            <a:prstGeom prst="rect">
                              <a:avLst/>
                            </a:prstGeom>
                            <a:noFill/>
                            <a:ln w="254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532D4" w:rsidRPr="00D84A80" w:rsidRDefault="005532D4" w:rsidP="001F0CF6">
                                <w:pPr>
                                  <w:jc w:val="center"/>
                                  <w:rPr>
                                    <w:color w:val="000000"/>
                                    <w:sz w:val="22"/>
                                    <w:szCs w:val="22"/>
                                  </w:rPr>
                                </w:pPr>
                                <w:r w:rsidRPr="00D84A80">
                                  <w:rPr>
                                    <w:rFonts w:hint="eastAsia"/>
                                    <w:color w:val="000000"/>
                                    <w:sz w:val="22"/>
                                    <w:szCs w:val="22"/>
                                  </w:rPr>
                                  <w:t>測試盤</w:t>
                                </w:r>
                              </w:p>
                            </w:txbxContent>
                          </wps:txbx>
                          <wps:bodyPr rot="0" vert="horz" wrap="square" lIns="91440" tIns="45720" rIns="91440" bIns="45720" anchor="ctr" anchorCtr="0" upright="1">
                            <a:noAutofit/>
                          </wps:bodyPr>
                        </wps:wsp>
                        <wps:wsp>
                          <wps:cNvPr id="2049" name="橢圓 214"/>
                          <wps:cNvSpPr>
                            <a:spLocks noChangeArrowheads="1"/>
                          </wps:cNvSpPr>
                          <wps:spPr bwMode="auto">
                            <a:xfrm>
                              <a:off x="323850" y="666750"/>
                              <a:ext cx="104140" cy="104140"/>
                            </a:xfrm>
                            <a:prstGeom prst="ellipse">
                              <a:avLst/>
                            </a:prstGeom>
                            <a:solidFill>
                              <a:srgbClr val="000000"/>
                            </a:solidFill>
                            <a:ln>
                              <a:noFill/>
                            </a:ln>
                            <a:extLst>
                              <a:ext uri="{91240B29-F687-4F45-9708-019B960494DF}">
                                <a14:hiddenLine xmlns:a14="http://schemas.microsoft.com/office/drawing/2010/main" w="25400" algn="ctr">
                                  <a:solidFill>
                                    <a:srgbClr val="000000"/>
                                  </a:solidFill>
                                  <a:round/>
                                  <a:headEnd/>
                                  <a:tailEnd/>
                                </a14:hiddenLine>
                              </a:ext>
                            </a:extLst>
                          </wps:spPr>
                          <wps:bodyPr rot="0" vert="horz" wrap="square" lIns="91440" tIns="45720" rIns="91440" bIns="45720" anchor="ctr" anchorCtr="0" upright="1">
                            <a:noAutofit/>
                          </wps:bodyPr>
                        </wps:wsp>
                        <wps:wsp>
                          <wps:cNvPr id="2050" name="橢圓 215"/>
                          <wps:cNvSpPr>
                            <a:spLocks noChangeArrowheads="1"/>
                          </wps:cNvSpPr>
                          <wps:spPr bwMode="auto">
                            <a:xfrm>
                              <a:off x="1771650" y="666750"/>
                              <a:ext cx="104723" cy="104746"/>
                            </a:xfrm>
                            <a:prstGeom prst="ellipse">
                              <a:avLst/>
                            </a:prstGeom>
                            <a:solidFill>
                              <a:srgbClr val="000000"/>
                            </a:solidFill>
                            <a:ln>
                              <a:noFill/>
                            </a:ln>
                            <a:extLst>
                              <a:ext uri="{91240B29-F687-4F45-9708-019B960494DF}">
                                <a14:hiddenLine xmlns:a14="http://schemas.microsoft.com/office/drawing/2010/main" w="25400" algn="ctr">
                                  <a:solidFill>
                                    <a:srgbClr val="000000"/>
                                  </a:solidFill>
                                  <a:round/>
                                  <a:headEnd/>
                                  <a:tailEnd/>
                                </a14:hiddenLine>
                              </a:ext>
                            </a:extLst>
                          </wps:spPr>
                          <wps:bodyPr rot="0" vert="horz" wrap="square" lIns="91440" tIns="45720" rIns="91440" bIns="45720" anchor="ctr" anchorCtr="0" upright="1">
                            <a:noAutofit/>
                          </wps:bodyPr>
                        </wps:wsp>
                        <wps:wsp>
                          <wps:cNvPr id="2051" name="Text Box 7"/>
                          <wps:cNvSpPr txBox="1">
                            <a:spLocks noChangeArrowheads="1"/>
                          </wps:cNvSpPr>
                          <wps:spPr bwMode="auto">
                            <a:xfrm>
                              <a:off x="0" y="300521"/>
                              <a:ext cx="853388" cy="32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D84A80" w:rsidRDefault="005532D4" w:rsidP="001F0CF6">
                                <w:pPr>
                                  <w:rPr>
                                    <w:sz w:val="22"/>
                                    <w:szCs w:val="22"/>
                                  </w:rPr>
                                </w:pPr>
                                <w:r w:rsidRPr="00D84A80">
                                  <w:rPr>
                                    <w:rFonts w:hint="eastAsia"/>
                                    <w:sz w:val="22"/>
                                    <w:szCs w:val="22"/>
                                  </w:rPr>
                                  <w:t>電極</w:t>
                                </w:r>
                                <w:r w:rsidRPr="00D84A80">
                                  <w:rPr>
                                    <w:rFonts w:hint="eastAsia"/>
                                    <w:sz w:val="22"/>
                                    <w:szCs w:val="22"/>
                                  </w:rPr>
                                  <w:t>D1</w:t>
                                </w:r>
                              </w:p>
                            </w:txbxContent>
                          </wps:txbx>
                          <wps:bodyPr rot="0" vert="horz" wrap="square" lIns="91440" tIns="45720" rIns="91440" bIns="45720" anchor="t" anchorCtr="0" upright="1">
                            <a:noAutofit/>
                          </wps:bodyPr>
                        </wps:wsp>
                        <wps:wsp>
                          <wps:cNvPr id="2052" name="Text Box 7"/>
                          <wps:cNvSpPr txBox="1">
                            <a:spLocks noChangeArrowheads="1"/>
                          </wps:cNvSpPr>
                          <wps:spPr bwMode="auto">
                            <a:xfrm>
                              <a:off x="1366773" y="287999"/>
                              <a:ext cx="785854" cy="339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D84A80" w:rsidRDefault="005532D4" w:rsidP="001F0CF6">
                                <w:pPr>
                                  <w:rPr>
                                    <w:sz w:val="22"/>
                                    <w:szCs w:val="22"/>
                                  </w:rPr>
                                </w:pPr>
                                <w:r w:rsidRPr="00D84A80">
                                  <w:rPr>
                                    <w:rFonts w:hint="eastAsia"/>
                                    <w:sz w:val="22"/>
                                    <w:szCs w:val="22"/>
                                  </w:rPr>
                                  <w:t>電極</w:t>
                                </w:r>
                                <w:r w:rsidRPr="00D84A80">
                                  <w:rPr>
                                    <w:rFonts w:hint="eastAsia"/>
                                    <w:sz w:val="22"/>
                                    <w:szCs w:val="22"/>
                                  </w:rPr>
                                  <w:t>D</w:t>
                                </w:r>
                                <w:r w:rsidRPr="00D84A80">
                                  <w:rPr>
                                    <w:sz w:val="22"/>
                                    <w:szCs w:val="22"/>
                                  </w:rPr>
                                  <w:t>2</w:t>
                                </w:r>
                              </w:p>
                            </w:txbxContent>
                          </wps:txbx>
                          <wps:bodyPr rot="0" vert="horz" wrap="square" lIns="91440" tIns="45720" rIns="91440" bIns="45720" anchor="t" anchorCtr="0" upright="1">
                            <a:noAutofit/>
                          </wps:bodyPr>
                        </wps:wsp>
                        <wps:wsp>
                          <wps:cNvPr id="2053" name="Text Box 7"/>
                          <wps:cNvSpPr txBox="1">
                            <a:spLocks noChangeArrowheads="1"/>
                          </wps:cNvSpPr>
                          <wps:spPr bwMode="auto">
                            <a:xfrm>
                              <a:off x="883600" y="1484558"/>
                              <a:ext cx="582508" cy="339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D84A80" w:rsidRDefault="005532D4" w:rsidP="001F0CF6">
                                <w:pPr>
                                  <w:rPr>
                                    <w:sz w:val="22"/>
                                    <w:szCs w:val="22"/>
                                  </w:rPr>
                                </w:pPr>
                                <w:r w:rsidRPr="00D84A80">
                                  <w:rPr>
                                    <w:rFonts w:hint="eastAsia"/>
                                    <w:sz w:val="22"/>
                                    <w:szCs w:val="22"/>
                                  </w:rPr>
                                  <w:t>圖</w:t>
                                </w:r>
                                <w:r w:rsidRPr="00D84A80">
                                  <w:rPr>
                                    <w:rFonts w:hint="eastAsia"/>
                                    <w:sz w:val="22"/>
                                    <w:szCs w:val="22"/>
                                  </w:rPr>
                                  <w:t>1</w:t>
                                </w:r>
                                <w:r>
                                  <w:rPr>
                                    <w:sz w:val="22"/>
                                    <w:szCs w:val="22"/>
                                  </w:rPr>
                                  <w:t>0</w:t>
                                </w:r>
                              </w:p>
                            </w:txbxContent>
                          </wps:txbx>
                          <wps:bodyPr rot="0" vert="horz" wrap="square" lIns="91440" tIns="45720" rIns="91440" bIns="45720" anchor="t" anchorCtr="0" upright="1">
                            <a:noAutofit/>
                          </wps:bodyPr>
                        </wps:wsp>
                      </wpg:grpSp>
                      <wpg:grpSp>
                        <wpg:cNvPr id="2054" name="群組 347"/>
                        <wpg:cNvGrpSpPr>
                          <a:grpSpLocks/>
                        </wpg:cNvGrpSpPr>
                        <wpg:grpSpPr bwMode="auto">
                          <a:xfrm>
                            <a:off x="0" y="361950"/>
                            <a:ext cx="1076325" cy="762000"/>
                            <a:chOff x="0" y="0"/>
                            <a:chExt cx="1076325" cy="762000"/>
                          </a:xfrm>
                        </wpg:grpSpPr>
                        <wps:wsp>
                          <wps:cNvPr id="2055" name="矩形 348"/>
                          <wps:cNvSpPr>
                            <a:spLocks noChangeArrowheads="1"/>
                          </wps:cNvSpPr>
                          <wps:spPr bwMode="auto">
                            <a:xfrm>
                              <a:off x="190500" y="0"/>
                              <a:ext cx="657225" cy="762000"/>
                            </a:xfrm>
                            <a:prstGeom prst="rect">
                              <a:avLst/>
                            </a:prstGeom>
                            <a:noFill/>
                            <a:ln w="254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532D4" w:rsidRPr="00D84A80" w:rsidRDefault="005532D4" w:rsidP="001F0CF6">
                                <w:pPr>
                                  <w:jc w:val="center"/>
                                  <w:rPr>
                                    <w:color w:val="000000"/>
                                    <w:sz w:val="22"/>
                                    <w:szCs w:val="22"/>
                                  </w:rPr>
                                </w:pPr>
                                <w:r w:rsidRPr="00D84A80">
                                  <w:rPr>
                                    <w:rFonts w:hint="eastAsia"/>
                                    <w:color w:val="000000"/>
                                    <w:sz w:val="22"/>
                                    <w:szCs w:val="22"/>
                                  </w:rPr>
                                  <w:t>電源</w:t>
                                </w:r>
                              </w:p>
                            </w:txbxContent>
                          </wps:txbx>
                          <wps:bodyPr rot="0" vert="horz" wrap="square" lIns="91440" tIns="45720" rIns="91440" bIns="45720" anchor="t" anchorCtr="0" upright="1">
                            <a:noAutofit/>
                          </wps:bodyPr>
                        </wps:wsp>
                        <wpg:grpSp>
                          <wpg:cNvPr id="2056" name="群組 349"/>
                          <wpg:cNvGrpSpPr>
                            <a:grpSpLocks/>
                          </wpg:cNvGrpSpPr>
                          <wpg:grpSpPr bwMode="auto">
                            <a:xfrm>
                              <a:off x="504825" y="276225"/>
                              <a:ext cx="73025" cy="220980"/>
                              <a:chOff x="2322" y="1653"/>
                              <a:chExt cx="315" cy="468"/>
                            </a:xfrm>
                          </wpg:grpSpPr>
                          <wps:wsp>
                            <wps:cNvPr id="2057" name="Rectangle 472"/>
                            <wps:cNvSpPr>
                              <a:spLocks noChangeArrowheads="1"/>
                            </wps:cNvSpPr>
                            <wps:spPr bwMode="auto">
                              <a:xfrm>
                                <a:off x="2322" y="1653"/>
                                <a:ext cx="315"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58" name="Line 473"/>
                            <wps:cNvCnPr>
                              <a:cxnSpLocks noChangeShapeType="1"/>
                            </wps:cNvCnPr>
                            <wps:spPr bwMode="auto">
                              <a:xfrm>
                                <a:off x="2322" y="1733"/>
                                <a:ext cx="0" cy="3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59" name="Line 474"/>
                            <wps:cNvCnPr>
                              <a:cxnSpLocks noChangeShapeType="1"/>
                            </wps:cNvCnPr>
                            <wps:spPr bwMode="auto">
                              <a:xfrm>
                                <a:off x="2637" y="1653"/>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60" name="直線接點 513"/>
                          <wps:cNvCnPr>
                            <a:cxnSpLocks noChangeShapeType="1"/>
                          </wps:cNvCnPr>
                          <wps:spPr bwMode="auto">
                            <a:xfrm>
                              <a:off x="590550" y="390525"/>
                              <a:ext cx="485775"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2061" name="直線接點 514"/>
                          <wps:cNvCnPr>
                            <a:cxnSpLocks noChangeShapeType="1"/>
                          </wps:cNvCnPr>
                          <wps:spPr bwMode="auto">
                            <a:xfrm>
                              <a:off x="0" y="390525"/>
                              <a:ext cx="485775"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g:grpSp>
                      <wpg:grpSp>
                        <wpg:cNvPr id="2062" name="群組 515"/>
                        <wpg:cNvGrpSpPr>
                          <a:grpSpLocks/>
                        </wpg:cNvGrpSpPr>
                        <wpg:grpSpPr bwMode="auto">
                          <a:xfrm>
                            <a:off x="3619500" y="104775"/>
                            <a:ext cx="1085816" cy="436112"/>
                            <a:chOff x="0" y="0"/>
                            <a:chExt cx="1085816" cy="436112"/>
                          </a:xfrm>
                        </wpg:grpSpPr>
                        <wpg:grpSp>
                          <wpg:cNvPr id="2063" name="群組 516"/>
                          <wpg:cNvGrpSpPr>
                            <a:grpSpLocks/>
                          </wpg:cNvGrpSpPr>
                          <wpg:grpSpPr bwMode="auto">
                            <a:xfrm>
                              <a:off x="0" y="0"/>
                              <a:ext cx="419100" cy="419100"/>
                              <a:chOff x="4860" y="2844"/>
                              <a:chExt cx="406" cy="406"/>
                            </a:xfrm>
                          </wpg:grpSpPr>
                          <wps:wsp>
                            <wps:cNvPr id="2064" name="Oval 476"/>
                            <wps:cNvSpPr>
                              <a:spLocks noChangeArrowheads="1"/>
                            </wps:cNvSpPr>
                            <wps:spPr bwMode="auto">
                              <a:xfrm>
                                <a:off x="4860" y="2844"/>
                                <a:ext cx="406" cy="40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65" name="Text Box 477"/>
                            <wps:cNvSpPr txBox="1">
                              <a:spLocks noChangeArrowheads="1"/>
                            </wps:cNvSpPr>
                            <wps:spPr bwMode="auto">
                              <a:xfrm>
                                <a:off x="4990" y="2934"/>
                                <a:ext cx="18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E80CE7" w:rsidRDefault="005532D4" w:rsidP="001F0CF6">
                                  <w:pPr>
                                    <w:snapToGrid w:val="0"/>
                                    <w:rPr>
                                      <w:sz w:val="28"/>
                                      <w:szCs w:val="22"/>
                                    </w:rPr>
                                  </w:pPr>
                                  <w:r>
                                    <w:rPr>
                                      <w:sz w:val="28"/>
                                      <w:szCs w:val="22"/>
                                    </w:rPr>
                                    <w:t>G</w:t>
                                  </w:r>
                                </w:p>
                              </w:txbxContent>
                            </wps:txbx>
                            <wps:bodyPr rot="0" vert="horz" wrap="square" lIns="0" tIns="0" rIns="0" bIns="0" anchor="ctr" anchorCtr="0" upright="1">
                              <a:noAutofit/>
                            </wps:bodyPr>
                          </wps:wsp>
                        </wpg:grpSp>
                        <wps:wsp>
                          <wps:cNvPr id="2066" name="Text Box 7"/>
                          <wps:cNvSpPr txBox="1">
                            <a:spLocks noChangeArrowheads="1"/>
                          </wps:cNvSpPr>
                          <wps:spPr bwMode="auto">
                            <a:xfrm>
                              <a:off x="371441" y="66648"/>
                              <a:ext cx="714375" cy="369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D84A80" w:rsidRDefault="005532D4" w:rsidP="001F0CF6">
                                <w:pPr>
                                  <w:rPr>
                                    <w:sz w:val="22"/>
                                    <w:szCs w:val="22"/>
                                  </w:rPr>
                                </w:pPr>
                                <w:proofErr w:type="gramStart"/>
                                <w:r>
                                  <w:rPr>
                                    <w:rFonts w:hint="eastAsia"/>
                                    <w:sz w:val="22"/>
                                    <w:szCs w:val="22"/>
                                  </w:rPr>
                                  <w:t>檢</w:t>
                                </w:r>
                                <w:r>
                                  <w:rPr>
                                    <w:sz w:val="22"/>
                                    <w:szCs w:val="22"/>
                                  </w:rPr>
                                  <w:t>流</w:t>
                                </w:r>
                                <w:r w:rsidRPr="00D84A80">
                                  <w:rPr>
                                    <w:rFonts w:hint="eastAsia"/>
                                    <w:sz w:val="22"/>
                                    <w:szCs w:val="22"/>
                                  </w:rPr>
                                  <w:t>計</w:t>
                                </w:r>
                                <w:proofErr w:type="gramEnd"/>
                              </w:p>
                            </w:txbxContent>
                          </wps:txbx>
                          <wps:bodyPr rot="0" vert="horz" wrap="square" lIns="91440" tIns="45720" rIns="91440" bIns="45720" anchor="t" anchorCtr="0" upright="1">
                            <a:noAutofit/>
                          </wps:bodyPr>
                        </wps:wsp>
                      </wpg:grpSp>
                      <wpg:grpSp>
                        <wpg:cNvPr id="2067" name="群組 520"/>
                        <wpg:cNvGrpSpPr>
                          <a:grpSpLocks/>
                        </wpg:cNvGrpSpPr>
                        <wpg:grpSpPr bwMode="auto">
                          <a:xfrm>
                            <a:off x="3600450" y="714374"/>
                            <a:ext cx="1104900" cy="706776"/>
                            <a:chOff x="0" y="-1"/>
                            <a:chExt cx="1104900" cy="706776"/>
                          </a:xfrm>
                        </wpg:grpSpPr>
                        <wps:wsp>
                          <wps:cNvPr id="2068" name="Text Box 7"/>
                          <wps:cNvSpPr txBox="1">
                            <a:spLocks noChangeArrowheads="1"/>
                          </wps:cNvSpPr>
                          <wps:spPr bwMode="auto">
                            <a:xfrm>
                              <a:off x="390525" y="-1"/>
                              <a:ext cx="7143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D84A80" w:rsidRDefault="005532D4" w:rsidP="001F0CF6">
                                <w:pPr>
                                  <w:rPr>
                                    <w:sz w:val="22"/>
                                    <w:szCs w:val="22"/>
                                  </w:rPr>
                                </w:pPr>
                                <w:r w:rsidRPr="00D84A80">
                                  <w:rPr>
                                    <w:rFonts w:hint="eastAsia"/>
                                    <w:sz w:val="22"/>
                                    <w:szCs w:val="22"/>
                                  </w:rPr>
                                  <w:t>探針</w:t>
                                </w:r>
                                <w:r w:rsidRPr="00D84A80">
                                  <w:rPr>
                                    <w:rFonts w:hint="eastAsia"/>
                                    <w:sz w:val="22"/>
                                    <w:szCs w:val="22"/>
                                  </w:rPr>
                                  <w:t>P1</w:t>
                                </w:r>
                              </w:p>
                            </w:txbxContent>
                          </wps:txbx>
                          <wps:bodyPr rot="0" vert="horz" wrap="square" lIns="91440" tIns="45720" rIns="91440" bIns="45720" anchor="t" anchorCtr="0" upright="1">
                            <a:noAutofit/>
                          </wps:bodyPr>
                        </wps:wsp>
                        <wps:wsp>
                          <wps:cNvPr id="2069" name="Text Box 7"/>
                          <wps:cNvSpPr txBox="1">
                            <a:spLocks noChangeArrowheads="1"/>
                          </wps:cNvSpPr>
                          <wps:spPr bwMode="auto">
                            <a:xfrm>
                              <a:off x="390525" y="304799"/>
                              <a:ext cx="714375" cy="401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D84A80" w:rsidRDefault="005532D4" w:rsidP="001F0CF6">
                                <w:pPr>
                                  <w:rPr>
                                    <w:sz w:val="22"/>
                                    <w:szCs w:val="22"/>
                                  </w:rPr>
                                </w:pPr>
                                <w:r w:rsidRPr="00D84A80">
                                  <w:rPr>
                                    <w:rFonts w:hint="eastAsia"/>
                                    <w:sz w:val="22"/>
                                    <w:szCs w:val="22"/>
                                  </w:rPr>
                                  <w:t>探針</w:t>
                                </w:r>
                                <w:r w:rsidRPr="00D84A80">
                                  <w:rPr>
                                    <w:rFonts w:hint="eastAsia"/>
                                    <w:sz w:val="22"/>
                                    <w:szCs w:val="22"/>
                                  </w:rPr>
                                  <w:t>P</w:t>
                                </w:r>
                                <w:r w:rsidRPr="00D84A80">
                                  <w:rPr>
                                    <w:sz w:val="22"/>
                                    <w:szCs w:val="22"/>
                                  </w:rPr>
                                  <w:t>2</w:t>
                                </w:r>
                              </w:p>
                            </w:txbxContent>
                          </wps:txbx>
                          <wps:bodyPr rot="0" vert="horz" wrap="square" lIns="91440" tIns="45720" rIns="91440" bIns="45720" anchor="t" anchorCtr="0" upright="1">
                            <a:noAutofit/>
                          </wps:bodyPr>
                        </wps:wsp>
                        <wpg:grpSp>
                          <wpg:cNvPr id="2070" name="Group 499"/>
                          <wpg:cNvGrpSpPr>
                            <a:grpSpLocks/>
                          </wpg:cNvGrpSpPr>
                          <wpg:grpSpPr bwMode="auto">
                            <a:xfrm>
                              <a:off x="0" y="161925"/>
                              <a:ext cx="393065" cy="308610"/>
                              <a:chOff x="3610" y="2532"/>
                              <a:chExt cx="905" cy="312"/>
                            </a:xfrm>
                          </wpg:grpSpPr>
                          <wps:wsp>
                            <wps:cNvPr id="2071" name="Line 501"/>
                            <wps:cNvCnPr>
                              <a:cxnSpLocks noChangeShapeType="1"/>
                            </wps:cNvCnPr>
                            <wps:spPr bwMode="auto">
                              <a:xfrm>
                                <a:off x="3610" y="2532"/>
                                <a:ext cx="905"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2072" name="Line 502"/>
                            <wps:cNvCnPr>
                              <a:cxnSpLocks noChangeShapeType="1"/>
                            </wps:cNvCnPr>
                            <wps:spPr bwMode="auto">
                              <a:xfrm>
                                <a:off x="3610" y="2844"/>
                                <a:ext cx="905"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margin">
                  <wp14:pctHeight>0</wp14:pctHeight>
                </wp14:sizeRelV>
              </wp:anchor>
            </w:drawing>
          </mc:Choice>
          <mc:Fallback>
            <w:pict>
              <v:group w14:anchorId="3D05A003" id="群組 211" o:spid="_x0000_s1480" style="position:absolute;left:0;text-align:left;margin-left:69.15pt;margin-top:45.3pt;width:329.95pt;height:111.55pt;z-index:251571712;mso-height-relative:margin" coordorigin="" coordsize="47053,18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">
                <o:lock v:ext="edit" aspectratio="t"/>
                <v:group id="群組 212" o:spid="_x0000_s1481" style="position:absolute;left:12001;width:21526;height:18241" coordorigin="" coordsize="21526,18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rect id="矩形 213" o:spid="_x0000_s1482" style="position:absolute;left:666;width:20479;height:140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xAEcQA&#10;AADdAAAADwAAAGRycy9kb3ducmV2LnhtbERPz2vCMBS+C/sfwht4kZko7RidqYyB4EVw6hi7PZq3&#10;tmvz0jWx1v9+OQgeP77fq/VoWzFQ72vHGhZzBYK4cKbmUsPpuHl6AeEDssHWMWm4kod1/jBZYWbc&#10;hT9oOIRSxBD2GWqoQugyKX1RkUU/dx1x5H5cbzFE2JfS9HiJ4baVS6WepcWaY0OFHb1XVDSHs9Ww&#10;T2STlLPPVO0WX3/p7yat5fCt9fRxfHsFEWgMd/HNvTUaliqJc+Ob+AR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sQBHEAAAA3QAAAA8AAAAAAAAAAAAAAAAAmAIAAGRycy9k&#10;b3ducmV2LnhtbFBLBQYAAAAABAAEAPUAAACJAwAAAAA=&#10;" filled="f" strokeweight="2pt">
                    <v:textbox>
                      <w:txbxContent>
                        <w:p w:rsidR="005532D4" w:rsidRPr="00D84A80" w:rsidRDefault="005532D4" w:rsidP="001F0CF6">
                          <w:pPr>
                            <w:jc w:val="center"/>
                            <w:rPr>
                              <w:color w:val="000000"/>
                              <w:sz w:val="22"/>
                              <w:szCs w:val="22"/>
                            </w:rPr>
                          </w:pPr>
                          <w:r w:rsidRPr="00D84A80">
                            <w:rPr>
                              <w:rFonts w:hint="eastAsia"/>
                              <w:color w:val="000000"/>
                              <w:sz w:val="22"/>
                              <w:szCs w:val="22"/>
                            </w:rPr>
                            <w:t>測試盤</w:t>
                          </w:r>
                        </w:p>
                      </w:txbxContent>
                    </v:textbox>
                  </v:rect>
                  <v:oval id="橢圓 214" o:spid="_x0000_s1483" style="position:absolute;left:3238;top:6667;width:1041;height:10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7Y3MQA&#10;AADdAAAADwAAAGRycy9kb3ducmV2LnhtbESPUUsDMRCE3wv+h7CCb21iscVemxaRKlKfvPYHLJdt&#10;7vCyCZe1Pf+9EQQfh5n5htnsxtCrCw25i2zhfmZAETfRdewtnI4v00dQWZAd9pHJwjdl2G1vJhus&#10;XLzyB11q8apAOFdooRVJlda5aSlgnsVEXLxzHAJKkYPXbsBrgYdez41Z6oAdl4UWEz231HzWX8FC&#10;eu3c2TdyCEvnF+Zd9mlx2Ft7dzs+rUEJjfIf/mu/OQtz87CC3zflCe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u2NzEAAAA3QAAAA8AAAAAAAAAAAAAAAAAmAIAAGRycy9k&#10;b3ducmV2LnhtbFBLBQYAAAAABAAEAPUAAACJAwAAAAA=&#10;" fillcolor="black" stroked="f" strokeweight="2pt"/>
                  <v:oval id="橢圓 215" o:spid="_x0000_s1484" style="position:absolute;left:17716;top:6667;width:1047;height:10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3nnMAA&#10;AADdAAAADwAAAGRycy9kb3ducmV2LnhtbERPzWoCMRC+F/oOYQq9dROFlbI1iogtxZ6qfYBhM2YX&#10;N5Owmer27c1B6PHj+1+upzCoC425j2xhVhlQxG10PXsLP8f3l1dQWZAdDpHJwh9lWK8eH5bYuHjl&#10;b7ocxKsSwrlBC51IarTObUcBcxUTceFOcQwoBY5euxGvJTwMem7MQgfsuTR0mGjbUXs+/AYL6aN3&#10;J9/KPiycr82X7FK931n7/DRt3kAJTfIvvrs/nYW5qcv+8qY8Ab2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g3nnMAAAADdAAAADwAAAAAAAAAAAAAAAACYAgAAZHJzL2Rvd25y&#10;ZXYueG1sUEsFBgAAAAAEAAQA9QAAAIUDAAAAAA==&#10;" fillcolor="black" stroked="f" strokeweight="2pt"/>
                  <v:shape id="Text Box 7" o:spid="_x0000_s1485" type="#_x0000_t202" style="position:absolute;top:3005;width:8533;height:3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yQvMMA&#10;AADdAAAADwAAAGRycy9kb3ducmV2LnhtbESPT4vCMBTE7wt+h/CEva2JootWo4iLsCdl/QfeHs2z&#10;LTYvpcna+u2NIHgcZuY3zGzR2lLcqPaFYw39ngJBnDpTcKbhsF9/jUH4gGywdEwa7uRhMe98zDAx&#10;ruE/uu1CJiKEfYIa8hCqREqf5mTR91xFHL2Lqy2GKOtMmhqbCLelHCj1LS0WHBdyrGiVU3rd/VsN&#10;x83lfBqqbfZjR1XjWiXZTqTWn912OQURqA3v8Kv9azQM1KgP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yQvMMAAADdAAAADwAAAAAAAAAAAAAAAACYAgAAZHJzL2Rv&#10;d25yZXYueG1sUEsFBgAAAAAEAAQA9QAAAIgDAAAAAA==&#10;" filled="f" stroked="f">
                    <v:textbox>
                      <w:txbxContent>
                        <w:p w:rsidR="005532D4" w:rsidRPr="00D84A80" w:rsidRDefault="005532D4" w:rsidP="001F0CF6">
                          <w:pPr>
                            <w:rPr>
                              <w:sz w:val="22"/>
                              <w:szCs w:val="22"/>
                            </w:rPr>
                          </w:pPr>
                          <w:r w:rsidRPr="00D84A80">
                            <w:rPr>
                              <w:rFonts w:hint="eastAsia"/>
                              <w:sz w:val="22"/>
                              <w:szCs w:val="22"/>
                            </w:rPr>
                            <w:t>電極</w:t>
                          </w:r>
                          <w:r w:rsidRPr="00D84A80">
                            <w:rPr>
                              <w:rFonts w:hint="eastAsia"/>
                              <w:sz w:val="22"/>
                              <w:szCs w:val="22"/>
                            </w:rPr>
                            <w:t>D1</w:t>
                          </w:r>
                        </w:p>
                      </w:txbxContent>
                    </v:textbox>
                  </v:shape>
                  <v:shape id="Text Box 7" o:spid="_x0000_s1486" type="#_x0000_t202" style="position:absolute;left:13667;top:2879;width:7859;height:3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4Oy8UA&#10;AADdAAAADwAAAGRycy9kb3ducmV2LnhtbESPQWvCQBSE74L/YXlCb2a3oUqNboJYCj1VtK3g7ZF9&#10;JqHZtyG7Nem/dwsFj8PMfMNsitG24kq9bxxreEwUCOLSmYYrDZ8fr/NnED4gG2wdk4Zf8lDk08kG&#10;M+MGPtD1GCoRIewz1FCH0GVS+rImiz5xHXH0Lq63GKLsK2l6HCLctjJVaiktNhwXauxoV1P5ffyx&#10;Gr7eL+fTk9pXL3bRDW5Uku1Kav0wG7drEIHGcA//t9+MhlQtUvh7E5+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bg7LxQAAAN0AAAAPAAAAAAAAAAAAAAAAAJgCAABkcnMv&#10;ZG93bnJldi54bWxQSwUGAAAAAAQABAD1AAAAigMAAAAA&#10;" filled="f" stroked="f">
                    <v:textbox>
                      <w:txbxContent>
                        <w:p w:rsidR="005532D4" w:rsidRPr="00D84A80" w:rsidRDefault="005532D4" w:rsidP="001F0CF6">
                          <w:pPr>
                            <w:rPr>
                              <w:sz w:val="22"/>
                              <w:szCs w:val="22"/>
                            </w:rPr>
                          </w:pPr>
                          <w:r w:rsidRPr="00D84A80">
                            <w:rPr>
                              <w:rFonts w:hint="eastAsia"/>
                              <w:sz w:val="22"/>
                              <w:szCs w:val="22"/>
                            </w:rPr>
                            <w:t>電極</w:t>
                          </w:r>
                          <w:r w:rsidRPr="00D84A80">
                            <w:rPr>
                              <w:rFonts w:hint="eastAsia"/>
                              <w:sz w:val="22"/>
                              <w:szCs w:val="22"/>
                            </w:rPr>
                            <w:t>D</w:t>
                          </w:r>
                          <w:r w:rsidRPr="00D84A80">
                            <w:rPr>
                              <w:sz w:val="22"/>
                              <w:szCs w:val="22"/>
                            </w:rPr>
                            <w:t>2</w:t>
                          </w:r>
                        </w:p>
                      </w:txbxContent>
                    </v:textbox>
                  </v:shape>
                  <v:shape id="Text Box 7" o:spid="_x0000_s1487" type="#_x0000_t202" style="position:absolute;left:8836;top:14845;width:5825;height:3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KrUMYA&#10;AADdAAAADwAAAGRycy9kb3ducmV2LnhtbESPT2vCQBTE7wW/w/KE3uputYqm2YgogqcW4x/o7ZF9&#10;JqHZtyG7Nem37xYKPQ4z8xsmXQ+2EXfqfO1Yw/NEgSAunKm51HA+7Z+WIHxANtg4Jg3f5GGdjR5S&#10;TIzr+Uj3PJQiQtgnqKEKoU2k9EVFFv3EtcTRu7nOYoiyK6XpsI9w28ipUgtpsea4UGFL24qKz/zL&#10;ari83T6uL+q93Nl527tBSbYrqfXjeNi8ggg0hP/wX/tgNEzVfAa/b+ITk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iKrUMYAAADdAAAADwAAAAAAAAAAAAAAAACYAgAAZHJz&#10;L2Rvd25yZXYueG1sUEsFBgAAAAAEAAQA9QAAAIsDAAAAAA==&#10;" filled="f" stroked="f">
                    <v:textbox>
                      <w:txbxContent>
                        <w:p w:rsidR="005532D4" w:rsidRPr="00D84A80" w:rsidRDefault="005532D4" w:rsidP="001F0CF6">
                          <w:pPr>
                            <w:rPr>
                              <w:sz w:val="22"/>
                              <w:szCs w:val="22"/>
                            </w:rPr>
                          </w:pPr>
                          <w:r w:rsidRPr="00D84A80">
                            <w:rPr>
                              <w:rFonts w:hint="eastAsia"/>
                              <w:sz w:val="22"/>
                              <w:szCs w:val="22"/>
                            </w:rPr>
                            <w:t>圖</w:t>
                          </w:r>
                          <w:r w:rsidRPr="00D84A80">
                            <w:rPr>
                              <w:rFonts w:hint="eastAsia"/>
                              <w:sz w:val="22"/>
                              <w:szCs w:val="22"/>
                            </w:rPr>
                            <w:t>1</w:t>
                          </w:r>
                          <w:r>
                            <w:rPr>
                              <w:sz w:val="22"/>
                              <w:szCs w:val="22"/>
                            </w:rPr>
                            <w:t>0</w:t>
                          </w:r>
                        </w:p>
                      </w:txbxContent>
                    </v:textbox>
                  </v:shape>
                </v:group>
                <v:group id="群組 347" o:spid="_x0000_s1488" style="position:absolute;top:3619;width:10763;height:7620" coordsize="10763,7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g9bMcAAADdAAAADwAAAGRycy9kb3ducmV2LnhtbESPQWvCQBSE7wX/w/KE&#10;3ppNbFMkZhURKx5CoSqU3h7ZZxLMvg3ZbRL/fbdQ6HGYmW+YfDOZVgzUu8aygiSKQRCXVjdcKbic&#10;356WIJxH1thaJgV3crBZzx5yzLQd+YOGk69EgLDLUEHtfZdJ6cqaDLrIdsTBu9reoA+yr6TucQxw&#10;08pFHL9Kgw2HhRo72tVU3k7fRsFhxHH7nOyH4nbd3b/O6ftnkZBSj/NpuwLhafL/4b/2UStYxOk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ng9bMcAAADd&#10;AAAADwAAAAAAAAAAAAAAAACqAgAAZHJzL2Rvd25yZXYueG1sUEsFBgAAAAAEAAQA+gAAAJ4DAAAA&#10;AA==&#10;">
                  <v:rect id="矩形 348" o:spid="_x0000_s1489" style="position:absolute;left:1905;width:6572;height:7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Vn9MQA&#10;AADdAAAADwAAAGRycy9kb3ducmV2LnhtbESP0YrCMBRE3wX/IdwF3zRdQVm7RqmC4JNo9QMuzd22&#10;2NzUJrbVrzeCsI/DzJxhluveVKKlxpWWFXxPIhDEmdUl5wou5934B4TzyBory6TgQQ7Wq+FgibG2&#10;HZ+oTX0uAoRdjAoK7+tYSpcVZNBNbE0cvD/bGPRBNrnUDXYBbio5jaK5NFhyWCiwpm1B2TW9GwVX&#10;37eHJE+fu8Vls8iOm6S73xKlRl998gvCU+//w5/2XiuYRrMZvN+EJyB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FZ/TEAAAA3QAAAA8AAAAAAAAAAAAAAAAAmAIAAGRycy9k&#10;b3ducmV2LnhtbFBLBQYAAAAABAAEAPUAAACJAwAAAAA=&#10;" filled="f" strokeweight="2pt">
                    <v:textbox>
                      <w:txbxContent>
                        <w:p w:rsidR="005532D4" w:rsidRPr="00D84A80" w:rsidRDefault="005532D4" w:rsidP="001F0CF6">
                          <w:pPr>
                            <w:jc w:val="center"/>
                            <w:rPr>
                              <w:color w:val="000000"/>
                              <w:sz w:val="22"/>
                              <w:szCs w:val="22"/>
                            </w:rPr>
                          </w:pPr>
                          <w:r w:rsidRPr="00D84A80">
                            <w:rPr>
                              <w:rFonts w:hint="eastAsia"/>
                              <w:color w:val="000000"/>
                              <w:sz w:val="22"/>
                              <w:szCs w:val="22"/>
                            </w:rPr>
                            <w:t>電源</w:t>
                          </w:r>
                        </w:p>
                      </w:txbxContent>
                    </v:textbox>
                  </v:rect>
                  <v:group id="群組 349" o:spid="_x0000_s1490" style="position:absolute;left:5048;top:2762;width:730;height:2210" coordorigin="2322,1653" coordsize="315,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eYGgMcAAADd&#10;AAAADwAAAAAAAAAAAAAAAACqAgAAZHJzL2Rvd25yZXYueG1sUEsFBgAAAAAEAAQA+gAAAJ4DAAAA&#10;AA==&#10;">
                    <v:rect id="Rectangle 472" o:spid="_x0000_s1491" style="position:absolute;left:2322;top:1653;width:31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jNM8YA&#10;AADdAAAADwAAAGRycy9kb3ducmV2LnhtbESPQWvCQBSE7wX/w/KE3nS3tqYa3YgUhELtobHg9ZF9&#10;JqHZtzG70fTfdwWhx2FmvmHWm8E24kKdrx1reJoqEMSFMzWXGr4Pu8kChA/IBhvHpOGXPGyy0cMa&#10;U+Ou/EWXPJQiQtinqKEKoU2l9EVFFv3UtcTRO7nOYoiyK6Xp8BrhtpEzpRJpsea4UGFLbxUVP3lv&#10;NWDyYs6fp+f94aNPcFkOajc/Kq0fx8N2BSLQEP7D9/a70TBT81e4vYlP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jNM8YAAADdAAAADwAAAAAAAAAAAAAAAACYAgAAZHJz&#10;L2Rvd25yZXYueG1sUEsFBgAAAAAEAAQA9QAAAIsDAAAAAA==&#10;" stroked="f"/>
                    <v:line id="Line 473" o:spid="_x0000_s1492" style="position:absolute;visibility:visible;mso-wrap-style:square" from="2322,1733" to="2322,2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kID8IAAADdAAAADwAAAGRycy9kb3ducmV2LnhtbERPz2vCMBS+D/wfwhO8zVSHQ6pRRHDK&#10;bnZD8PZonm1t81KTVLv/3hyEHT++38t1bxpxJ+crywom4wQEcW51xYWC35/d+xyED8gaG8uk4I88&#10;rFeDtyWm2j74SPcsFCKGsE9RQRlCm0rp85IM+rFtiSN3sc5giNAVUjt8xHDTyGmSfEqDFceGElva&#10;lpTXWWcUnLqMz9d65xrsvvb7y+lW+49vpUbDfrMAEagP/+KX+6AVTJNZnBvfxCc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HkID8IAAADdAAAADwAAAAAAAAAAAAAA&#10;AAChAgAAZHJzL2Rvd25yZXYueG1sUEsFBgAAAAAEAAQA+QAAAJADAAAAAA==&#10;" strokeweight="1.5pt"/>
                    <v:line id="Line 474" o:spid="_x0000_s1493" style="position:absolute;visibility:visible;mso-wrap-style:square" from="2637,1653" to="2637,2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1yCsgAAADdAAAADwAAAGRycy9kb3ducmV2LnhtbESPQWvCQBSE7wX/w/IKvdVNLQ01uoq0&#10;FLSHolbQ4zP7TGKzb8PuNkn/vSsUPA4z8w0znfemFi05X1lW8DRMQBDnVldcKNh9fzy+gvABWWNt&#10;mRT8kYf5bHA3xUzbjjfUbkMhIoR9hgrKEJpMSp+XZNAPbUMcvZN1BkOUrpDaYRfhppajJEmlwYrj&#10;QokNvZWU/2x/jYKv53XaLlafy36/So/5++Z4OHdOqYf7fjEBEagPt/B/e6kVjJKXMVzfxCcgZx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E1yCsgAAADdAAAADwAAAAAA&#10;AAAAAAAAAAChAgAAZHJzL2Rvd25yZXYueG1sUEsFBgAAAAAEAAQA+QAAAJYDAAAAAA==&#10;"/>
                  </v:group>
                  <v:line id="直線接點 513" o:spid="_x0000_s1494" style="position:absolute;visibility:visible;mso-wrap-style:square" from="5905,3905" to="10763,3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sRKsQAAADdAAAADwAAAGRycy9kb3ducmV2LnhtbERPy2rCQBTdC/7DcIXudKKFUFJHEUXQ&#10;LoovqMtr5pqkzdwJM9Mk/XtnUXB5OO/5sje1aMn5yrKC6SQBQZxbXXGh4HLejt9A+ICssbZMCv7I&#10;w3IxHMwx07bjI7WnUIgYwj5DBWUITSalz0sy6Ce2IY7c3TqDIUJXSO2wi+GmlrMkSaXBimNDiQ2t&#10;S8p/Tr9GwefrIW1X+49d/7VPb/nmeLt+d06pl1G/egcRqA9P8b97pxXMkjTuj2/iE5C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GxEqxAAAAN0AAAAPAAAAAAAAAAAA&#10;AAAAAKECAABkcnMvZG93bnJldi54bWxQSwUGAAAAAAQABAD5AAAAkgMAAAAA&#10;"/>
                  <v:line id="直線接點 514" o:spid="_x0000_s1495" style="position:absolute;visibility:visible;mso-wrap-style:square" from="0,3905" to="4857,3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e0sccAAADdAAAADwAAAGRycy9kb3ducmV2LnhtbESPT2vCQBTE7wW/w/IKvdWNFoKkriKV&#10;gvZQ6h+ox2f2mUSzb8PuNonf3i0IHoeZ+Q0znfemFi05X1lWMBomIIhzqysuFOx3n68TED4ga6wt&#10;k4IreZjPBk9TzLTteEPtNhQiQthnqKAMocmk9HlJBv3QNsTRO1lnMETpCqkddhFuajlOklQarDgu&#10;lNjQR0n5ZftnFHy//aTtYv216n/X6TFfbo6Hc+eUennuF+8gAvXhEb63V1rBOElH8P8mPgE5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V7SxxwAAAN0AAAAPAAAAAAAA&#10;AAAAAAAAAKECAABkcnMvZG93bnJldi54bWxQSwUGAAAAAAQABAD5AAAAlQMAAAAA&#10;"/>
                </v:group>
                <v:group id="群組 515" o:spid="_x0000_s1496" style="position:absolute;left:36195;top:1047;width:10858;height:4361" coordsize="10858,4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HKPsUAAADdAAAADwAAAGRycy9kb3ducmV2LnhtbESPQYvCMBSE7wv+h/AE&#10;b2vayopUo4ioeJCFVUG8PZpnW2xeShPb+u/NwsIeh5n5hlmselOJlhpXWlYQjyMQxJnVJecKLufd&#10;5wyE88gaK8uk4EUOVsvBxwJTbTv+ofbkcxEg7FJUUHhfp1K6rCCDbmxr4uDdbWPQB9nkUjfYBbip&#10;ZBJFU2mw5LBQYE2bgrLH6WkU7Dvs1pN42x4f983rdv76vh5jUmo07NdzEJ56/x/+ax+0giSaJv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xyj7FAAAA3QAA&#10;AA8AAAAAAAAAAAAAAAAAqgIAAGRycy9kb3ducmV2LnhtbFBLBQYAAAAABAAEAPoAAACcAwAAAAA=&#10;">
                  <v:group id="群組 516" o:spid="_x0000_s1497" style="position:absolute;width:4191;height:4191" coordorigin="4860,2844" coordsize="406,4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1vpccAAADd&#10;AAAADwAAAAAAAAAAAAAAAACqAgAAZHJzL2Rvd25yZXYueG1sUEsFBgAAAAAEAAQA+gAAAJ4DAAAA&#10;AA==&#10;">
                    <v:oval id="Oval 476" o:spid="_x0000_s1498" style="position:absolute;left:4860;top:2844;width:406;height:4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1G58UA&#10;AADdAAAADwAAAGRycy9kb3ducmV2LnhtbESPQWvCQBSE70L/w/IKvZmNpoaSuopUCvbQg9HeH9ln&#10;Esy+DdnXmP77bqHgcZiZb5j1dnKdGmkIrWcDiyQFRVx523Jt4Hx6n7+ACoJssfNMBn4owHbzMFtj&#10;Yf2NjzSWUqsI4VCggUakL7QOVUMOQ+J74uhd/OBQohxqbQe8Rbjr9DJNc+2w5bjQYE9vDVXX8tsZ&#10;2Ne7Mh91Jqvssj/I6vr1+ZEtjHl6nHavoIQmuYf/2wdrYJnmz/D3Jj4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rUbnxQAAAN0AAAAPAAAAAAAAAAAAAAAAAJgCAABkcnMv&#10;ZG93bnJldi54bWxQSwUGAAAAAAQABAD1AAAAigMAAAAA&#10;"/>
                    <v:shape id="Text Box 477" o:spid="_x0000_s1499" type="#_x0000_t202" style="position:absolute;left:4990;top:2934;width:188;height:2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MHy8QA&#10;AADdAAAADwAAAGRycy9kb3ducmV2LnhtbESPzarCMBSE9xd8h3AENxdNFRSpRvEHfzZ30eoDHJpj&#10;W2xOShO1+vRGEO5ymJlvmPmyNZW4U+NKywqGgwgEcWZ1ybmC82nXn4JwHlljZZkUPMnBctH5mWOs&#10;7YMTuqc+FwHCLkYFhfd1LKXLCjLoBrYmDt7FNgZ9kE0udYOPADeVHEXRRBosOSwUWNOmoOya3owC&#10;WiX29Xd1e5Ost5v9pWT6lQelet12NQPhqfX/4W/7qBWMoskYPm/CE5CL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B8vEAAAA3QAAAA8AAAAAAAAAAAAAAAAAmAIAAGRycy9k&#10;b3ducmV2LnhtbFBLBQYAAAAABAAEAPUAAACJAwAAAAA=&#10;" filled="f" stroked="f">
                      <v:textbox inset="0,0,0,0">
                        <w:txbxContent>
                          <w:p w:rsidR="005532D4" w:rsidRPr="00E80CE7" w:rsidRDefault="005532D4" w:rsidP="001F0CF6">
                            <w:pPr>
                              <w:snapToGrid w:val="0"/>
                              <w:rPr>
                                <w:sz w:val="28"/>
                                <w:szCs w:val="22"/>
                              </w:rPr>
                            </w:pPr>
                            <w:r>
                              <w:rPr>
                                <w:sz w:val="28"/>
                                <w:szCs w:val="22"/>
                              </w:rPr>
                              <w:t>G</w:t>
                            </w:r>
                          </w:p>
                        </w:txbxContent>
                      </v:textbox>
                    </v:shape>
                  </v:group>
                  <v:shape id="Text Box 7" o:spid="_x0000_s1500" type="#_x0000_t202" style="position:absolute;left:3714;top:666;width:7144;height:3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nCdcUA&#10;AADdAAAADwAAAGRycy9kb3ducmV2LnhtbESPQWvCQBSE7wX/w/IEb81uQxtqdBVRCp5atK3g7ZF9&#10;JqHZtyG7Jum/7xYEj8PMfMMs16NtRE+drx1reEoUCOLCmZpLDV+fb4+vIHxANtg4Jg2/5GG9mjws&#10;MTdu4AP1x1CKCGGfo4YqhDaX0hcVWfSJa4mjd3GdxRBlV0rT4RDhtpGpUpm0WHNcqLClbUXFz/Fq&#10;NXy/X86nZ/VR7uxLO7hRSbZzqfVsOm4WIAKN4R6+tfdGQ6qyDP7fx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OcJ1xQAAAN0AAAAPAAAAAAAAAAAAAAAAAJgCAABkcnMv&#10;ZG93bnJldi54bWxQSwUGAAAAAAQABAD1AAAAigMAAAAA&#10;" filled="f" stroked="f">
                    <v:textbox>
                      <w:txbxContent>
                        <w:p w:rsidR="005532D4" w:rsidRPr="00D84A80" w:rsidRDefault="005532D4" w:rsidP="001F0CF6">
                          <w:pPr>
                            <w:rPr>
                              <w:sz w:val="22"/>
                              <w:szCs w:val="22"/>
                            </w:rPr>
                          </w:pPr>
                          <w:proofErr w:type="gramStart"/>
                          <w:r>
                            <w:rPr>
                              <w:rFonts w:hint="eastAsia"/>
                              <w:sz w:val="22"/>
                              <w:szCs w:val="22"/>
                            </w:rPr>
                            <w:t>檢</w:t>
                          </w:r>
                          <w:r>
                            <w:rPr>
                              <w:sz w:val="22"/>
                              <w:szCs w:val="22"/>
                            </w:rPr>
                            <w:t>流</w:t>
                          </w:r>
                          <w:r w:rsidRPr="00D84A80">
                            <w:rPr>
                              <w:rFonts w:hint="eastAsia"/>
                              <w:sz w:val="22"/>
                              <w:szCs w:val="22"/>
                            </w:rPr>
                            <w:t>計</w:t>
                          </w:r>
                          <w:proofErr w:type="gramEnd"/>
                        </w:p>
                      </w:txbxContent>
                    </v:textbox>
                  </v:shape>
                </v:group>
                <v:group id="群組 520" o:spid="_x0000_s1501" style="position:absolute;left:36004;top:7143;width:11049;height:7068" coordorigin="" coordsize="11049,70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ZppscAAADdAAAADwAAAGRycy9kb3ducmV2LnhtbESPQWvCQBSE7wX/w/KE&#10;3ppNLE0lZhURKx5CoSqU3h7ZZxLMvg3ZbRL/fbdQ6HGYmW+YfDOZVgzUu8aygiSKQRCXVjdcKbic&#10;356WIJxH1thaJgV3crBZzx5yzLQd+YOGk69EgLDLUEHtfZdJ6cqaDLrIdsTBu9reoA+yr6TucQxw&#10;08pFHKfSYMNhocaOdjWVt9O3UXAYcdw+J/uhuF1396/zy/tnkZBSj/NpuwLhafL/4b/2UStYxOkr&#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MZppscAAADd&#10;AAAADwAAAAAAAAAAAAAAAACqAgAAZHJzL2Rvd25yZXYueG1sUEsFBgAAAAAEAAQA+gAAAJ4DAAAA&#10;AA==&#10;">
                  <v:shape id="Text Box 7" o:spid="_x0000_s1502" type="#_x0000_t202" style="position:absolute;left:3905;width:7144;height:4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rznMIA&#10;AADdAAAADwAAAGRycy9kb3ducmV2LnhtbERPy2rCQBTdF/yH4QrdNTOKhjZmFFGEriq1D3B3yVyT&#10;YOZOyIxJ+vfOQujycN75ZrSN6KnztWMNs0SBIC6cqbnU8P11eHkF4QOywcYxafgjD5v15CnHzLiB&#10;P6k/hVLEEPYZaqhCaDMpfVGRRZ+4ljhyF9dZDBF2pTQdDjHcNnKuVCot1hwbKmxpV1FxPd2shp+P&#10;y/l3oY7l3i7bwY1Ksn2TWj9Px+0KRKAx/Isf7nejYa7SODe+iU9Aru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6vOcwgAAAN0AAAAPAAAAAAAAAAAAAAAAAJgCAABkcnMvZG93&#10;bnJldi54bWxQSwUGAAAAAAQABAD1AAAAhwMAAAAA&#10;" filled="f" stroked="f">
                    <v:textbox>
                      <w:txbxContent>
                        <w:p w:rsidR="005532D4" w:rsidRPr="00D84A80" w:rsidRDefault="005532D4" w:rsidP="001F0CF6">
                          <w:pPr>
                            <w:rPr>
                              <w:sz w:val="22"/>
                              <w:szCs w:val="22"/>
                            </w:rPr>
                          </w:pPr>
                          <w:r w:rsidRPr="00D84A80">
                            <w:rPr>
                              <w:rFonts w:hint="eastAsia"/>
                              <w:sz w:val="22"/>
                              <w:szCs w:val="22"/>
                            </w:rPr>
                            <w:t>探針</w:t>
                          </w:r>
                          <w:r w:rsidRPr="00D84A80">
                            <w:rPr>
                              <w:rFonts w:hint="eastAsia"/>
                              <w:sz w:val="22"/>
                              <w:szCs w:val="22"/>
                            </w:rPr>
                            <w:t>P1</w:t>
                          </w:r>
                        </w:p>
                      </w:txbxContent>
                    </v:textbox>
                  </v:shape>
                  <v:shape id="Text Box 7" o:spid="_x0000_s1503" type="#_x0000_t202" style="position:absolute;left:3905;top:3047;width:7144;height:40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ZWB8UA&#10;AADdAAAADwAAAGRycy9kb3ducmV2LnhtbESPQWvCQBSE70L/w/IKveluxYYa3QSxCD1VjG3B2yP7&#10;TEKzb0N2a9J/3xUEj8PMfMOs89G24kK9bxxreJ4pEMSlMw1XGj6Pu+krCB+QDbaOScMfecizh8ka&#10;U+MGPtClCJWIEPYpaqhD6FIpfVmTRT9zHXH0zq63GKLsK2l6HCLctnKuVCItNhwXauxoW1P5U/xa&#10;DV8f59P3Qu2rN/vSDW5Uku1Sav30OG5WIAKN4R6+td+NhrlKlnB9E5+Az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plYHxQAAAN0AAAAPAAAAAAAAAAAAAAAAAJgCAABkcnMv&#10;ZG93bnJldi54bWxQSwUGAAAAAAQABAD1AAAAigMAAAAA&#10;" filled="f" stroked="f">
                    <v:textbox>
                      <w:txbxContent>
                        <w:p w:rsidR="005532D4" w:rsidRPr="00D84A80" w:rsidRDefault="005532D4" w:rsidP="001F0CF6">
                          <w:pPr>
                            <w:rPr>
                              <w:sz w:val="22"/>
                              <w:szCs w:val="22"/>
                            </w:rPr>
                          </w:pPr>
                          <w:r w:rsidRPr="00D84A80">
                            <w:rPr>
                              <w:rFonts w:hint="eastAsia"/>
                              <w:sz w:val="22"/>
                              <w:szCs w:val="22"/>
                            </w:rPr>
                            <w:t>探針</w:t>
                          </w:r>
                          <w:r w:rsidRPr="00D84A80">
                            <w:rPr>
                              <w:rFonts w:hint="eastAsia"/>
                              <w:sz w:val="22"/>
                              <w:szCs w:val="22"/>
                            </w:rPr>
                            <w:t>P</w:t>
                          </w:r>
                          <w:r w:rsidRPr="00D84A80">
                            <w:rPr>
                              <w:sz w:val="22"/>
                              <w:szCs w:val="22"/>
                            </w:rPr>
                            <w:t>2</w:t>
                          </w:r>
                        </w:p>
                      </w:txbxContent>
                    </v:textbox>
                  </v:shape>
                  <v:group id="Group 499" o:spid="_x0000_s1504" style="position:absolute;top:1619;width:3930;height:3086" coordorigin="3610,2532" coordsize="905,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ZnD8QAAADdAAAADwAAAGRycy9kb3ducmV2LnhtbERPy2rCQBTdF/yH4Qrd&#10;1UlS2kp0FAlWXIRCVRB3l8w1CWbuhMw0j7/vLApdHs57vR1NI3rqXG1ZQbyIQBAXVtdcKricP1+W&#10;IJxH1thYJgUTOdhuZk9rTLUd+Jv6ky9FCGGXooLK+zaV0hUVGXQL2xIH7m47gz7ArpS6wyGEm0Ym&#10;UfQuDdYcGipsKauoeJx+jILDgMPuNd73+eOeTbfz29c1j0mp5/m4W4HwNPp/8Z/7qBUk0UfYH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ZnD8QAAADdAAAA&#10;DwAAAAAAAAAAAAAAAACqAgAAZHJzL2Rvd25yZXYueG1sUEsFBgAAAAAEAAQA+gAAAJsDAAAAAA==&#10;">
                    <v:line id="Line 501" o:spid="_x0000_s1505" style="position:absolute;visibility:visible;mso-wrap-style:square" from="3610,2532" to="4515,2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zAHMcAAADdAAAADwAAAGRycy9kb3ducmV2LnhtbESPQWvCQBSE70L/w/IKvekmWlRSVylB&#10;iQd70Pbi7ZF9TVKzb8Puqml/vVsQPA4z8w2zWPWmFRdyvrGsIB0lIIhLqxuuFHx9boZzED4ga2wt&#10;k4Jf8rBaPg0WmGl75T1dDqESEcI+QwV1CF0mpS9rMuhHtiOO3rd1BkOUrpLa4TXCTSvHSTKVBhuO&#10;CzV2lNdUng5no2C2fk2Pu1PuG++K7Uc7+cmL4k+pl+f+/Q1EoD48wvf2VisYJ7MU/t/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MAcxwAAAN0AAAAPAAAAAAAA&#10;AAAAAAAAAKECAABkcnMvZG93bnJldi54bWxQSwUGAAAAAAQABAD5AAAAlQMAAAAA&#10;">
                      <v:stroke startarrow="oval" startarrowwidth="narrow" startarrowlength="short"/>
                    </v:line>
                    <v:line id="Line 502" o:spid="_x0000_s1506" style="position:absolute;visibility:visible;mso-wrap-style:square" from="3610,2844" to="4515,28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5ea8cAAADdAAAADwAAAGRycy9kb3ducmV2LnhtbESPQWvCQBSE70L/w/IKvenGWFRSVylB&#10;iQd70Pbi7ZF9TVKzb8Puqml/vVsQPA4z8w2zWPWmFRdyvrGsYDxKQBCXVjdcKfj63AznIHxA1tha&#10;JgW/5GG1fBosMNP2ynu6HEIlIoR9hgrqELpMSl/WZNCPbEccvW/rDIYoXSW1w2uEm1amSTKVBhuO&#10;CzV2lNdUng5no2C2fh0fd6fcN94V24928pMXxZ9SL8/9+xuIQH14hO/trVaQJrMU/t/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Ll5rxwAAAN0AAAAPAAAAAAAA&#10;AAAAAAAAAKECAABkcnMvZG93bnJldi54bWxQSwUGAAAAAAQABAD5AAAAlQMAAAAA&#10;">
                      <v:stroke startarrow="oval" startarrowwidth="narrow" startarrowlength="short"/>
                    </v:line>
                  </v:group>
                </v:group>
                <w10:wrap type="topAndBottom"/>
              </v:group>
            </w:pict>
          </mc:Fallback>
        </mc:AlternateContent>
      </w:r>
      <w:r w:rsidR="009C447E" w:rsidRPr="00812FB1">
        <w:rPr>
          <w:rFonts w:hint="eastAsia"/>
        </w:rPr>
        <w:t>一</w:t>
      </w:r>
      <w:r w:rsidR="00812FB1" w:rsidRPr="00812FB1">
        <w:rPr>
          <w:rFonts w:hint="eastAsia"/>
        </w:rPr>
        <w:t>、</w:t>
      </w:r>
      <w:r w:rsidR="00E80CE7" w:rsidRPr="00812FB1">
        <w:tab/>
      </w:r>
      <w:r w:rsidR="004A659E" w:rsidRPr="00812FB1">
        <w:t>在利用探針測</w:t>
      </w:r>
      <w:r w:rsidR="00E67C43" w:rsidRPr="00812FB1">
        <w:t>量</w:t>
      </w:r>
      <w:r w:rsidR="004A659E" w:rsidRPr="00812FB1">
        <w:t>兩電極間等電位線與電場分布時，所需的</w:t>
      </w:r>
      <w:r w:rsidR="006A5996">
        <w:rPr>
          <w:rFonts w:hint="eastAsia"/>
        </w:rPr>
        <w:t>所有</w:t>
      </w:r>
      <w:r w:rsidR="004A659E" w:rsidRPr="00812FB1">
        <w:t>器材如圖</w:t>
      </w:r>
      <w:r w:rsidR="004A659E" w:rsidRPr="00812FB1">
        <w:t>1</w:t>
      </w:r>
      <w:r w:rsidR="006A5996">
        <w:t>0</w:t>
      </w:r>
      <w:r w:rsidR="004A659E" w:rsidRPr="00812FB1">
        <w:t>所示，其中的測試盤具有導電性。</w:t>
      </w:r>
      <w:r w:rsidR="00DA5B55" w:rsidRPr="00812FB1">
        <w:rPr>
          <w:rFonts w:hint="eastAsia"/>
        </w:rPr>
        <w:t>試</w:t>
      </w:r>
      <w:r w:rsidR="004A659E" w:rsidRPr="00812FB1">
        <w:t>回答</w:t>
      </w:r>
      <w:r w:rsidR="00DA5B55" w:rsidRPr="00812FB1">
        <w:rPr>
          <w:rFonts w:hint="eastAsia"/>
        </w:rPr>
        <w:t>或完成</w:t>
      </w:r>
      <w:r w:rsidR="004A659E" w:rsidRPr="00812FB1">
        <w:t>下列各</w:t>
      </w:r>
      <w:r w:rsidR="00DA5B55" w:rsidRPr="00812FB1">
        <w:rPr>
          <w:rFonts w:hint="eastAsia"/>
        </w:rPr>
        <w:t>問</w:t>
      </w:r>
      <w:r w:rsidR="004A659E" w:rsidRPr="00812FB1">
        <w:t>題：</w:t>
      </w:r>
    </w:p>
    <w:p w:rsidR="001F0CF6" w:rsidRPr="00CF7012" w:rsidRDefault="009C447E" w:rsidP="00332F60">
      <w:pPr>
        <w:pStyle w:val="AA12841218"/>
        <w:spacing w:beforeLines="25" w:before="60"/>
        <w:ind w:leftChars="250" w:left="868" w:hangingChars="100" w:hanging="268"/>
        <w:rPr>
          <w:snapToGrid/>
          <w:lang w:val="es-ES"/>
        </w:rPr>
      </w:pPr>
      <w:r w:rsidRPr="00CF7012">
        <w:rPr>
          <w:rFonts w:hint="eastAsia"/>
          <w:snapToGrid/>
          <w:lang w:val="es-ES"/>
        </w:rPr>
        <w:t>1.</w:t>
      </w:r>
      <w:r w:rsidR="00E80CE7" w:rsidRPr="00CF7012">
        <w:rPr>
          <w:snapToGrid/>
          <w:lang w:val="es-ES"/>
        </w:rPr>
        <w:tab/>
      </w:r>
      <w:r w:rsidR="001F0CF6" w:rsidRPr="00CF7012">
        <w:rPr>
          <w:snapToGrid/>
          <w:lang w:val="es-ES"/>
        </w:rPr>
        <w:t>在測</w:t>
      </w:r>
      <w:r w:rsidR="00B33CB8" w:rsidRPr="00CF7012">
        <w:rPr>
          <w:snapToGrid/>
          <w:lang w:val="es-ES"/>
        </w:rPr>
        <w:t>量</w:t>
      </w:r>
      <w:r w:rsidR="001F0CF6" w:rsidRPr="00CF7012">
        <w:rPr>
          <w:snapToGrid/>
          <w:lang w:val="es-ES"/>
        </w:rPr>
        <w:t>等電位線時，須將上列各器材以導線連接。畫出一種連接器材的方式，並標示出探針位置的示意圖。</w:t>
      </w:r>
      <w:r w:rsidR="00E80CE7" w:rsidRPr="00CF7012">
        <w:rPr>
          <w:rFonts w:hint="eastAsia"/>
          <w:snapToGrid/>
          <w:lang w:val="es-ES"/>
        </w:rPr>
        <w:t>（</w:t>
      </w:r>
      <w:r w:rsidR="005E06AD" w:rsidRPr="00CF7012">
        <w:rPr>
          <w:rFonts w:hint="eastAsia"/>
          <w:snapToGrid/>
          <w:lang w:val="es-ES"/>
        </w:rPr>
        <w:t>3</w:t>
      </w:r>
      <w:r w:rsidR="001F0CF6" w:rsidRPr="00CF7012">
        <w:rPr>
          <w:snapToGrid/>
          <w:lang w:val="es-ES"/>
        </w:rPr>
        <w:t>分</w:t>
      </w:r>
      <w:r w:rsidR="00E80CE7" w:rsidRPr="00CF7012">
        <w:rPr>
          <w:rFonts w:hint="eastAsia"/>
          <w:snapToGrid/>
          <w:lang w:val="es-ES"/>
        </w:rPr>
        <w:t>）</w:t>
      </w:r>
    </w:p>
    <w:p w:rsidR="004B7ABD" w:rsidRPr="00CF7012" w:rsidRDefault="00B765D7" w:rsidP="00332F60">
      <w:pPr>
        <w:pStyle w:val="AA12841218"/>
        <w:spacing w:beforeLines="25" w:before="60"/>
        <w:ind w:leftChars="250" w:left="868" w:hangingChars="100" w:hanging="268"/>
        <w:rPr>
          <w:snapToGrid/>
          <w:lang w:val="es-ES"/>
        </w:rPr>
      </w:pPr>
      <w:r w:rsidRPr="00CF7012">
        <w:rPr>
          <w:rFonts w:hint="eastAsia"/>
          <w:snapToGrid/>
          <w:lang w:val="es-ES"/>
        </w:rPr>
        <w:t>2.</w:t>
      </w:r>
      <w:r w:rsidR="00E80CE7" w:rsidRPr="00CF7012">
        <w:rPr>
          <w:snapToGrid/>
          <w:lang w:val="es-ES"/>
        </w:rPr>
        <w:tab/>
      </w:r>
      <w:r w:rsidR="004B7ABD" w:rsidRPr="00CF7012">
        <w:rPr>
          <w:snapToGrid/>
          <w:lang w:val="es-ES"/>
        </w:rPr>
        <w:t>在線路連接完成後，進行測</w:t>
      </w:r>
      <w:r w:rsidR="00B33CB8" w:rsidRPr="00CF7012">
        <w:rPr>
          <w:snapToGrid/>
          <w:lang w:val="es-ES"/>
        </w:rPr>
        <w:t>量</w:t>
      </w:r>
      <w:r w:rsidR="004B7ABD" w:rsidRPr="00CF7012">
        <w:rPr>
          <w:snapToGrid/>
          <w:lang w:val="es-ES"/>
        </w:rPr>
        <w:t>等電位線的實驗，其步驟如下所示，</w:t>
      </w:r>
      <w:r w:rsidRPr="00CF7012">
        <w:rPr>
          <w:rFonts w:hint="eastAsia"/>
          <w:snapToGrid/>
          <w:lang w:val="es-ES"/>
        </w:rPr>
        <w:t>試</w:t>
      </w:r>
      <w:r w:rsidR="00796BB4" w:rsidRPr="00CF7012">
        <w:rPr>
          <w:rFonts w:hint="eastAsia"/>
          <w:snapToGrid/>
          <w:lang w:val="es-ES"/>
        </w:rPr>
        <w:t>完成</w:t>
      </w:r>
      <w:r w:rsidR="004B7ABD" w:rsidRPr="00CF7012">
        <w:rPr>
          <w:snapToGrid/>
          <w:lang w:val="es-ES"/>
        </w:rPr>
        <w:t>步驟</w:t>
      </w:r>
      <w:r w:rsidR="004B7ABD" w:rsidRPr="00CF7012">
        <w:rPr>
          <w:snapToGrid/>
          <w:lang w:val="es-ES"/>
        </w:rPr>
        <w:t>(A)</w:t>
      </w:r>
      <w:r w:rsidR="004B7ABD" w:rsidRPr="00CF7012">
        <w:rPr>
          <w:snapToGrid/>
          <w:lang w:val="es-ES"/>
        </w:rPr>
        <w:t>空格內</w:t>
      </w:r>
      <w:r w:rsidR="00F50169" w:rsidRPr="00CF7012">
        <w:rPr>
          <w:snapToGrid/>
          <w:lang w:val="es-ES"/>
        </w:rPr>
        <w:t>的</w:t>
      </w:r>
      <w:r w:rsidR="004B7ABD" w:rsidRPr="00CF7012">
        <w:rPr>
          <w:snapToGrid/>
          <w:lang w:val="es-ES"/>
        </w:rPr>
        <w:t>內容。</w:t>
      </w:r>
      <w:r w:rsidR="00E80CE7" w:rsidRPr="00CF7012">
        <w:rPr>
          <w:rFonts w:hint="eastAsia"/>
          <w:snapToGrid/>
          <w:lang w:val="es-ES"/>
        </w:rPr>
        <w:t>（</w:t>
      </w:r>
      <w:r w:rsidR="004463A0" w:rsidRPr="00CF7012">
        <w:rPr>
          <w:rFonts w:hint="eastAsia"/>
          <w:snapToGrid/>
          <w:lang w:val="es-ES"/>
        </w:rPr>
        <w:t>3</w:t>
      </w:r>
      <w:r w:rsidR="004B7ABD" w:rsidRPr="00CF7012">
        <w:rPr>
          <w:snapToGrid/>
          <w:lang w:val="es-ES"/>
        </w:rPr>
        <w:t>分</w:t>
      </w:r>
      <w:r w:rsidR="00E80CE7" w:rsidRPr="00CF7012">
        <w:rPr>
          <w:rFonts w:hint="eastAsia"/>
          <w:snapToGrid/>
          <w:lang w:val="es-ES"/>
        </w:rPr>
        <w:t>）</w:t>
      </w:r>
    </w:p>
    <w:p w:rsidR="007A50AC" w:rsidRDefault="004B7ABD" w:rsidP="00EE6992">
      <w:pPr>
        <w:spacing w:line="360" w:lineRule="atLeast"/>
        <w:ind w:leftChars="350" w:left="1230" w:hangingChars="150" w:hanging="390"/>
        <w:rPr>
          <w:spacing w:val="20"/>
          <w:sz w:val="22"/>
          <w:szCs w:val="22"/>
          <w:u w:val="single"/>
        </w:rPr>
      </w:pPr>
      <w:r w:rsidRPr="00CF7012">
        <w:rPr>
          <w:spacing w:val="20"/>
          <w:sz w:val="22"/>
          <w:szCs w:val="22"/>
        </w:rPr>
        <w:t>(A)</w:t>
      </w:r>
      <w:r w:rsidR="00E80CE7" w:rsidRPr="00CF7012">
        <w:rPr>
          <w:spacing w:val="20"/>
          <w:sz w:val="22"/>
          <w:szCs w:val="22"/>
        </w:rPr>
        <w:tab/>
      </w:r>
      <w:r w:rsidRPr="00CF7012">
        <w:rPr>
          <w:spacing w:val="20"/>
          <w:sz w:val="22"/>
          <w:szCs w:val="22"/>
        </w:rPr>
        <w:t>將探針</w:t>
      </w:r>
      <w:r w:rsidRPr="00CF7012">
        <w:rPr>
          <w:spacing w:val="20"/>
          <w:sz w:val="22"/>
          <w:szCs w:val="22"/>
        </w:rPr>
        <w:t>P1</w:t>
      </w:r>
      <w:r w:rsidR="00D10ECE" w:rsidRPr="00CF7012">
        <w:rPr>
          <w:spacing w:val="20"/>
          <w:sz w:val="22"/>
          <w:szCs w:val="22"/>
        </w:rPr>
        <w:t>置於測試盤中固定位置，記錄其位</w:t>
      </w:r>
      <w:r w:rsidRPr="00CF7012">
        <w:rPr>
          <w:spacing w:val="20"/>
          <w:sz w:val="22"/>
          <w:szCs w:val="22"/>
        </w:rPr>
        <w:t>置，</w:t>
      </w:r>
      <w:r w:rsidR="00D10ECE" w:rsidRPr="00CF7012">
        <w:rPr>
          <w:spacing w:val="20"/>
          <w:sz w:val="22"/>
          <w:szCs w:val="22"/>
          <w:u w:val="single"/>
        </w:rPr>
        <w:t xml:space="preserve">               </w:t>
      </w:r>
      <w:r w:rsidR="00953B4E">
        <w:rPr>
          <w:rFonts w:hint="eastAsia"/>
          <w:spacing w:val="20"/>
          <w:sz w:val="22"/>
          <w:szCs w:val="22"/>
          <w:u w:val="single"/>
        </w:rPr>
        <w:t xml:space="preserve"> </w:t>
      </w:r>
      <w:r w:rsidR="00953B4E">
        <w:rPr>
          <w:spacing w:val="20"/>
          <w:sz w:val="22"/>
          <w:szCs w:val="22"/>
          <w:u w:val="single"/>
        </w:rPr>
        <w:t xml:space="preserve"> </w:t>
      </w:r>
    </w:p>
    <w:p w:rsidR="004B7ABD" w:rsidRPr="00CF7012" w:rsidRDefault="007A50AC" w:rsidP="007A50AC">
      <w:pPr>
        <w:spacing w:line="360" w:lineRule="atLeast"/>
        <w:ind w:leftChars="520" w:left="1248"/>
        <w:rPr>
          <w:color w:val="FF0000"/>
          <w:spacing w:val="20"/>
          <w:sz w:val="22"/>
          <w:szCs w:val="22"/>
        </w:rPr>
      </w:pPr>
      <w:r>
        <w:rPr>
          <w:spacing w:val="20"/>
          <w:sz w:val="22"/>
          <w:szCs w:val="22"/>
          <w:u w:val="single"/>
        </w:rPr>
        <w:t xml:space="preserve"> </w:t>
      </w:r>
      <w:r>
        <w:rPr>
          <w:rFonts w:hint="eastAsia"/>
          <w:spacing w:val="20"/>
          <w:sz w:val="22"/>
          <w:szCs w:val="22"/>
          <w:u w:val="single"/>
        </w:rPr>
        <w:t xml:space="preserve">        </w:t>
      </w:r>
      <w:r>
        <w:rPr>
          <w:spacing w:val="20"/>
          <w:sz w:val="22"/>
          <w:szCs w:val="22"/>
          <w:u w:val="single"/>
        </w:rPr>
        <w:t xml:space="preserve">                            </w:t>
      </w:r>
      <w:r>
        <w:rPr>
          <w:rFonts w:hint="eastAsia"/>
          <w:spacing w:val="20"/>
          <w:sz w:val="22"/>
          <w:szCs w:val="22"/>
          <w:u w:val="single"/>
        </w:rPr>
        <w:t>，</w:t>
      </w:r>
      <w:r w:rsidR="004B7ABD" w:rsidRPr="006A5996">
        <w:rPr>
          <w:spacing w:val="20"/>
          <w:sz w:val="22"/>
          <w:szCs w:val="22"/>
          <w:u w:val="single"/>
        </w:rPr>
        <w:t>此</w:t>
      </w:r>
      <w:r w:rsidR="00575C2B">
        <w:rPr>
          <w:rFonts w:hint="eastAsia"/>
          <w:spacing w:val="20"/>
          <w:sz w:val="22"/>
          <w:szCs w:val="22"/>
          <w:u w:val="single"/>
        </w:rPr>
        <w:t>線</w:t>
      </w:r>
      <w:r w:rsidR="004B7ABD" w:rsidRPr="006A5996">
        <w:rPr>
          <w:spacing w:val="20"/>
          <w:sz w:val="22"/>
          <w:szCs w:val="22"/>
          <w:u w:val="single"/>
        </w:rPr>
        <w:t>即為等電位線</w:t>
      </w:r>
      <w:r w:rsidR="004B7ABD" w:rsidRPr="00CF7012">
        <w:rPr>
          <w:spacing w:val="20"/>
          <w:sz w:val="22"/>
          <w:szCs w:val="22"/>
        </w:rPr>
        <w:t>。</w:t>
      </w:r>
    </w:p>
    <w:p w:rsidR="004B7ABD" w:rsidRPr="00CF7012" w:rsidRDefault="004B7ABD" w:rsidP="00EE6992">
      <w:pPr>
        <w:spacing w:line="360" w:lineRule="atLeast"/>
        <w:ind w:leftChars="350" w:left="1230" w:hangingChars="150" w:hanging="390"/>
        <w:rPr>
          <w:spacing w:val="20"/>
          <w:sz w:val="22"/>
          <w:szCs w:val="22"/>
        </w:rPr>
      </w:pPr>
      <w:r w:rsidRPr="00CF7012">
        <w:rPr>
          <w:spacing w:val="20"/>
          <w:sz w:val="22"/>
          <w:szCs w:val="22"/>
        </w:rPr>
        <w:t>(B)</w:t>
      </w:r>
      <w:r w:rsidR="00E80CE7" w:rsidRPr="00CF7012">
        <w:rPr>
          <w:spacing w:val="20"/>
          <w:sz w:val="22"/>
          <w:szCs w:val="22"/>
        </w:rPr>
        <w:tab/>
      </w:r>
      <w:r w:rsidRPr="00CF7012">
        <w:rPr>
          <w:spacing w:val="20"/>
          <w:sz w:val="22"/>
          <w:szCs w:val="22"/>
        </w:rPr>
        <w:t>移動</w:t>
      </w:r>
      <w:r w:rsidRPr="00CF7012">
        <w:rPr>
          <w:spacing w:val="20"/>
          <w:sz w:val="22"/>
          <w:szCs w:val="22"/>
        </w:rPr>
        <w:t>P1</w:t>
      </w:r>
      <w:r w:rsidRPr="00CF7012">
        <w:rPr>
          <w:spacing w:val="20"/>
          <w:sz w:val="22"/>
          <w:szCs w:val="22"/>
        </w:rPr>
        <w:t>至新位置，重覆步驟</w:t>
      </w:r>
      <w:r w:rsidRPr="00CF7012">
        <w:rPr>
          <w:spacing w:val="20"/>
          <w:sz w:val="22"/>
          <w:szCs w:val="22"/>
        </w:rPr>
        <w:t>(A)</w:t>
      </w:r>
      <w:r w:rsidRPr="00CF7012">
        <w:rPr>
          <w:spacing w:val="20"/>
          <w:sz w:val="22"/>
          <w:szCs w:val="22"/>
        </w:rPr>
        <w:t>，畫出另一條等電位線。</w:t>
      </w:r>
    </w:p>
    <w:p w:rsidR="004B7ABD" w:rsidRPr="00CF7012" w:rsidRDefault="004B7ABD" w:rsidP="00EE6992">
      <w:pPr>
        <w:spacing w:line="360" w:lineRule="atLeast"/>
        <w:ind w:leftChars="350" w:left="1230" w:hangingChars="150" w:hanging="390"/>
        <w:rPr>
          <w:spacing w:val="20"/>
          <w:sz w:val="22"/>
          <w:szCs w:val="22"/>
        </w:rPr>
      </w:pPr>
      <w:r w:rsidRPr="00CF7012">
        <w:rPr>
          <w:spacing w:val="20"/>
          <w:sz w:val="22"/>
          <w:szCs w:val="22"/>
        </w:rPr>
        <w:t>(C)</w:t>
      </w:r>
      <w:r w:rsidR="00E80CE7" w:rsidRPr="00CF7012">
        <w:rPr>
          <w:spacing w:val="20"/>
          <w:sz w:val="22"/>
          <w:szCs w:val="22"/>
        </w:rPr>
        <w:tab/>
      </w:r>
      <w:r w:rsidRPr="00CF7012">
        <w:rPr>
          <w:spacing w:val="20"/>
          <w:sz w:val="22"/>
          <w:szCs w:val="22"/>
        </w:rPr>
        <w:t>重覆步驟</w:t>
      </w:r>
      <w:r w:rsidRPr="00CF7012">
        <w:rPr>
          <w:spacing w:val="20"/>
          <w:sz w:val="22"/>
          <w:szCs w:val="22"/>
        </w:rPr>
        <w:t>(B)</w:t>
      </w:r>
      <w:r w:rsidRPr="00CF7012">
        <w:rPr>
          <w:spacing w:val="20"/>
          <w:sz w:val="22"/>
          <w:szCs w:val="22"/>
        </w:rPr>
        <w:t>，盡可能畫出多條等電位線。</w:t>
      </w:r>
    </w:p>
    <w:p w:rsidR="009038FE" w:rsidRDefault="001B4568" w:rsidP="00575C2B">
      <w:pPr>
        <w:pStyle w:val="AA12841218"/>
        <w:spacing w:beforeLines="25" w:before="60"/>
        <w:ind w:leftChars="250" w:left="820" w:hangingChars="100" w:hanging="220"/>
        <w:rPr>
          <w:snapToGrid/>
          <w:lang w:val="es-ES"/>
        </w:rPr>
      </w:pPr>
      <w:r>
        <w:rPr>
          <w:noProof/>
          <w:color w:val="FF0000"/>
          <w:szCs w:val="22"/>
        </w:rPr>
        <mc:AlternateContent>
          <mc:Choice Requires="wpg">
            <w:drawing>
              <wp:anchor distT="0" distB="0" distL="114300" distR="114300" simplePos="0" relativeHeight="251526144" behindDoc="0" locked="0" layoutInCell="1" allowOverlap="1" wp14:anchorId="55664160" wp14:editId="4EE6E1F5">
                <wp:simplePos x="0" y="0"/>
                <wp:positionH relativeFrom="column">
                  <wp:posOffset>1904365</wp:posOffset>
                </wp:positionH>
                <wp:positionV relativeFrom="paragraph">
                  <wp:posOffset>898105</wp:posOffset>
                </wp:positionV>
                <wp:extent cx="2116455" cy="1580611"/>
                <wp:effectExtent l="19050" t="19050" r="17145" b="635"/>
                <wp:wrapNone/>
                <wp:docPr id="2177" name="群組 2177"/>
                <wp:cNvGraphicFramePr/>
                <a:graphic xmlns:a="http://schemas.openxmlformats.org/drawingml/2006/main">
                  <a:graphicData uri="http://schemas.microsoft.com/office/word/2010/wordprocessingGroup">
                    <wpg:wgp>
                      <wpg:cNvGrpSpPr/>
                      <wpg:grpSpPr>
                        <a:xfrm>
                          <a:off x="0" y="0"/>
                          <a:ext cx="2116455" cy="1580611"/>
                          <a:chOff x="0" y="0"/>
                          <a:chExt cx="2116800" cy="1580895"/>
                        </a:xfrm>
                      </wpg:grpSpPr>
                      <wpg:grpSp>
                        <wpg:cNvPr id="2" name="群組 2"/>
                        <wpg:cNvGrpSpPr>
                          <a:grpSpLocks noChangeAspect="1"/>
                        </wpg:cNvGrpSpPr>
                        <wpg:grpSpPr>
                          <a:xfrm>
                            <a:off x="0" y="0"/>
                            <a:ext cx="2116800" cy="1339200"/>
                            <a:chOff x="0" y="0"/>
                            <a:chExt cx="2665095" cy="1688465"/>
                          </a:xfrm>
                        </wpg:grpSpPr>
                        <wpg:grpSp>
                          <wpg:cNvPr id="3" name="群組 3"/>
                          <wpg:cNvGrpSpPr/>
                          <wpg:grpSpPr>
                            <a:xfrm>
                              <a:off x="2425700" y="977900"/>
                              <a:ext cx="215900" cy="374015"/>
                              <a:chOff x="0" y="0"/>
                              <a:chExt cx="216535" cy="375920"/>
                            </a:xfrm>
                          </wpg:grpSpPr>
                          <wps:wsp>
                            <wps:cNvPr id="4" name="Text Box 32"/>
                            <wps:cNvSpPr txBox="1">
                              <a:spLocks noChangeArrowheads="1"/>
                            </wps:cNvSpPr>
                            <wps:spPr bwMode="auto">
                              <a:xfrm>
                                <a:off x="0" y="114300"/>
                                <a:ext cx="216535" cy="2616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953B4E" w:rsidRDefault="005532D4" w:rsidP="0022064D">
                                  <w:pPr>
                                    <w:autoSpaceDE w:val="0"/>
                                    <w:autoSpaceDN w:val="0"/>
                                    <w:adjustRightInd w:val="0"/>
                                    <w:jc w:val="center"/>
                                    <w:rPr>
                                      <w:rFonts w:ascii="Arial" w:hAnsi="Arial" w:cs="新細明體"/>
                                      <w:color w:val="000000"/>
                                      <w:sz w:val="22"/>
                                      <w:lang w:val="zh-TW"/>
                                    </w:rPr>
                                  </w:pPr>
                                  <w:r w:rsidRPr="00953B4E">
                                    <w:rPr>
                                      <w:rFonts w:ascii="Arial" w:hAnsi="Arial" w:cs="新細明體" w:hint="eastAsia"/>
                                      <w:color w:val="000000"/>
                                      <w:sz w:val="22"/>
                                      <w:lang w:val="zh-TW"/>
                                    </w:rPr>
                                    <w:t>丁</w:t>
                                  </w:r>
                                </w:p>
                              </w:txbxContent>
                            </wps:txbx>
                            <wps:bodyPr rot="0" vert="horz" wrap="square" lIns="0" tIns="0" rIns="0" bIns="0" anchor="t" anchorCtr="0" upright="1">
                              <a:noAutofit/>
                            </wps:bodyPr>
                          </wps:wsp>
                          <wps:wsp>
                            <wps:cNvPr id="5" name="Oval 30"/>
                            <wps:cNvSpPr>
                              <a:spLocks noChangeArrowheads="1"/>
                            </wps:cNvSpPr>
                            <wps:spPr bwMode="auto">
                              <a:xfrm>
                                <a:off x="76200" y="0"/>
                                <a:ext cx="50165" cy="46355"/>
                              </a:xfrm>
                              <a:prstGeom prst="ellipse">
                                <a:avLst/>
                              </a:prstGeom>
                              <a:solidFill>
                                <a:srgbClr val="000000"/>
                              </a:solidFill>
                              <a:ln w="9525">
                                <a:solidFill>
                                  <a:srgbClr val="000000"/>
                                </a:solidFill>
                                <a:round/>
                                <a:headEnd/>
                                <a:tailEnd/>
                              </a:ln>
                            </wps:spPr>
                            <wps:txbx>
                              <w:txbxContent>
                                <w:p w:rsidR="005532D4" w:rsidRPr="00C618C0" w:rsidRDefault="005532D4" w:rsidP="0022064D">
                                  <w:pPr>
                                    <w:jc w:val="center"/>
                                  </w:pPr>
                                </w:p>
                              </w:txbxContent>
                            </wps:txbx>
                            <wps:bodyPr rot="0" vert="horz" wrap="square" lIns="0" tIns="0" rIns="0" bIns="0" anchor="ctr" anchorCtr="0" upright="1">
                              <a:noAutofit/>
                            </wps:bodyPr>
                          </wps:wsp>
                        </wpg:grpSp>
                        <wpg:grpSp>
                          <wpg:cNvPr id="6" name="Canvas 26"/>
                          <wpg:cNvGrpSpPr>
                            <a:grpSpLocks noChangeAspect="1"/>
                          </wpg:cNvGrpSpPr>
                          <wpg:grpSpPr bwMode="auto">
                            <a:xfrm>
                              <a:off x="0" y="0"/>
                              <a:ext cx="2665095" cy="1688465"/>
                              <a:chOff x="2797" y="8220"/>
                              <a:chExt cx="3638" cy="2305"/>
                            </a:xfrm>
                          </wpg:grpSpPr>
                          <wps:wsp>
                            <wps:cNvPr id="7" name="AutoShape 27"/>
                            <wps:cNvSpPr>
                              <a:spLocks noChangeAspect="1" noChangeArrowheads="1" noTextEdit="1"/>
                            </wps:cNvSpPr>
                            <wps:spPr bwMode="auto">
                              <a:xfrm>
                                <a:off x="2797" y="8220"/>
                                <a:ext cx="3637" cy="2304"/>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8" name="Group 28"/>
                            <wpg:cNvGrpSpPr>
                              <a:grpSpLocks/>
                            </wpg:cNvGrpSpPr>
                            <wpg:grpSpPr bwMode="auto">
                              <a:xfrm>
                                <a:off x="2797" y="8220"/>
                                <a:ext cx="3638" cy="2305"/>
                                <a:chOff x="2797" y="8220"/>
                                <a:chExt cx="3638" cy="2305"/>
                              </a:xfrm>
                            </wpg:grpSpPr>
                            <wps:wsp>
                              <wps:cNvPr id="9" name="Rectangle 29"/>
                              <wps:cNvSpPr>
                                <a:spLocks noChangeArrowheads="1"/>
                              </wps:cNvSpPr>
                              <wps:spPr bwMode="auto">
                                <a:xfrm>
                                  <a:off x="2797" y="8220"/>
                                  <a:ext cx="3638" cy="23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bodyPr rot="0" vert="horz" wrap="square" lIns="91440" tIns="45720" rIns="91440" bIns="45720" anchor="ctr" anchorCtr="0" upright="1">
                                <a:noAutofit/>
                              </wps:bodyPr>
                            </wps:wsp>
                            <wps:wsp>
                              <wps:cNvPr id="10" name="Oval 30"/>
                              <wps:cNvSpPr>
                                <a:spLocks noChangeArrowheads="1"/>
                              </wps:cNvSpPr>
                              <wps:spPr bwMode="auto">
                                <a:xfrm>
                                  <a:off x="3294" y="9254"/>
                                  <a:ext cx="147" cy="137"/>
                                </a:xfrm>
                                <a:prstGeom prst="ellipse">
                                  <a:avLst/>
                                </a:prstGeom>
                                <a:solidFill>
                                  <a:srgbClr val="000000"/>
                                </a:solidFill>
                                <a:ln w="9525">
                                  <a:solidFill>
                                    <a:srgbClr val="000000"/>
                                  </a:solidFill>
                                  <a:round/>
                                  <a:headEnd/>
                                  <a:tailEnd/>
                                </a:ln>
                              </wps:spPr>
                              <wps:txbx>
                                <w:txbxContent>
                                  <w:p w:rsidR="005532D4" w:rsidRPr="00C618C0" w:rsidRDefault="005532D4" w:rsidP="0022064D">
                                    <w:pPr>
                                      <w:jc w:val="center"/>
                                    </w:pPr>
                                  </w:p>
                                </w:txbxContent>
                              </wps:txbx>
                              <wps:bodyPr rot="0" vert="horz" wrap="square" lIns="0" tIns="0" rIns="0" bIns="0" anchor="ctr" anchorCtr="0" upright="1">
                                <a:noAutofit/>
                              </wps:bodyPr>
                            </wps:wsp>
                            <wps:wsp>
                              <wps:cNvPr id="23" name="Text Box 32"/>
                              <wps:cNvSpPr txBox="1">
                                <a:spLocks noChangeArrowheads="1"/>
                              </wps:cNvSpPr>
                              <wps:spPr bwMode="auto">
                                <a:xfrm>
                                  <a:off x="3121" y="8955"/>
                                  <a:ext cx="768" cy="35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Default="005532D4" w:rsidP="0022064D">
                                    <w:pPr>
                                      <w:autoSpaceDE w:val="0"/>
                                      <w:autoSpaceDN w:val="0"/>
                                      <w:adjustRightInd w:val="0"/>
                                      <w:rPr>
                                        <w:rFonts w:ascii="Arial" w:hAnsi="Arial" w:cs="新細明體"/>
                                        <w:color w:val="000000"/>
                                        <w:lang w:val="zh-TW"/>
                                      </w:rPr>
                                    </w:pPr>
                                    <w:r w:rsidRPr="00953B4E">
                                      <w:rPr>
                                        <w:rFonts w:ascii="Arial" w:hAnsi="Arial" w:cs="新細明體" w:hint="eastAsia"/>
                                        <w:color w:val="000000"/>
                                        <w:sz w:val="22"/>
                                        <w:lang w:val="zh-TW"/>
                                      </w:rPr>
                                      <w:t>正電極</w:t>
                                    </w:r>
                                  </w:p>
                                </w:txbxContent>
                              </wps:txbx>
                              <wps:bodyPr rot="0" vert="horz" wrap="square" lIns="0" tIns="0" rIns="0" bIns="0" anchor="t" anchorCtr="0" upright="1">
                                <a:noAutofit/>
                              </wps:bodyPr>
                            </wps:wsp>
                            <wps:wsp>
                              <wps:cNvPr id="28" name="Text Box 33"/>
                              <wps:cNvSpPr txBox="1">
                                <a:spLocks noChangeArrowheads="1"/>
                              </wps:cNvSpPr>
                              <wps:spPr bwMode="auto">
                                <a:xfrm>
                                  <a:off x="3976" y="8361"/>
                                  <a:ext cx="1165" cy="50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953B4E" w:rsidRDefault="005532D4" w:rsidP="0022064D">
                                    <w:pPr>
                                      <w:autoSpaceDE w:val="0"/>
                                      <w:autoSpaceDN w:val="0"/>
                                      <w:adjustRightInd w:val="0"/>
                                      <w:jc w:val="center"/>
                                      <w:rPr>
                                        <w:rFonts w:ascii="Arial" w:hAnsi="Arial" w:cs="新細明體"/>
                                        <w:color w:val="000000"/>
                                        <w:sz w:val="22"/>
                                        <w:lang w:val="zh-TW"/>
                                      </w:rPr>
                                    </w:pPr>
                                    <w:r w:rsidRPr="00953B4E">
                                      <w:rPr>
                                        <w:rFonts w:ascii="Arial" w:hAnsi="Arial" w:cs="新細明體" w:hint="eastAsia"/>
                                        <w:color w:val="000000"/>
                                        <w:sz w:val="22"/>
                                        <w:lang w:val="zh-TW"/>
                                      </w:rPr>
                                      <w:t>測試盤</w:t>
                                    </w:r>
                                  </w:p>
                                </w:txbxContent>
                              </wps:txbx>
                              <wps:bodyPr rot="0" vert="horz" wrap="square" lIns="91440" tIns="45720" rIns="91440" bIns="45720" anchor="t" anchorCtr="0" upright="1">
                                <a:noAutofit/>
                              </wps:bodyPr>
                            </wps:wsp>
                            <wps:wsp>
                              <wps:cNvPr id="33" name="Oval 30"/>
                              <wps:cNvSpPr>
                                <a:spLocks noChangeArrowheads="1"/>
                              </wps:cNvSpPr>
                              <wps:spPr bwMode="auto">
                                <a:xfrm>
                                  <a:off x="5738" y="9254"/>
                                  <a:ext cx="147" cy="137"/>
                                </a:xfrm>
                                <a:prstGeom prst="ellipse">
                                  <a:avLst/>
                                </a:prstGeom>
                                <a:solidFill>
                                  <a:srgbClr val="000000"/>
                                </a:solidFill>
                                <a:ln w="9525">
                                  <a:solidFill>
                                    <a:srgbClr val="000000"/>
                                  </a:solidFill>
                                  <a:round/>
                                  <a:headEnd/>
                                  <a:tailEnd/>
                                </a:ln>
                              </wps:spPr>
                              <wps:txbx>
                                <w:txbxContent>
                                  <w:p w:rsidR="005532D4" w:rsidRPr="00C618C0" w:rsidRDefault="005532D4" w:rsidP="0022064D">
                                    <w:pPr>
                                      <w:jc w:val="center"/>
                                    </w:pPr>
                                  </w:p>
                                </w:txbxContent>
                              </wps:txbx>
                              <wps:bodyPr rot="0" vert="horz" wrap="square" lIns="0" tIns="0" rIns="0" bIns="0" anchor="ctr" anchorCtr="0" upright="1">
                                <a:noAutofit/>
                              </wps:bodyPr>
                            </wps:wsp>
                            <wps:wsp>
                              <wps:cNvPr id="96" name="Text Box 32"/>
                              <wps:cNvSpPr txBox="1">
                                <a:spLocks noChangeArrowheads="1"/>
                              </wps:cNvSpPr>
                              <wps:spPr bwMode="auto">
                                <a:xfrm>
                                  <a:off x="5547" y="8962"/>
                                  <a:ext cx="775" cy="35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Default="005532D4" w:rsidP="0022064D">
                                    <w:pPr>
                                      <w:autoSpaceDE w:val="0"/>
                                      <w:autoSpaceDN w:val="0"/>
                                      <w:adjustRightInd w:val="0"/>
                                      <w:rPr>
                                        <w:rFonts w:ascii="Arial" w:hAnsi="Arial" w:cs="新細明體"/>
                                        <w:color w:val="000000"/>
                                        <w:lang w:val="zh-TW"/>
                                      </w:rPr>
                                    </w:pPr>
                                    <w:r w:rsidRPr="00953B4E">
                                      <w:rPr>
                                        <w:rFonts w:ascii="Arial" w:hAnsi="Arial" w:cs="新細明體" w:hint="eastAsia"/>
                                        <w:color w:val="000000"/>
                                        <w:sz w:val="22"/>
                                        <w:lang w:val="zh-TW"/>
                                      </w:rPr>
                                      <w:t>負電極</w:t>
                                    </w:r>
                                  </w:p>
                                </w:txbxContent>
                              </wps:txbx>
                              <wps:bodyPr rot="0" vert="horz" wrap="square" lIns="0" tIns="0" rIns="0" bIns="0" anchor="t" anchorCtr="0" upright="1">
                                <a:noAutofit/>
                              </wps:bodyPr>
                            </wps:wsp>
                            <wps:wsp>
                              <wps:cNvPr id="101" name="Oval 30"/>
                              <wps:cNvSpPr>
                                <a:spLocks noChangeArrowheads="1"/>
                              </wps:cNvSpPr>
                              <wps:spPr bwMode="auto">
                                <a:xfrm>
                                  <a:off x="2949" y="9294"/>
                                  <a:ext cx="69" cy="64"/>
                                </a:xfrm>
                                <a:prstGeom prst="ellipse">
                                  <a:avLst/>
                                </a:prstGeom>
                                <a:solidFill>
                                  <a:srgbClr val="000000"/>
                                </a:solidFill>
                                <a:ln w="9525">
                                  <a:solidFill>
                                    <a:srgbClr val="000000"/>
                                  </a:solidFill>
                                  <a:round/>
                                  <a:headEnd/>
                                  <a:tailEnd/>
                                </a:ln>
                              </wps:spPr>
                              <wps:txbx>
                                <w:txbxContent>
                                  <w:p w:rsidR="005532D4" w:rsidRPr="00C618C0" w:rsidRDefault="005532D4" w:rsidP="0022064D">
                                    <w:pPr>
                                      <w:jc w:val="center"/>
                                    </w:pPr>
                                  </w:p>
                                </w:txbxContent>
                              </wps:txbx>
                              <wps:bodyPr rot="0" vert="horz" wrap="square" lIns="0" tIns="0" rIns="0" bIns="0" anchor="ctr" anchorCtr="0" upright="1">
                                <a:noAutofit/>
                              </wps:bodyPr>
                            </wps:wsp>
                            <wps:wsp>
                              <wps:cNvPr id="106" name="Oval 30"/>
                              <wps:cNvSpPr>
                                <a:spLocks noChangeArrowheads="1"/>
                              </wps:cNvSpPr>
                              <wps:spPr bwMode="auto">
                                <a:xfrm>
                                  <a:off x="4531" y="9288"/>
                                  <a:ext cx="69" cy="64"/>
                                </a:xfrm>
                                <a:prstGeom prst="ellipse">
                                  <a:avLst/>
                                </a:prstGeom>
                                <a:solidFill>
                                  <a:srgbClr val="000000"/>
                                </a:solidFill>
                                <a:ln w="9525">
                                  <a:solidFill>
                                    <a:srgbClr val="000000"/>
                                  </a:solidFill>
                                  <a:round/>
                                  <a:headEnd/>
                                  <a:tailEnd/>
                                </a:ln>
                              </wps:spPr>
                              <wps:txbx>
                                <w:txbxContent>
                                  <w:p w:rsidR="005532D4" w:rsidRPr="00C618C0" w:rsidRDefault="005532D4" w:rsidP="0022064D">
                                    <w:pPr>
                                      <w:jc w:val="center"/>
                                    </w:pPr>
                                  </w:p>
                                </w:txbxContent>
                              </wps:txbx>
                              <wps:bodyPr rot="0" vert="horz" wrap="square" lIns="0" tIns="0" rIns="0" bIns="0" anchor="ctr" anchorCtr="0" upright="1">
                                <a:noAutofit/>
                              </wps:bodyPr>
                            </wps:wsp>
                            <wps:wsp>
                              <wps:cNvPr id="107" name="Oval 30"/>
                              <wps:cNvSpPr>
                                <a:spLocks noChangeArrowheads="1"/>
                              </wps:cNvSpPr>
                              <wps:spPr bwMode="auto">
                                <a:xfrm>
                                  <a:off x="5156" y="8773"/>
                                  <a:ext cx="69" cy="64"/>
                                </a:xfrm>
                                <a:prstGeom prst="ellipse">
                                  <a:avLst/>
                                </a:prstGeom>
                                <a:solidFill>
                                  <a:srgbClr val="000000"/>
                                </a:solidFill>
                                <a:ln w="9525">
                                  <a:solidFill>
                                    <a:srgbClr val="000000"/>
                                  </a:solidFill>
                                  <a:round/>
                                  <a:headEnd/>
                                  <a:tailEnd/>
                                </a:ln>
                              </wps:spPr>
                              <wps:txbx>
                                <w:txbxContent>
                                  <w:p w:rsidR="005532D4" w:rsidRPr="00C618C0" w:rsidRDefault="005532D4" w:rsidP="0022064D">
                                    <w:pPr>
                                      <w:jc w:val="center"/>
                                    </w:pPr>
                                  </w:p>
                                </w:txbxContent>
                              </wps:txbx>
                              <wps:bodyPr rot="0" vert="horz" wrap="square" lIns="0" tIns="0" rIns="0" bIns="0" anchor="ctr" anchorCtr="0" upright="1">
                                <a:noAutofit/>
                              </wps:bodyPr>
                            </wps:wsp>
                            <wps:wsp>
                              <wps:cNvPr id="108" name="Text Box 32"/>
                              <wps:cNvSpPr txBox="1">
                                <a:spLocks noChangeArrowheads="1"/>
                              </wps:cNvSpPr>
                              <wps:spPr bwMode="auto">
                                <a:xfrm>
                                  <a:off x="2833" y="9423"/>
                                  <a:ext cx="296" cy="35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953B4E" w:rsidRDefault="005532D4" w:rsidP="0022064D">
                                    <w:pPr>
                                      <w:autoSpaceDE w:val="0"/>
                                      <w:autoSpaceDN w:val="0"/>
                                      <w:adjustRightInd w:val="0"/>
                                      <w:jc w:val="center"/>
                                      <w:rPr>
                                        <w:rFonts w:ascii="Arial" w:hAnsi="Arial" w:cs="新細明體"/>
                                        <w:color w:val="000000"/>
                                        <w:sz w:val="22"/>
                                        <w:lang w:val="zh-TW"/>
                                      </w:rPr>
                                    </w:pPr>
                                    <w:r w:rsidRPr="00953B4E">
                                      <w:rPr>
                                        <w:rFonts w:ascii="Arial" w:hAnsi="Arial" w:cs="新細明體" w:hint="eastAsia"/>
                                        <w:color w:val="000000"/>
                                        <w:sz w:val="22"/>
                                        <w:lang w:val="zh-TW"/>
                                      </w:rPr>
                                      <w:t>甲</w:t>
                                    </w:r>
                                  </w:p>
                                </w:txbxContent>
                              </wps:txbx>
                              <wps:bodyPr rot="0" vert="horz" wrap="square" lIns="0" tIns="0" rIns="0" bIns="0" anchor="t" anchorCtr="0" upright="1">
                                <a:noAutofit/>
                              </wps:bodyPr>
                            </wps:wsp>
                            <wps:wsp>
                              <wps:cNvPr id="109" name="Text Box 32"/>
                              <wps:cNvSpPr txBox="1">
                                <a:spLocks noChangeArrowheads="1"/>
                              </wps:cNvSpPr>
                              <wps:spPr bwMode="auto">
                                <a:xfrm>
                                  <a:off x="4428" y="9423"/>
                                  <a:ext cx="296" cy="35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953B4E" w:rsidRDefault="005532D4" w:rsidP="0022064D">
                                    <w:pPr>
                                      <w:autoSpaceDE w:val="0"/>
                                      <w:autoSpaceDN w:val="0"/>
                                      <w:adjustRightInd w:val="0"/>
                                      <w:jc w:val="center"/>
                                      <w:rPr>
                                        <w:rFonts w:ascii="Arial" w:hAnsi="Arial" w:cs="新細明體"/>
                                        <w:color w:val="000000"/>
                                        <w:sz w:val="22"/>
                                        <w:lang w:val="zh-TW"/>
                                      </w:rPr>
                                    </w:pPr>
                                    <w:r w:rsidRPr="00953B4E">
                                      <w:rPr>
                                        <w:rFonts w:ascii="Arial" w:hAnsi="Arial" w:cs="新細明體" w:hint="eastAsia"/>
                                        <w:color w:val="000000"/>
                                        <w:sz w:val="22"/>
                                        <w:lang w:val="zh-TW"/>
                                      </w:rPr>
                                      <w:t>乙</w:t>
                                    </w:r>
                                  </w:p>
                                </w:txbxContent>
                              </wps:txbx>
                              <wps:bodyPr rot="0" vert="horz" wrap="square" lIns="0" tIns="0" rIns="0" bIns="0" anchor="t" anchorCtr="0" upright="1">
                                <a:noAutofit/>
                              </wps:bodyPr>
                            </wps:wsp>
                            <wps:wsp>
                              <wps:cNvPr id="110" name="Text Box 32"/>
                              <wps:cNvSpPr txBox="1">
                                <a:spLocks noChangeArrowheads="1"/>
                              </wps:cNvSpPr>
                              <wps:spPr bwMode="auto">
                                <a:xfrm>
                                  <a:off x="5056" y="8837"/>
                                  <a:ext cx="296" cy="35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953B4E" w:rsidRDefault="005532D4" w:rsidP="0022064D">
                                    <w:pPr>
                                      <w:autoSpaceDE w:val="0"/>
                                      <w:autoSpaceDN w:val="0"/>
                                      <w:adjustRightInd w:val="0"/>
                                      <w:jc w:val="center"/>
                                      <w:rPr>
                                        <w:rFonts w:ascii="Arial" w:hAnsi="Arial" w:cs="新細明體"/>
                                        <w:color w:val="000000"/>
                                        <w:sz w:val="22"/>
                                        <w:lang w:val="zh-TW"/>
                                      </w:rPr>
                                    </w:pPr>
                                    <w:r w:rsidRPr="00953B4E">
                                      <w:rPr>
                                        <w:rFonts w:ascii="Arial" w:hAnsi="Arial" w:cs="新細明體" w:hint="eastAsia"/>
                                        <w:color w:val="000000"/>
                                        <w:sz w:val="22"/>
                                        <w:lang w:val="zh-TW"/>
                                      </w:rPr>
                                      <w:t>丙</w:t>
                                    </w:r>
                                  </w:p>
                                </w:txbxContent>
                              </wps:txbx>
                              <wps:bodyPr rot="0" vert="horz" wrap="square" lIns="0" tIns="0" rIns="0" bIns="0" anchor="t" anchorCtr="0" upright="1">
                                <a:noAutofit/>
                              </wps:bodyPr>
                            </wps:wsp>
                          </wpg:grpSp>
                        </wpg:grpSp>
                      </wpg:grpSp>
                      <wps:wsp>
                        <wps:cNvPr id="111" name="文字方塊 2"/>
                        <wps:cNvSpPr txBox="1">
                          <a:spLocks noChangeArrowheads="1"/>
                        </wps:cNvSpPr>
                        <wps:spPr bwMode="auto">
                          <a:xfrm>
                            <a:off x="825779" y="1389727"/>
                            <a:ext cx="464260" cy="191168"/>
                          </a:xfrm>
                          <a:prstGeom prst="rect">
                            <a:avLst/>
                          </a:prstGeom>
                          <a:noFill/>
                          <a:ln w="9525">
                            <a:noFill/>
                            <a:miter lim="800000"/>
                            <a:headEnd/>
                            <a:tailEnd/>
                          </a:ln>
                        </wps:spPr>
                        <wps:txbx>
                          <w:txbxContent>
                            <w:p w:rsidR="005532D4" w:rsidRPr="00474440" w:rsidRDefault="005532D4" w:rsidP="00953B4E">
                              <w:pPr>
                                <w:jc w:val="center"/>
                                <w:rPr>
                                  <w:sz w:val="22"/>
                                </w:rPr>
                              </w:pPr>
                              <w:r w:rsidRPr="00474440">
                                <w:rPr>
                                  <w:rFonts w:hint="eastAsia"/>
                                  <w:sz w:val="22"/>
                                </w:rPr>
                                <w:t>圖</w:t>
                              </w:r>
                              <w:r w:rsidRPr="00474440">
                                <w:rPr>
                                  <w:rFonts w:hint="eastAsia"/>
                                  <w:sz w:val="22"/>
                                </w:rPr>
                                <w:t>1</w:t>
                              </w:r>
                              <w:r>
                                <w:rPr>
                                  <w:sz w:val="22"/>
                                </w:rPr>
                                <w:t>1</w:t>
                              </w:r>
                            </w:p>
                          </w:txbxContent>
                        </wps:txbx>
                        <wps:bodyPr rot="0" vert="horz" wrap="square" lIns="0" tIns="0" rIns="0" bIns="0" anchor="t" anchorCtr="0">
                          <a:spAutoFit/>
                        </wps:bodyPr>
                      </wps:wsp>
                    </wpg:wgp>
                  </a:graphicData>
                </a:graphic>
              </wp:anchor>
            </w:drawing>
          </mc:Choice>
          <mc:Fallback>
            <w:pict>
              <v:group w14:anchorId="55664160" id="群組 2177" o:spid="_x0000_s1507" style="position:absolute;left:0;text-align:left;margin-left:149.95pt;margin-top:70.7pt;width:166.65pt;height:124.45pt;z-index:251526144" coordsize="21168,15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">
                <v:group id="群組 2" o:spid="_x0000_s1508" style="position:absolute;width:21168;height:13392" coordsize="26650,168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o:lock v:ext="edit" aspectratio="t"/>
                  <v:group id="群組 3" o:spid="_x0000_s1509" style="position:absolute;left:24257;top:9779;width:2159;height:3740" coordsize="216535,3759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shape id="Text Box 32" o:spid="_x0000_s1510" type="#_x0000_t202" style="position:absolute;top:114300;width:216535;height:26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6t0sQA&#10;AADaAAAADwAAAGRycy9kb3ducmV2LnhtbESPQWvCQBSE70L/w/IKvUizaShSYlbRoihUD00VPD6y&#10;r0lo9m3IbpP033cFweMwM98w2XI0jeipc7VlBS9RDIK4sLrmUsHpa/v8BsJ5ZI2NZVLwRw6Wi4dJ&#10;hqm2A39Sn/tSBAi7FBVU3replK6oyKCLbEscvG/bGfRBdqXUHQ4BbhqZxPFMGqw5LFTY0ntFxU/+&#10;axRMZ2Ny+KiLM8ab3fpoLqsB16VST4/jag7C0+jv4Vt7rxW8wvVKuAF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erdLEAAAA2gAAAA8AAAAAAAAAAAAAAAAAmAIAAGRycy9k&#10;b3ducmV2LnhtbFBLBQYAAAAABAAEAPUAAACJAwAAAAA=&#10;" filled="f" fillcolor="#bbe0e3" stroked="f">
                      <v:textbox inset="0,0,0,0">
                        <w:txbxContent>
                          <w:p w:rsidR="005532D4" w:rsidRPr="00953B4E" w:rsidRDefault="005532D4" w:rsidP="0022064D">
                            <w:pPr>
                              <w:autoSpaceDE w:val="0"/>
                              <w:autoSpaceDN w:val="0"/>
                              <w:adjustRightInd w:val="0"/>
                              <w:jc w:val="center"/>
                              <w:rPr>
                                <w:rFonts w:ascii="Arial" w:hAnsi="Arial" w:cs="新細明體"/>
                                <w:color w:val="000000"/>
                                <w:sz w:val="22"/>
                                <w:lang w:val="zh-TW"/>
                              </w:rPr>
                            </w:pPr>
                            <w:r w:rsidRPr="00953B4E">
                              <w:rPr>
                                <w:rFonts w:ascii="Arial" w:hAnsi="Arial" w:cs="新細明體" w:hint="eastAsia"/>
                                <w:color w:val="000000"/>
                                <w:sz w:val="22"/>
                                <w:lang w:val="zh-TW"/>
                              </w:rPr>
                              <w:t>丁</w:t>
                            </w:r>
                          </w:p>
                        </w:txbxContent>
                      </v:textbox>
                    </v:shape>
                    <v:oval id="Oval 30" o:spid="_x0000_s1511" style="position:absolute;left:76200;width:50165;height:4635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gskbwA&#10;AADaAAAADwAAAGRycy9kb3ducmV2LnhtbESPzQrCMBCE74LvEFbwpqmCotUoKgi9+vMAS7P9wWZT&#10;m6jx7Y0geBxm5htmvQ2mEU/qXG1ZwWScgCDOra65VHC9HEcLEM4ja2wsk4I3Odhu+r01ptq++ETP&#10;sy9FhLBLUUHlfZtK6fKKDLqxbYmjV9jOoI+yK6Xu8BXhppHTJJlLgzXHhQpbOlSU384Po+Bo8tD4&#10;Cd3DO9st90nBl6xgpYaDsFuB8BT8P/xrZ1rBDL5X4g2Qmw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iaCyRvAAAANoAAAAPAAAAAAAAAAAAAAAAAJgCAABkcnMvZG93bnJldi54&#10;bWxQSwUGAAAAAAQABAD1AAAAgQMAAAAA&#10;" fillcolor="black">
                      <v:textbox inset="0,0,0,0">
                        <w:txbxContent>
                          <w:p w:rsidR="005532D4" w:rsidRPr="00C618C0" w:rsidRDefault="005532D4" w:rsidP="0022064D">
                            <w:pPr>
                              <w:jc w:val="center"/>
                            </w:pPr>
                          </w:p>
                        </w:txbxContent>
                      </v:textbox>
                    </v:oval>
                  </v:group>
                  <v:group id="Canvas 26" o:spid="_x0000_s1512" style="position:absolute;width:26650;height:16884" coordorigin="2797,8220" coordsize="3638,2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o:lock v:ext="edit" aspectratio="t"/>
                    <v:rect id="AutoShape 27" o:spid="_x0000_s1513" style="position:absolute;left:2797;top:8220;width:3637;height:2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HinMQA&#10;AADaAAAADwAAAGRycy9kb3ducmV2LnhtbESPQWvCQBSE7wX/w/IEb3VjbFWiq2hAENqLUVBvj+wz&#10;CWbfhuyqaX99t1DocZiZb5jFqjO1eFDrKssKRsMIBHFudcWFguNh+zoD4TyyxtoyKfgiB6tl72WB&#10;ibZP3tMj84UIEHYJKii9bxIpXV6SQTe0DXHwrrY16INsC6lbfAa4qWUcRRNpsOKwUGJDaUn5Lbsb&#10;Bfv3zfpyno5P5jv6yN7STxOno1ipQb9bz0F46vx/+K+90wqm8Hsl3AC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R4pzEAAAA2gAAAA8AAAAAAAAAAAAAAAAAmAIAAGRycy9k&#10;b3ducmV2LnhtbFBLBQYAAAAABAAEAPUAAACJAwAAAAA=&#10;" filled="f" strokeweight="2.25pt">
                      <o:lock v:ext="edit" aspectratio="t" text="t"/>
                    </v:rect>
                    <v:group id="Group 28" o:spid="_x0000_s1514" style="position:absolute;left:2797;top:8220;width:3638;height:2305" coordorigin="2797,8220" coordsize="3638,2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rect id="Rectangle 29" o:spid="_x0000_s1515" style="position:absolute;left:2797;top:8220;width:3638;height:23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D86MIA&#10;AADaAAAADwAAAGRycy9kb3ducmV2LnhtbESP3YrCMBSE74V9h3CEvdNULxbtNorIysqK4M8+wLE5&#10;bYrNSWmi1rc3guDlMDPfMNm8s7W4UusrxwpGwwQEce50xaWC/+NqMAHhA7LG2jEpuJOH+eyjl2Gq&#10;3Y33dD2EUkQI+xQVmBCaVEqfG7Loh64hjl7hWoshyraUusVbhNtajpPkS1qsOC4YbGhpKD8fLlbB&#10;eXksmsnir8T1z3brLruT2fyelPrsd4tvEIG68A6/2mutYArPK/EG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4PzowgAAANoAAAAPAAAAAAAAAAAAAAAAAJgCAABkcnMvZG93&#10;bnJldi54bWxQSwUGAAAAAAQABAD1AAAAhwMAAAAA&#10;" filled="f" fillcolor="#bbe0e3"/>
                      <v:oval id="Oval 30" o:spid="_x0000_s1516" style="position:absolute;left:3294;top:9254;width:147;height:1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zLesAA&#10;AADbAAAADwAAAGRycy9kb3ducmV2LnhtbESPzY7CMAyE70j7DpFX4gYpHFZQSCt2JaReF3gAq3F/&#10;RON0myyEt8cHJG62ZjzzeV8mN6gbTaH3bGC1zEAR19723Bq4nI+LDagQkS0OnsnAgwKUxcdsj7n1&#10;d/6l2ym2SkI45Gigi3HMtQ51Rw7D0o/EojV+chhlnVptJ7xLuBv0Osu+tMOepaHDkX46qq+nf2fg&#10;6Oo0xBX9pUd12H5nDZ+rho2Zf6bDDlSkFN/m13VlBV/o5RcZQ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RzLesAAAADbAAAADwAAAAAAAAAAAAAAAACYAgAAZHJzL2Rvd25y&#10;ZXYueG1sUEsFBgAAAAAEAAQA9QAAAIUDAAAAAA==&#10;" fillcolor="black">
                        <v:textbox inset="0,0,0,0">
                          <w:txbxContent>
                            <w:p w:rsidR="005532D4" w:rsidRPr="00C618C0" w:rsidRDefault="005532D4" w:rsidP="0022064D">
                              <w:pPr>
                                <w:jc w:val="center"/>
                              </w:pPr>
                            </w:p>
                          </w:txbxContent>
                        </v:textbox>
                      </v:oval>
                      <v:shape id="Text Box 32" o:spid="_x0000_s1517" type="#_x0000_t202" style="position:absolute;left:3121;top:8955;width:768;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f5NMUA&#10;AADbAAAADwAAAGRycy9kb3ducmV2LnhtbESPQWvCQBSE74X+h+UVehHdmIJIzCpGWlqoHowKHh/Z&#10;1yQ0+zZkt0n677uC0OMwM98w6WY0jeipc7VlBfNZBIK4sLrmUsH59DZdgnAeWWNjmRT8koPN+vEh&#10;xUTbgY/U574UAcIuQQWV920ipSsqMuhmtiUO3pftDPogu1LqDocAN42Mo2ghDdYcFipsaVdR8Z3/&#10;GAWTxRjvP+vigtHre3Yw1+2AWanU89O4XYHwNPr/8L39oRXEL3D7En6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x/k0xQAAANsAAAAPAAAAAAAAAAAAAAAAAJgCAABkcnMv&#10;ZG93bnJldi54bWxQSwUGAAAAAAQABAD1AAAAigMAAAAA&#10;" filled="f" fillcolor="#bbe0e3" stroked="f">
                        <v:textbox inset="0,0,0,0">
                          <w:txbxContent>
                            <w:p w:rsidR="005532D4" w:rsidRDefault="005532D4" w:rsidP="0022064D">
                              <w:pPr>
                                <w:autoSpaceDE w:val="0"/>
                                <w:autoSpaceDN w:val="0"/>
                                <w:adjustRightInd w:val="0"/>
                                <w:rPr>
                                  <w:rFonts w:ascii="Arial" w:hAnsi="Arial" w:cs="新細明體"/>
                                  <w:color w:val="000000"/>
                                  <w:lang w:val="zh-TW"/>
                                </w:rPr>
                              </w:pPr>
                              <w:r w:rsidRPr="00953B4E">
                                <w:rPr>
                                  <w:rFonts w:ascii="Arial" w:hAnsi="Arial" w:cs="新細明體" w:hint="eastAsia"/>
                                  <w:color w:val="000000"/>
                                  <w:sz w:val="22"/>
                                  <w:lang w:val="zh-TW"/>
                                </w:rPr>
                                <w:t>正電極</w:t>
                              </w:r>
                            </w:p>
                          </w:txbxContent>
                        </v:textbox>
                      </v:shape>
                      <v:shape id="Text Box 33" o:spid="_x0000_s1518" type="#_x0000_t202" style="position:absolute;left:3976;top:8361;width:1165;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UMIA&#10;AADbAAAADwAAAGRycy9kb3ducmV2LnhtbERPy4rCMBTdD/gP4QruxlSRQapRVBTFhcz4QJfX5toW&#10;m5vSRO30681iYJaH8x5Pa1OIJ1Uut6yg141AECdW55wqOB5Wn0MQziNrLCyTgl9yMJ20PsYYa/vi&#10;H3rufSpCCLsYFWTel7GULsnIoOvakjhwN1sZ9AFWqdQVvkK4KWQ/ir6kwZxDQ4YlLTJK7vuHUbD5&#10;Xs5pu26aZrA7n4bXy3HtF3elOu16NgLhqfb/4j/3Rivoh7HhS/gBcv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v+lQwgAAANsAAAAPAAAAAAAAAAAAAAAAAJgCAABkcnMvZG93&#10;bnJldi54bWxQSwUGAAAAAAQABAD1AAAAhwMAAAAA&#10;" filled="f" fillcolor="#bbe0e3" stroked="f">
                        <v:textbox>
                          <w:txbxContent>
                            <w:p w:rsidR="005532D4" w:rsidRPr="00953B4E" w:rsidRDefault="005532D4" w:rsidP="0022064D">
                              <w:pPr>
                                <w:autoSpaceDE w:val="0"/>
                                <w:autoSpaceDN w:val="0"/>
                                <w:adjustRightInd w:val="0"/>
                                <w:jc w:val="center"/>
                                <w:rPr>
                                  <w:rFonts w:ascii="Arial" w:hAnsi="Arial" w:cs="新細明體"/>
                                  <w:color w:val="000000"/>
                                  <w:sz w:val="22"/>
                                  <w:lang w:val="zh-TW"/>
                                </w:rPr>
                              </w:pPr>
                              <w:r w:rsidRPr="00953B4E">
                                <w:rPr>
                                  <w:rFonts w:ascii="Arial" w:hAnsi="Arial" w:cs="新細明體" w:hint="eastAsia"/>
                                  <w:color w:val="000000"/>
                                  <w:sz w:val="22"/>
                                  <w:lang w:val="zh-TW"/>
                                </w:rPr>
                                <w:t>測試盤</w:t>
                              </w:r>
                            </w:p>
                          </w:txbxContent>
                        </v:textbox>
                      </v:shape>
                      <v:oval id="Oval 30" o:spid="_x0000_s1519" style="position:absolute;left:5738;top:9254;width:147;height:1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sJbbwA&#10;AADbAAAADwAAAGRycy9kb3ducmV2LnhtbESPzQrCMBCE74LvEFbwpqkKotUoKgi9+vMAS7P9wWZT&#10;m6jx7Y0geBxm5htmvQ2mEU/qXG1ZwWScgCDOra65VHC9HEcLEM4ja2wsk4I3Odhu+r01ptq++ETP&#10;sy9FhLBLUUHlfZtK6fKKDLqxbYmjV9jOoI+yK6Xu8BXhppHTJJlLgzXHhQpbOlSU384Po+Bo8tD4&#10;Cd3DO9st90nBl6xgpYaDsFuB8BT8P/xrZ1rBbAbfL/EHyM0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yewltvAAAANsAAAAPAAAAAAAAAAAAAAAAAJgCAABkcnMvZG93bnJldi54&#10;bWxQSwUGAAAAAAQABAD1AAAAgQMAAAAA&#10;" fillcolor="black">
                        <v:textbox inset="0,0,0,0">
                          <w:txbxContent>
                            <w:p w:rsidR="005532D4" w:rsidRPr="00C618C0" w:rsidRDefault="005532D4" w:rsidP="0022064D">
                              <w:pPr>
                                <w:jc w:val="center"/>
                              </w:pPr>
                            </w:p>
                          </w:txbxContent>
                        </v:textbox>
                      </v:oval>
                      <v:shape id="Text Box 32" o:spid="_x0000_s1520" type="#_x0000_t202" style="position:absolute;left:5547;top:8962;width:775;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TS8QA&#10;AADbAAAADwAAAGRycy9kb3ducmV2LnhtbESPT4vCMBTE74LfITzBy6KpHopWo6jssgvqwX/g8dE8&#10;22LzUppou99+Iyx4HGbmN8x82ZpSPKl2hWUFo2EEgji1uuBMwfn0NZiAcB5ZY2mZFPySg+Wi25lj&#10;om3DB3oefSYChF2CCnLvq0RKl+Zk0A1tRRy8m60N+iDrTOoamwA3pRxHUSwNFhwWcqxok1N6Pz6M&#10;go+4He+2RXrB6PN7vTfXVYPrTKl+r13NQHhq/Tv83/7RCqYxvL6EH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Pk0vEAAAA2wAAAA8AAAAAAAAAAAAAAAAAmAIAAGRycy9k&#10;b3ducmV2LnhtbFBLBQYAAAAABAAEAPUAAACJAwAAAAA=&#10;" filled="f" fillcolor="#bbe0e3" stroked="f">
                        <v:textbox inset="0,0,0,0">
                          <w:txbxContent>
                            <w:p w:rsidR="005532D4" w:rsidRDefault="005532D4" w:rsidP="0022064D">
                              <w:pPr>
                                <w:autoSpaceDE w:val="0"/>
                                <w:autoSpaceDN w:val="0"/>
                                <w:adjustRightInd w:val="0"/>
                                <w:rPr>
                                  <w:rFonts w:ascii="Arial" w:hAnsi="Arial" w:cs="新細明體"/>
                                  <w:color w:val="000000"/>
                                  <w:lang w:val="zh-TW"/>
                                </w:rPr>
                              </w:pPr>
                              <w:r w:rsidRPr="00953B4E">
                                <w:rPr>
                                  <w:rFonts w:ascii="Arial" w:hAnsi="Arial" w:cs="新細明體" w:hint="eastAsia"/>
                                  <w:color w:val="000000"/>
                                  <w:sz w:val="22"/>
                                  <w:lang w:val="zh-TW"/>
                                </w:rPr>
                                <w:t>負電極</w:t>
                              </w:r>
                            </w:p>
                          </w:txbxContent>
                        </v:textbox>
                      </v:shape>
                      <v:oval id="Oval 30" o:spid="_x0000_s1521" style="position:absolute;left:2949;top:9294;width:69;height: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SAjb4A&#10;AADcAAAADwAAAGRycy9kb3ducmV2LnhtbERP24rCMBB9F/Yfwgj7pkl9WLSaFhWEvnr5gKGZXthm&#10;0m2yGv/eLCz4NodznV0Z7SDuNPnesYZsqUAQ18703Gq4XU+LNQgfkA0OjknDkzyUxcdsh7lxDz7T&#10;/RJakULY56ihC2HMpfR1Rxb90o3EiWvcZDEkOLXSTPhI4XaQK6W+pMWeU0OHIx07qr8vv1bDydZx&#10;CBn9xGe13xxUw9eqYa0/53G/BREohrf4312ZNF9l8PdMukAWL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QkgI2+AAAA3AAAAA8AAAAAAAAAAAAAAAAAmAIAAGRycy9kb3ducmV2&#10;LnhtbFBLBQYAAAAABAAEAPUAAACDAwAAAAA=&#10;" fillcolor="black">
                        <v:textbox inset="0,0,0,0">
                          <w:txbxContent>
                            <w:p w:rsidR="005532D4" w:rsidRPr="00C618C0" w:rsidRDefault="005532D4" w:rsidP="0022064D">
                              <w:pPr>
                                <w:jc w:val="center"/>
                              </w:pPr>
                            </w:p>
                          </w:txbxContent>
                        </v:textbox>
                      </v:oval>
                      <v:oval id="Oval 30" o:spid="_x0000_s1522" style="position:absolute;left:4531;top:9288;width:69;height: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0Y+b4A&#10;AADcAAAADwAAAGRycy9kb3ducmV2LnhtbERPzYrCMBC+L/gOYQRva6IH2e02igpCr7b7AEMz/WGb&#10;SW1ijW9vFhb2Nh/f7+SHaAcx0+R7xxo2awWCuHam51bDd3V5/wDhA7LBwTFpeJKHw37xlmNm3IOv&#10;NJehFSmEfYYauhDGTEpfd2TRr91InLjGTRZDglMrzYSPFG4HuVVqJy32nBo6HOncUf1T3q2Gi63j&#10;EDZ0i8/i+HlSDVdFw1qvlvH4BSJQDP/iP3dh0ny1g99n0gV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vNGPm+AAAA3AAAAA8AAAAAAAAAAAAAAAAAmAIAAGRycy9kb3ducmV2&#10;LnhtbFBLBQYAAAAABAAEAPUAAACDAwAAAAA=&#10;" fillcolor="black">
                        <v:textbox inset="0,0,0,0">
                          <w:txbxContent>
                            <w:p w:rsidR="005532D4" w:rsidRPr="00C618C0" w:rsidRDefault="005532D4" w:rsidP="0022064D">
                              <w:pPr>
                                <w:jc w:val="center"/>
                              </w:pPr>
                            </w:p>
                          </w:txbxContent>
                        </v:textbox>
                      </v:oval>
                      <v:oval id="Oval 30" o:spid="_x0000_s1523" style="position:absolute;left:5156;top:8773;width:69;height: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G9Yr8A&#10;AADcAAAADwAAAGRycy9kb3ducmV2LnhtbERPS27CMBDdI3EHa5C6AztdUJpiUFoJKdsCBxjFk4+I&#10;xyF2E3N7XKlSd/P0vrM/RtuLiUbfOdaQbRQI4sqZjhsN18tpvQPhA7LB3jFpeJCH42G52GNu3Mzf&#10;NJ1DI1II+xw1tCEMuZS+asmi37iBOHG1Gy2GBMdGmhHnFG57+arUVlrsODW0ONBXS9Xt/GM1nGwV&#10;+5DRPT7K4v1T1Xwpa9b6ZRWLDxCBYvgX/7lLk+arN/h9Jl0gD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gb1ivwAAANwAAAAPAAAAAAAAAAAAAAAAAJgCAABkcnMvZG93bnJl&#10;di54bWxQSwUGAAAAAAQABAD1AAAAhAMAAAAA&#10;" fillcolor="black">
                        <v:textbox inset="0,0,0,0">
                          <w:txbxContent>
                            <w:p w:rsidR="005532D4" w:rsidRPr="00C618C0" w:rsidRDefault="005532D4" w:rsidP="0022064D">
                              <w:pPr>
                                <w:jc w:val="center"/>
                              </w:pPr>
                            </w:p>
                          </w:txbxContent>
                        </v:textbox>
                      </v:oval>
                      <v:shape id="Text Box 32" o:spid="_x0000_s1524" type="#_x0000_t202" style="position:absolute;left:2833;top:9423;width:296;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7Kt8UA&#10;AADcAAAADwAAAGRycy9kb3ducmV2LnhtbESPQWvCQBCF7wX/wzKCl6K7epASXUVFqVB70LbQ45Cd&#10;JqHZ2ZDdmvTfOwfB2wzvzXvfLNe9r9WV2lgFtjCdGFDEeXAVFxY+Pw7jF1AxITusA5OFf4qwXg2e&#10;lpi50PGZrpdUKAnhmKGFMqUm0zrmJXmMk9AQi/YTWo9J1rbQrsVOwn2tZ8bMtceKpaHEhnYl5b+X&#10;P2/hed7PTm9V/oVm/7p999+bDreFtaNhv1mAStSnh/l+fXSCb4RWnpEJ9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Xsq3xQAAANwAAAAPAAAAAAAAAAAAAAAAAJgCAABkcnMv&#10;ZG93bnJldi54bWxQSwUGAAAAAAQABAD1AAAAigMAAAAA&#10;" filled="f" fillcolor="#bbe0e3" stroked="f">
                        <v:textbox inset="0,0,0,0">
                          <w:txbxContent>
                            <w:p w:rsidR="005532D4" w:rsidRPr="00953B4E" w:rsidRDefault="005532D4" w:rsidP="0022064D">
                              <w:pPr>
                                <w:autoSpaceDE w:val="0"/>
                                <w:autoSpaceDN w:val="0"/>
                                <w:adjustRightInd w:val="0"/>
                                <w:jc w:val="center"/>
                                <w:rPr>
                                  <w:rFonts w:ascii="Arial" w:hAnsi="Arial" w:cs="新細明體"/>
                                  <w:color w:val="000000"/>
                                  <w:sz w:val="22"/>
                                  <w:lang w:val="zh-TW"/>
                                </w:rPr>
                              </w:pPr>
                              <w:r w:rsidRPr="00953B4E">
                                <w:rPr>
                                  <w:rFonts w:ascii="Arial" w:hAnsi="Arial" w:cs="新細明體" w:hint="eastAsia"/>
                                  <w:color w:val="000000"/>
                                  <w:sz w:val="22"/>
                                  <w:lang w:val="zh-TW"/>
                                </w:rPr>
                                <w:t>甲</w:t>
                              </w:r>
                            </w:p>
                          </w:txbxContent>
                        </v:textbox>
                      </v:shape>
                      <v:shape id="Text Box 32" o:spid="_x0000_s1525" type="#_x0000_t202" style="position:absolute;left:4428;top:9423;width:296;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JvLMIA&#10;AADcAAAADwAAAGRycy9kb3ducmV2LnhtbERPS4vCMBC+L/gfwgh7WTTRg2g1isouu6AefIHHoRnb&#10;YjMpTdbWf2+Ehb3Nx/ec2aK1pbhT7QvHGgZ9BYI4dabgTMPp+NUbg/AB2WDpmDQ8yMNi3nmbYWJc&#10;w3u6H0ImYgj7BDXkIVSJlD7NyaLvu4o4cldXWwwR1pk0NTYx3JZyqNRIWiw4NuRY0Tqn9Hb4tRo+&#10;Ru1wuynSM6rP79XOXpYNrjKt37vtcgoiUBv+xX/uHxPnqwm8nokX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m8swgAAANwAAAAPAAAAAAAAAAAAAAAAAJgCAABkcnMvZG93&#10;bnJldi54bWxQSwUGAAAAAAQABAD1AAAAhwMAAAAA&#10;" filled="f" fillcolor="#bbe0e3" stroked="f">
                        <v:textbox inset="0,0,0,0">
                          <w:txbxContent>
                            <w:p w:rsidR="005532D4" w:rsidRPr="00953B4E" w:rsidRDefault="005532D4" w:rsidP="0022064D">
                              <w:pPr>
                                <w:autoSpaceDE w:val="0"/>
                                <w:autoSpaceDN w:val="0"/>
                                <w:adjustRightInd w:val="0"/>
                                <w:jc w:val="center"/>
                                <w:rPr>
                                  <w:rFonts w:ascii="Arial" w:hAnsi="Arial" w:cs="新細明體"/>
                                  <w:color w:val="000000"/>
                                  <w:sz w:val="22"/>
                                  <w:lang w:val="zh-TW"/>
                                </w:rPr>
                              </w:pPr>
                              <w:r w:rsidRPr="00953B4E">
                                <w:rPr>
                                  <w:rFonts w:ascii="Arial" w:hAnsi="Arial" w:cs="新細明體" w:hint="eastAsia"/>
                                  <w:color w:val="000000"/>
                                  <w:sz w:val="22"/>
                                  <w:lang w:val="zh-TW"/>
                                </w:rPr>
                                <w:t>乙</w:t>
                              </w:r>
                            </w:p>
                          </w:txbxContent>
                        </v:textbox>
                      </v:shape>
                      <v:shape id="Text Box 32" o:spid="_x0000_s1526" type="#_x0000_t202" style="position:absolute;left:5056;top:8837;width:296;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FQbMYA&#10;AADcAAAADwAAAGRycy9kb3ducmV2LnhtbESPQWvCQBCF70L/wzKCF9GNHkRSN0FLS4XWQ20Fj0N2&#10;TILZ2ZDdmvTfdw6Ctxnem/e+2eSDa9SNulB7NrCYJ6CIC29rLg38fL/N1qBCRLbYeCYDfxQgz55G&#10;G0yt7/mLbsdYKgnhkKKBKsY21ToUFTkMc98Si3bxncMoa1dq22Ev4a7RyyRZaYc1S0OFLb1UVFyP&#10;v87AdDUsPz/q4oTJ6/vu4M7bHnelMZPxsH0GFWmID/P9em8FfyH48oxMo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FQbMYAAADcAAAADwAAAAAAAAAAAAAAAACYAgAAZHJz&#10;L2Rvd25yZXYueG1sUEsFBgAAAAAEAAQA9QAAAIsDAAAAAA==&#10;" filled="f" fillcolor="#bbe0e3" stroked="f">
                        <v:textbox inset="0,0,0,0">
                          <w:txbxContent>
                            <w:p w:rsidR="005532D4" w:rsidRPr="00953B4E" w:rsidRDefault="005532D4" w:rsidP="0022064D">
                              <w:pPr>
                                <w:autoSpaceDE w:val="0"/>
                                <w:autoSpaceDN w:val="0"/>
                                <w:adjustRightInd w:val="0"/>
                                <w:jc w:val="center"/>
                                <w:rPr>
                                  <w:rFonts w:ascii="Arial" w:hAnsi="Arial" w:cs="新細明體"/>
                                  <w:color w:val="000000"/>
                                  <w:sz w:val="22"/>
                                  <w:lang w:val="zh-TW"/>
                                </w:rPr>
                              </w:pPr>
                              <w:r w:rsidRPr="00953B4E">
                                <w:rPr>
                                  <w:rFonts w:ascii="Arial" w:hAnsi="Arial" w:cs="新細明體" w:hint="eastAsia"/>
                                  <w:color w:val="000000"/>
                                  <w:sz w:val="22"/>
                                  <w:lang w:val="zh-TW"/>
                                </w:rPr>
                                <w:t>丙</w:t>
                              </w:r>
                            </w:p>
                          </w:txbxContent>
                        </v:textbox>
                      </v:shape>
                    </v:group>
                  </v:group>
                </v:group>
                <v:shape id="文字方塊 2" o:spid="_x0000_s1527" type="#_x0000_t202" style="position:absolute;left:8257;top:13897;width:4643;height:19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2UrcEA&#10;AADcAAAADwAAAGRycy9kb3ducmV2LnhtbERPO2vDMBDeC/0P4gpZSiMrg0lcK6GUBkK3PJZsh3S1&#10;Ta2TsVTb8a+vAoVu9/E9r9xNrhUD9aHxrEEtMxDExtuGKw2X8/5lDSJEZIutZ9JwowC77eNDiYX1&#10;Ix9pOMVKpBAOBWqoY+wKKYOpyWFY+o44cV++dxgT7CtpexxTuGvlKsty6bDh1FBjR+81me/Tj9OQ&#10;Tx/d8+eGVuNs2oGvs1KRlNaLp+ntFUSkKf6L/9wHm+YrBfdn0gV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uNlK3BAAAA3AAAAA8AAAAAAAAAAAAAAAAAmAIAAGRycy9kb3du&#10;cmV2LnhtbFBLBQYAAAAABAAEAPUAAACGAwAAAAA=&#10;" filled="f" stroked="f">
                  <v:textbox style="mso-fit-shape-to-text:t" inset="0,0,0,0">
                    <w:txbxContent>
                      <w:p w:rsidR="005532D4" w:rsidRPr="00474440" w:rsidRDefault="005532D4" w:rsidP="00953B4E">
                        <w:pPr>
                          <w:jc w:val="center"/>
                          <w:rPr>
                            <w:sz w:val="22"/>
                          </w:rPr>
                        </w:pPr>
                        <w:r w:rsidRPr="00474440">
                          <w:rPr>
                            <w:rFonts w:hint="eastAsia"/>
                            <w:sz w:val="22"/>
                          </w:rPr>
                          <w:t>圖</w:t>
                        </w:r>
                        <w:r w:rsidRPr="00474440">
                          <w:rPr>
                            <w:rFonts w:hint="eastAsia"/>
                            <w:sz w:val="22"/>
                          </w:rPr>
                          <w:t>1</w:t>
                        </w:r>
                        <w:r>
                          <w:rPr>
                            <w:sz w:val="22"/>
                          </w:rPr>
                          <w:t>1</w:t>
                        </w:r>
                      </w:p>
                    </w:txbxContent>
                  </v:textbox>
                </v:shape>
              </v:group>
            </w:pict>
          </mc:Fallback>
        </mc:AlternateContent>
      </w:r>
      <w:r w:rsidR="00575C2B" w:rsidRPr="00575C2B">
        <w:rPr>
          <w:rFonts w:hint="eastAsia"/>
          <w:snapToGrid/>
          <w:lang w:val="es-ES"/>
        </w:rPr>
        <w:t>3.</w:t>
      </w:r>
      <w:r w:rsidR="00575C2B">
        <w:rPr>
          <w:snapToGrid/>
          <w:lang w:val="es-ES"/>
        </w:rPr>
        <w:tab/>
      </w:r>
      <w:r w:rsidR="00575C2B" w:rsidRPr="00575C2B">
        <w:rPr>
          <w:snapToGrid/>
          <w:lang w:val="es-ES"/>
        </w:rPr>
        <w:t>若器材連結後如圖</w:t>
      </w:r>
      <w:r w:rsidR="00575C2B" w:rsidRPr="00575C2B">
        <w:rPr>
          <w:snapToGrid/>
          <w:lang w:val="es-ES"/>
        </w:rPr>
        <w:t>1</w:t>
      </w:r>
      <w:r w:rsidR="00575C2B">
        <w:rPr>
          <w:rFonts w:hint="eastAsia"/>
          <w:snapToGrid/>
          <w:lang w:val="es-ES"/>
        </w:rPr>
        <w:t>1</w:t>
      </w:r>
      <w:r w:rsidR="00575C2B" w:rsidRPr="00575C2B">
        <w:rPr>
          <w:snapToGrid/>
          <w:lang w:val="es-ES"/>
        </w:rPr>
        <w:t>所示，兩電極</w:t>
      </w:r>
      <w:r w:rsidR="00575C2B" w:rsidRPr="00575C2B">
        <w:rPr>
          <w:rFonts w:hint="eastAsia"/>
          <w:snapToGrid/>
          <w:lang w:val="es-ES"/>
        </w:rPr>
        <w:t>分別為一</w:t>
      </w:r>
      <w:r w:rsidR="00575C2B" w:rsidRPr="00575C2B">
        <w:rPr>
          <w:snapToGrid/>
          <w:lang w:val="es-ES"/>
        </w:rPr>
        <w:t>正</w:t>
      </w:r>
      <w:r w:rsidR="00575C2B" w:rsidRPr="00575C2B">
        <w:rPr>
          <w:rFonts w:hint="eastAsia"/>
          <w:snapToGrid/>
          <w:lang w:val="es-ES"/>
        </w:rPr>
        <w:t>一</w:t>
      </w:r>
      <w:r w:rsidR="00575C2B" w:rsidRPr="00575C2B">
        <w:rPr>
          <w:snapToGrid/>
          <w:lang w:val="es-ES"/>
        </w:rPr>
        <w:t>負，</w:t>
      </w:r>
      <w:r w:rsidR="00575C2B" w:rsidRPr="00575C2B">
        <w:rPr>
          <w:rFonts w:hint="eastAsia"/>
          <w:snapToGrid/>
          <w:lang w:val="es-ES"/>
        </w:rPr>
        <w:t>請</w:t>
      </w:r>
      <w:r w:rsidR="00575C2B" w:rsidRPr="00575C2B">
        <w:rPr>
          <w:snapToGrid/>
          <w:lang w:val="es-ES"/>
        </w:rPr>
        <w:t>在答案卷</w:t>
      </w:r>
      <w:r w:rsidR="00575C2B" w:rsidRPr="00D50BBA">
        <w:rPr>
          <w:snapToGrid/>
          <w:u w:val="single"/>
          <w:lang w:val="es-ES"/>
        </w:rPr>
        <w:t>作圖區</w:t>
      </w:r>
      <w:r w:rsidR="00575C2B" w:rsidRPr="00575C2B">
        <w:rPr>
          <w:rFonts w:hint="eastAsia"/>
          <w:snapToGrid/>
          <w:lang w:val="es-ES"/>
        </w:rPr>
        <w:t>先複製出正、負電極與</w:t>
      </w:r>
      <w:r w:rsidR="00575C2B" w:rsidRPr="00575C2B">
        <w:rPr>
          <w:snapToGrid/>
          <w:lang w:val="es-ES"/>
        </w:rPr>
        <w:t>甲、乙、丙</w:t>
      </w:r>
      <w:r w:rsidR="00575C2B" w:rsidRPr="00575C2B">
        <w:rPr>
          <w:rFonts w:hint="eastAsia"/>
          <w:snapToGrid/>
          <w:lang w:val="es-ES"/>
        </w:rPr>
        <w:t>、丁四</w:t>
      </w:r>
      <w:r w:rsidR="00575C2B" w:rsidRPr="00575C2B">
        <w:rPr>
          <w:snapToGrid/>
          <w:lang w:val="es-ES"/>
        </w:rPr>
        <w:t>點</w:t>
      </w:r>
      <w:r w:rsidR="00575C2B" w:rsidRPr="00575C2B">
        <w:rPr>
          <w:rFonts w:hint="eastAsia"/>
          <w:snapToGrid/>
          <w:lang w:val="es-ES"/>
        </w:rPr>
        <w:t>的位置，然後</w:t>
      </w:r>
      <w:r w:rsidR="00575C2B" w:rsidRPr="00575C2B">
        <w:rPr>
          <w:snapToGrid/>
          <w:lang w:val="es-ES"/>
        </w:rPr>
        <w:t>分別畫出通過甲、乙、丙</w:t>
      </w:r>
      <w:r w:rsidR="00575C2B" w:rsidRPr="00575C2B">
        <w:rPr>
          <w:rFonts w:hint="eastAsia"/>
          <w:snapToGrid/>
          <w:lang w:val="es-ES"/>
        </w:rPr>
        <w:t>、丁四</w:t>
      </w:r>
      <w:r w:rsidR="00575C2B" w:rsidRPr="00575C2B">
        <w:rPr>
          <w:snapToGrid/>
          <w:lang w:val="es-ES"/>
        </w:rPr>
        <w:t>點的等電位線</w:t>
      </w:r>
      <w:r w:rsidR="00575C2B">
        <w:rPr>
          <w:rFonts w:hint="eastAsia"/>
          <w:snapToGrid/>
          <w:lang w:val="es-ES"/>
        </w:rPr>
        <w:t>（</w:t>
      </w:r>
      <w:r w:rsidR="00575C2B" w:rsidRPr="00575C2B">
        <w:rPr>
          <w:rFonts w:hint="eastAsia"/>
          <w:snapToGrid/>
          <w:lang w:val="es-ES"/>
        </w:rPr>
        <w:t>一小段即可</w:t>
      </w:r>
      <w:r w:rsidR="00575C2B">
        <w:rPr>
          <w:rFonts w:hint="eastAsia"/>
          <w:snapToGrid/>
          <w:lang w:val="es-ES"/>
        </w:rPr>
        <w:t>）</w:t>
      </w:r>
      <w:r w:rsidR="00575C2B" w:rsidRPr="00575C2B">
        <w:rPr>
          <w:snapToGrid/>
          <w:lang w:val="es-ES"/>
        </w:rPr>
        <w:t>及電力線</w:t>
      </w:r>
      <w:r w:rsidR="00575C2B">
        <w:rPr>
          <w:rFonts w:hint="eastAsia"/>
          <w:snapToGrid/>
          <w:lang w:val="es-ES"/>
        </w:rPr>
        <w:t>（</w:t>
      </w:r>
      <w:r w:rsidR="00575C2B" w:rsidRPr="00575C2B">
        <w:rPr>
          <w:rFonts w:hint="eastAsia"/>
          <w:snapToGrid/>
          <w:lang w:val="es-ES"/>
        </w:rPr>
        <w:t>須標示方向</w:t>
      </w:r>
      <w:r w:rsidR="00575C2B">
        <w:rPr>
          <w:rFonts w:hint="eastAsia"/>
          <w:snapToGrid/>
          <w:lang w:val="es-ES"/>
        </w:rPr>
        <w:t>）</w:t>
      </w:r>
      <w:r w:rsidR="00575C2B" w:rsidRPr="00575C2B">
        <w:rPr>
          <w:snapToGrid/>
          <w:lang w:val="es-ES"/>
        </w:rPr>
        <w:t>。</w:t>
      </w:r>
    </w:p>
    <w:p w:rsidR="00D84A80" w:rsidRPr="00575C2B" w:rsidRDefault="00575C2B" w:rsidP="009038FE">
      <w:pPr>
        <w:spacing w:line="360" w:lineRule="atLeast"/>
        <w:ind w:leftChars="335" w:left="804"/>
        <w:rPr>
          <w:lang w:val="es-ES"/>
        </w:rPr>
      </w:pPr>
      <w:r>
        <w:rPr>
          <w:rFonts w:hint="eastAsia"/>
          <w:lang w:val="es-ES"/>
        </w:rPr>
        <w:t>（</w:t>
      </w:r>
      <w:r w:rsidRPr="00575C2B">
        <w:rPr>
          <w:rFonts w:hint="eastAsia"/>
          <w:lang w:val="es-ES"/>
        </w:rPr>
        <w:t>4</w:t>
      </w:r>
      <w:r w:rsidRPr="00575C2B">
        <w:rPr>
          <w:lang w:val="es-ES"/>
        </w:rPr>
        <w:t>分</w:t>
      </w:r>
      <w:r>
        <w:rPr>
          <w:rFonts w:hint="eastAsia"/>
          <w:lang w:val="es-ES"/>
        </w:rPr>
        <w:t>）</w:t>
      </w:r>
    </w:p>
    <w:p w:rsidR="00B86390" w:rsidRDefault="00B86390" w:rsidP="008A10BD">
      <w:pPr>
        <w:rPr>
          <w:color w:val="FF0000"/>
          <w:sz w:val="22"/>
          <w:szCs w:val="22"/>
          <w:lang w:val="es-ES"/>
        </w:rPr>
      </w:pPr>
    </w:p>
    <w:p w:rsidR="00B86390" w:rsidRDefault="00B86390" w:rsidP="008A10BD">
      <w:pPr>
        <w:rPr>
          <w:color w:val="FF0000"/>
          <w:sz w:val="22"/>
          <w:szCs w:val="22"/>
          <w:lang w:val="es-ES"/>
        </w:rPr>
      </w:pPr>
    </w:p>
    <w:p w:rsidR="00A41ECC" w:rsidRDefault="00A41ECC" w:rsidP="008A10BD">
      <w:pPr>
        <w:rPr>
          <w:color w:val="FF0000"/>
          <w:sz w:val="22"/>
          <w:szCs w:val="22"/>
          <w:lang w:val="es-ES"/>
        </w:rPr>
      </w:pPr>
    </w:p>
    <w:p w:rsidR="00A41ECC" w:rsidRDefault="00A41ECC" w:rsidP="008A10BD">
      <w:pPr>
        <w:rPr>
          <w:color w:val="FF0000"/>
          <w:sz w:val="22"/>
          <w:szCs w:val="22"/>
          <w:lang w:val="es-ES"/>
        </w:rPr>
      </w:pPr>
    </w:p>
    <w:p w:rsidR="00A41ECC" w:rsidRDefault="00A41ECC" w:rsidP="008A10BD">
      <w:pPr>
        <w:rPr>
          <w:color w:val="FF0000"/>
          <w:sz w:val="22"/>
          <w:szCs w:val="22"/>
          <w:lang w:val="es-ES"/>
        </w:rPr>
      </w:pPr>
    </w:p>
    <w:p w:rsidR="00A41ECC" w:rsidRDefault="00A41ECC" w:rsidP="008A10BD">
      <w:pPr>
        <w:rPr>
          <w:color w:val="FF0000"/>
          <w:sz w:val="22"/>
          <w:szCs w:val="22"/>
          <w:lang w:val="es-ES"/>
        </w:rPr>
      </w:pPr>
    </w:p>
    <w:p w:rsidR="00B86390" w:rsidRDefault="00B86390" w:rsidP="008A10BD">
      <w:pPr>
        <w:rPr>
          <w:color w:val="FF0000"/>
          <w:sz w:val="22"/>
          <w:szCs w:val="22"/>
          <w:lang w:val="es-ES"/>
        </w:rPr>
      </w:pPr>
    </w:p>
    <w:p w:rsidR="0022064D" w:rsidRDefault="0022064D" w:rsidP="008A10BD">
      <w:pPr>
        <w:rPr>
          <w:color w:val="FF0000"/>
          <w:sz w:val="22"/>
          <w:szCs w:val="22"/>
          <w:lang w:val="es-ES"/>
        </w:rPr>
      </w:pPr>
    </w:p>
    <w:p w:rsidR="0022064D" w:rsidRDefault="0022064D" w:rsidP="008A10BD">
      <w:pPr>
        <w:rPr>
          <w:color w:val="FF0000"/>
          <w:sz w:val="22"/>
          <w:szCs w:val="22"/>
          <w:lang w:val="es-ES"/>
        </w:rPr>
      </w:pPr>
    </w:p>
    <w:p w:rsidR="00C903B9" w:rsidRPr="00BA06D7" w:rsidRDefault="00C903B9" w:rsidP="001828D9">
      <w:pPr>
        <w:pStyle w:val="TIT1"/>
        <w:spacing w:beforeLines="100" w:before="240"/>
        <w:ind w:left="585" w:hangingChars="225" w:hanging="585"/>
      </w:pPr>
      <w:r w:rsidRPr="00812FB1">
        <w:t>二、</w:t>
      </w:r>
      <w:r w:rsidR="00575C2B">
        <w:rPr>
          <w:rFonts w:hint="eastAsia"/>
        </w:rPr>
        <w:t>在</w:t>
      </w:r>
      <w:proofErr w:type="gramStart"/>
      <w:r w:rsidRPr="00812FB1">
        <w:t>一</w:t>
      </w:r>
      <w:proofErr w:type="gramEnd"/>
      <w:r w:rsidRPr="00812FB1">
        <w:t>斜角為</w:t>
      </w:r>
      <w:r w:rsidR="00FF6640" w:rsidRPr="00FF6640">
        <w:rPr>
          <w:position w:val="-6"/>
        </w:rPr>
        <w:object w:dxaOrig="380" w:dyaOrig="260">
          <v:shape id="_x0000_i1145" type="#_x0000_t75" style="width:19.4pt;height:13.15pt" o:ole="">
            <v:imagedata r:id="rId240" o:title=""/>
          </v:shape>
          <o:OLEObject Type="Embed" ProgID="Equation.DSMT4" ShapeID="_x0000_i1145" DrawAspect="Content" ObjectID="_1496846411" r:id="rId241"/>
        </w:object>
      </w:r>
      <w:r w:rsidRPr="00812FB1">
        <w:t>的斜面固定於水平面上，</w:t>
      </w:r>
      <w:r w:rsidR="00575C2B">
        <w:rPr>
          <w:rFonts w:hint="eastAsia"/>
        </w:rPr>
        <w:t>有一</w:t>
      </w:r>
      <w:r w:rsidRPr="00812FB1">
        <w:t>質量為</w:t>
      </w:r>
      <w:r w:rsidR="00F505CC" w:rsidRPr="00812FB1">
        <w:rPr>
          <w:rFonts w:hint="eastAsia"/>
        </w:rPr>
        <w:t>5.5</w:t>
      </w:r>
      <w:r w:rsidRPr="00812FB1">
        <w:t xml:space="preserve"> kg</w:t>
      </w:r>
      <w:r w:rsidRPr="00812FB1">
        <w:t>的</w:t>
      </w:r>
      <w:r w:rsidR="001173AE" w:rsidRPr="00812FB1">
        <w:rPr>
          <w:rFonts w:hint="eastAsia"/>
        </w:rPr>
        <w:t>均勻</w:t>
      </w:r>
      <w:proofErr w:type="gramStart"/>
      <w:r w:rsidRPr="00812FB1">
        <w:t>金屬</w:t>
      </w:r>
      <w:r w:rsidRPr="00BA06D7">
        <w:t>塊於斜面</w:t>
      </w:r>
      <w:proofErr w:type="gramEnd"/>
      <w:r w:rsidRPr="00BA06D7">
        <w:t>上受</w:t>
      </w:r>
      <w:proofErr w:type="gramStart"/>
      <w:r w:rsidRPr="00BA06D7">
        <w:t>一</w:t>
      </w:r>
      <w:proofErr w:type="gramEnd"/>
      <w:r w:rsidR="009A7DD4" w:rsidRPr="00BA06D7">
        <w:t>固定</w:t>
      </w:r>
      <w:r w:rsidR="004C6E11" w:rsidRPr="00BA06D7">
        <w:rPr>
          <w:rFonts w:hint="eastAsia"/>
        </w:rPr>
        <w:t>方向及量值</w:t>
      </w:r>
      <w:r w:rsidR="009A7DD4" w:rsidRPr="00BA06D7">
        <w:t>的</w:t>
      </w:r>
      <w:r w:rsidRPr="00BA06D7">
        <w:t>水平力</w:t>
      </w:r>
      <w:r w:rsidR="00C04B16" w:rsidRPr="00C04B16">
        <w:rPr>
          <w:position w:val="-4"/>
        </w:rPr>
        <w:object w:dxaOrig="240" w:dyaOrig="240">
          <v:shape id="_x0000_i1146" type="#_x0000_t75" style="width:11.1pt;height:11.1pt" o:ole="">
            <v:imagedata r:id="rId242" o:title=""/>
          </v:shape>
          <o:OLEObject Type="Embed" ProgID="Equation.DSMT4" ShapeID="_x0000_i1146" DrawAspect="Content" ObjectID="_1496846412" r:id="rId243"/>
        </w:object>
      </w:r>
      <w:r w:rsidRPr="00BA06D7">
        <w:t>作用，</w:t>
      </w:r>
      <w:r w:rsidR="00575C2B">
        <w:rPr>
          <w:rFonts w:hint="eastAsia"/>
        </w:rPr>
        <w:t>恰可</w:t>
      </w:r>
      <w:r w:rsidRPr="00BA06D7">
        <w:t>使金屬塊</w:t>
      </w:r>
      <w:r w:rsidR="001173AE" w:rsidRPr="00BA06D7">
        <w:rPr>
          <w:rFonts w:hint="eastAsia"/>
        </w:rPr>
        <w:t>沿著斜面</w:t>
      </w:r>
      <w:r w:rsidRPr="00BA06D7">
        <w:t>等速</w:t>
      </w:r>
      <w:r w:rsidR="001173AE" w:rsidRPr="00BA06D7">
        <w:rPr>
          <w:rFonts w:hint="eastAsia"/>
        </w:rPr>
        <w:t>度</w:t>
      </w:r>
      <w:r w:rsidR="00EF47E9" w:rsidRPr="00BA06D7">
        <w:rPr>
          <w:rFonts w:hint="eastAsia"/>
        </w:rPr>
        <w:t>向</w:t>
      </w:r>
      <w:r w:rsidRPr="00BA06D7">
        <w:t>下滑</w:t>
      </w:r>
      <w:r w:rsidR="00EF47E9" w:rsidRPr="00BA06D7">
        <w:rPr>
          <w:rFonts w:hint="eastAsia"/>
        </w:rPr>
        <w:t>動</w:t>
      </w:r>
      <w:r w:rsidR="00575C2B">
        <w:rPr>
          <w:rFonts w:hint="eastAsia"/>
        </w:rPr>
        <w:t>，</w:t>
      </w:r>
      <w:r w:rsidRPr="00BA06D7">
        <w:t>如</w:t>
      </w:r>
      <w:r w:rsidRPr="00157D4B">
        <w:t>圖</w:t>
      </w:r>
      <w:r w:rsidRPr="00157D4B">
        <w:t>1</w:t>
      </w:r>
      <w:r w:rsidR="00575C2B">
        <w:t>2</w:t>
      </w:r>
      <w:r w:rsidR="00C5490C" w:rsidRPr="00BA06D7">
        <w:t>所示。</w:t>
      </w:r>
      <w:r w:rsidRPr="00BA06D7">
        <w:t>已知金屬塊與</w:t>
      </w:r>
      <w:proofErr w:type="gramStart"/>
      <w:r w:rsidRPr="00BA06D7">
        <w:t>斜面間的</w:t>
      </w:r>
      <w:r w:rsidR="00C5490C" w:rsidRPr="00BA06D7">
        <w:t>動</w:t>
      </w:r>
      <w:proofErr w:type="gramEnd"/>
      <w:r w:rsidRPr="00BA06D7">
        <w:t>摩擦係數為</w:t>
      </w:r>
      <w:r w:rsidRPr="00BA06D7">
        <w:t>0.50</w:t>
      </w:r>
      <w:r w:rsidR="004C6E11" w:rsidRPr="00BA06D7">
        <w:rPr>
          <w:rFonts w:hint="eastAsia"/>
        </w:rPr>
        <w:t>，</w:t>
      </w:r>
      <w:r w:rsidRPr="00BA06D7">
        <w:t>取重力加速度為</w:t>
      </w:r>
      <w:r w:rsidR="00FF6640" w:rsidRPr="00FF6640">
        <w:rPr>
          <w:position w:val="-6"/>
        </w:rPr>
        <w:object w:dxaOrig="800" w:dyaOrig="300">
          <v:shape id="_x0000_i1147" type="#_x0000_t75" style="width:40.15pt;height:14.55pt" o:ole="">
            <v:imagedata r:id="rId244" o:title=""/>
          </v:shape>
          <o:OLEObject Type="Embed" ProgID="Equation.DSMT4" ShapeID="_x0000_i1147" DrawAspect="Content" ObjectID="_1496846413" r:id="rId245"/>
        </w:object>
      </w:r>
      <w:r w:rsidRPr="00BA06D7">
        <w:t>，</w:t>
      </w:r>
      <w:r w:rsidR="00FF6640" w:rsidRPr="00FF6640">
        <w:rPr>
          <w:position w:val="-6"/>
        </w:rPr>
        <w:object w:dxaOrig="1240" w:dyaOrig="260">
          <v:shape id="_x0000_i1148" type="#_x0000_t75" style="width:61.6pt;height:13.15pt" o:ole="">
            <v:imagedata r:id="rId246" o:title=""/>
          </v:shape>
          <o:OLEObject Type="Embed" ProgID="Equation.DSMT4" ShapeID="_x0000_i1148" DrawAspect="Content" ObjectID="_1496846414" r:id="rId247"/>
        </w:object>
      </w:r>
      <w:r w:rsidR="00C5490C" w:rsidRPr="00BA06D7">
        <w:t>。</w:t>
      </w:r>
      <w:r w:rsidR="00F77595" w:rsidRPr="00BA06D7">
        <w:t>回</w:t>
      </w:r>
      <w:r w:rsidRPr="00BA06D7">
        <w:t>答下列各問題：</w:t>
      </w:r>
    </w:p>
    <w:p w:rsidR="00C903B9" w:rsidRPr="00CF7012" w:rsidRDefault="00DA7371" w:rsidP="00801A99">
      <w:pPr>
        <w:pStyle w:val="AA106221218"/>
        <w:spacing w:beforeLines="25" w:before="60"/>
        <w:ind w:leftChars="250" w:hangingChars="100"/>
        <w:rPr>
          <w:snapToGrid/>
          <w:lang w:val="es-ES"/>
        </w:rPr>
      </w:pPr>
      <w:r>
        <w:rPr>
          <w:noProof/>
          <w:snapToGrid/>
        </w:rPr>
        <mc:AlternateContent>
          <mc:Choice Requires="wpg">
            <w:drawing>
              <wp:anchor distT="0" distB="0" distL="114300" distR="114300" simplePos="0" relativeHeight="251531264" behindDoc="0" locked="0" layoutInCell="1" allowOverlap="1" wp14:anchorId="3761CBA2" wp14:editId="3DCDCB76">
                <wp:simplePos x="0" y="0"/>
                <wp:positionH relativeFrom="column">
                  <wp:posOffset>4255135</wp:posOffset>
                </wp:positionH>
                <wp:positionV relativeFrom="paragraph">
                  <wp:posOffset>2540</wp:posOffset>
                </wp:positionV>
                <wp:extent cx="1717040" cy="1324610"/>
                <wp:effectExtent l="0" t="0" r="0" b="0"/>
                <wp:wrapSquare wrapText="bothSides"/>
                <wp:docPr id="2085" name="群組 2085"/>
                <wp:cNvGraphicFramePr/>
                <a:graphic xmlns:a="http://schemas.openxmlformats.org/drawingml/2006/main">
                  <a:graphicData uri="http://schemas.microsoft.com/office/word/2010/wordprocessingGroup">
                    <wpg:wgp>
                      <wpg:cNvGrpSpPr/>
                      <wpg:grpSpPr>
                        <a:xfrm>
                          <a:off x="0" y="0"/>
                          <a:ext cx="1717040" cy="1324610"/>
                          <a:chOff x="0" y="0"/>
                          <a:chExt cx="1717200" cy="1324800"/>
                        </a:xfrm>
                      </wpg:grpSpPr>
                      <wpg:grpSp>
                        <wpg:cNvPr id="2075" name="群組 2075"/>
                        <wpg:cNvGrpSpPr>
                          <a:grpSpLocks noChangeAspect="1"/>
                        </wpg:cNvGrpSpPr>
                        <wpg:grpSpPr>
                          <a:xfrm>
                            <a:off x="0" y="0"/>
                            <a:ext cx="1717200" cy="1324800"/>
                            <a:chOff x="0" y="0"/>
                            <a:chExt cx="1559755" cy="1203965"/>
                          </a:xfrm>
                        </wpg:grpSpPr>
                        <wps:wsp>
                          <wps:cNvPr id="2076" name="弧形 2076"/>
                          <wps:cNvSpPr/>
                          <wps:spPr>
                            <a:xfrm>
                              <a:off x="878400" y="468000"/>
                              <a:ext cx="681355" cy="735965"/>
                            </a:xfrm>
                            <a:prstGeom prst="arc">
                              <a:avLst>
                                <a:gd name="adj1" fmla="val 10734714"/>
                                <a:gd name="adj2" fmla="val 12526239"/>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077" name="群組 2077"/>
                          <wpg:cNvGrpSpPr/>
                          <wpg:grpSpPr>
                            <a:xfrm>
                              <a:off x="0" y="0"/>
                              <a:ext cx="1162685" cy="859547"/>
                              <a:chOff x="6350" y="-241073"/>
                              <a:chExt cx="1454150" cy="1075457"/>
                            </a:xfrm>
                          </wpg:grpSpPr>
                          <wps:wsp>
                            <wps:cNvPr id="2078" name="直線接點 2078"/>
                            <wps:cNvCnPr/>
                            <wps:spPr>
                              <a:xfrm>
                                <a:off x="12700" y="-241073"/>
                                <a:ext cx="1447800" cy="106000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79" name="直線接點 2079"/>
                            <wps:cNvCnPr/>
                            <wps:spPr>
                              <a:xfrm flipV="1">
                                <a:off x="6350" y="819150"/>
                                <a:ext cx="14541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80" name="矩形 2080"/>
                            <wps:cNvSpPr/>
                            <wps:spPr>
                              <a:xfrm rot="2207499">
                                <a:off x="590388" y="-46503"/>
                                <a:ext cx="381600" cy="32419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1" name="直線單箭頭接點 2081"/>
                            <wps:cNvCnPr/>
                            <wps:spPr>
                              <a:xfrm flipH="1">
                                <a:off x="973858" y="184113"/>
                                <a:ext cx="393700" cy="0"/>
                              </a:xfrm>
                              <a:prstGeom prst="straightConnector1">
                                <a:avLst/>
                              </a:prstGeom>
                              <a:ln>
                                <a:solidFill>
                                  <a:schemeClr val="tx1"/>
                                </a:solidFill>
                                <a:headEnd type="non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2082" name="文字方塊 2"/>
                            <wps:cNvSpPr txBox="1">
                              <a:spLocks noChangeArrowheads="1"/>
                            </wps:cNvSpPr>
                            <wps:spPr bwMode="auto">
                              <a:xfrm>
                                <a:off x="1021429" y="176396"/>
                                <a:ext cx="304417" cy="286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520B43" w:rsidRDefault="005532D4" w:rsidP="00F04604">
                                  <w:pPr>
                                    <w:rPr>
                                      <w:i/>
                                      <w:sz w:val="22"/>
                                    </w:rPr>
                                  </w:pPr>
                                  <w:r w:rsidRPr="00520B43">
                                    <w:rPr>
                                      <w:i/>
                                      <w:sz w:val="22"/>
                                    </w:rPr>
                                    <w:t>F</w:t>
                                  </w:r>
                                </w:p>
                              </w:txbxContent>
                            </wps:txbx>
                            <wps:bodyPr rot="0" vert="horz" wrap="square" lIns="91440" tIns="45720" rIns="91440" bIns="45720" anchor="t" anchorCtr="0" upright="1">
                              <a:spAutoFit/>
                            </wps:bodyPr>
                          </wps:wsp>
                          <wps:wsp>
                            <wps:cNvPr id="2083" name="文字方塊 2"/>
                            <wps:cNvSpPr txBox="1">
                              <a:spLocks noChangeArrowheads="1"/>
                            </wps:cNvSpPr>
                            <wps:spPr bwMode="auto">
                              <a:xfrm>
                                <a:off x="834982" y="574586"/>
                                <a:ext cx="365109" cy="259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0D30D9" w:rsidRDefault="005532D4" w:rsidP="00F04604">
                                  <w:pPr>
                                    <w:rPr>
                                      <w:sz w:val="22"/>
                                    </w:rPr>
                                  </w:pPr>
                                  <w:r w:rsidRPr="00520B43">
                                    <w:rPr>
                                      <w:sz w:val="22"/>
                                    </w:rPr>
                                    <w:t>37</w:t>
                                  </w:r>
                                  <w:r w:rsidRPr="000D30D9">
                                    <w:rPr>
                                      <w:rFonts w:ascii="新細明體" w:hAnsi="新細明體" w:hint="eastAsia"/>
                                      <w:sz w:val="22"/>
                                    </w:rPr>
                                    <w:t>∘</w:t>
                                  </w:r>
                                </w:p>
                              </w:txbxContent>
                            </wps:txbx>
                            <wps:bodyPr rot="0" vert="horz" wrap="square" lIns="0" tIns="0" rIns="0" bIns="0" anchor="t" anchorCtr="0" upright="1">
                              <a:noAutofit/>
                            </wps:bodyPr>
                          </wps:wsp>
                        </wpg:grpSp>
                      </wpg:grpSp>
                      <wps:wsp>
                        <wps:cNvPr id="2084" name="Text Box 2007"/>
                        <wps:cNvSpPr txBox="1">
                          <a:spLocks noChangeArrowheads="1"/>
                        </wps:cNvSpPr>
                        <wps:spPr bwMode="auto">
                          <a:xfrm>
                            <a:off x="369418" y="1064361"/>
                            <a:ext cx="548005" cy="163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532D4" w:rsidRPr="000D30D9" w:rsidRDefault="005532D4" w:rsidP="00F04604">
                              <w:pPr>
                                <w:jc w:val="center"/>
                                <w:rPr>
                                  <w:sz w:val="22"/>
                                </w:rPr>
                              </w:pPr>
                              <w:r w:rsidRPr="000D30D9">
                                <w:rPr>
                                  <w:rFonts w:hint="eastAsia"/>
                                  <w:sz w:val="22"/>
                                </w:rPr>
                                <w:t>圖</w:t>
                              </w:r>
                              <w:r w:rsidRPr="00520B43">
                                <w:rPr>
                                  <w:sz w:val="22"/>
                                </w:rPr>
                                <w:t>1</w:t>
                              </w:r>
                              <w:r>
                                <w:rPr>
                                  <w:sz w:val="22"/>
                                </w:rPr>
                                <w:t>2</w:t>
                              </w:r>
                            </w:p>
                          </w:txbxContent>
                        </wps:txbx>
                        <wps:bodyPr rot="0" vert="horz" wrap="square" lIns="0" tIns="0" rIns="0" bIns="0" anchor="t" anchorCtr="0" upright="1">
                          <a:noAutofit/>
                        </wps:bodyPr>
                      </wps:wsp>
                    </wpg:wgp>
                  </a:graphicData>
                </a:graphic>
              </wp:anchor>
            </w:drawing>
          </mc:Choice>
          <mc:Fallback>
            <w:pict>
              <v:group w14:anchorId="3761CBA2" id="群組 2085" o:spid="_x0000_s1528" style="position:absolute;left:0;text-align:left;margin-left:335.05pt;margin-top:.2pt;width:135.2pt;height:104.3pt;z-index:251531264" coordsize="17172,13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">
                <v:group id="群組 2075" o:spid="_x0000_s1529" style="position:absolute;width:17172;height:13248" coordsize="15597,120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HEl8cAAADdAAAADwAAAGRycy9kb3ducmV2LnhtbESPQWvCQBSE7wX/w/IK&#10;3ppNlLSSZhURKx5CoSqU3h7ZZxLMvg3ZbRL/fbdQ6HGYmW+YfDOZVgzUu8aygiSKQRCXVjdcKbic&#10;355WIJxH1thaJgV3crBZzx5yzLQd+YOGk69EgLDLUEHtfZdJ6cqaDLrIdsTBu9reoA+yr6TucQxw&#10;08pFHD9Lgw2HhRo72tVU3k7fRsFhxHG7TPZDcbvu7l/n9P2zSEip+eO0fQXhafL/4b/2UStYxC8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oHEl8cAAADd&#10;AAAADwAAAAAAAAAAAAAAAACqAgAAZHJzL2Rvd25yZXYueG1sUEsFBgAAAAAEAAQA+gAAAJ4DAAAA&#10;AA==&#10;">
                  <o:lock v:ext="edit" aspectratio="t"/>
                  <v:shape id="弧形 2076" o:spid="_x0000_s1530" style="position:absolute;left:8784;top:4680;width:6813;height:7359;visibility:visible;mso-wrap-style:square;v-text-anchor:middle" coordsize="681355,735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YozMcA&#10;AADdAAAADwAAAGRycy9kb3ducmV2LnhtbESPT2vCQBTE74LfYXlCL1I3DaI2dZVSqNiL4h96fmSf&#10;STD7Nt1dY+yn7xYEj8PM/IaZLztTi5acrywreBklIIhzqysuFBwPn88zED4ga6wtk4IbeVgu+r05&#10;ZtpeeUftPhQiQthnqKAMocmk9HlJBv3INsTRO1lnMETpCqkdXiPc1DJNkok0WHFcKLGhj5Ly8/5i&#10;FPjmB783r8fqdzXbDVP31V7MeKvU06B7fwMRqAuP8L291grSZDqB/zfxCc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mKMzHAAAA3QAAAA8AAAAAAAAAAAAAAAAAmAIAAGRy&#10;cy9kb3ducmV2LnhtbFBLBQYAAAAABAAEAPUAAACMAwAAAAA=&#10;" path="m53,374452nsc-926,314319,11755,254842,36987,201229l340678,367983,53,374452xem53,374452nfc-926,314319,11755,254842,36987,201229e" filled="f" strokecolor="black [3213]">
                    <v:path arrowok="t" o:connecttype="custom" o:connectlocs="53,374452;36987,201229" o:connectangles="0,0"/>
                  </v:shape>
                  <v:group id="群組 2077" o:spid="_x0000_s1531" style="position:absolute;width:11626;height:8595" coordorigin="63,-2410" coordsize="14541,107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e8cAAADdAAAADwAAAGRycy9kb3ducmV2LnhtbESPQWvCQBSE7wX/w/IK&#10;3ppNlDaSZhURKx5CoSqU3h7ZZxLMvg3ZbRL/fbdQ6HGYmW+YfDOZVgzUu8aygiSKQRCXVjdcKbic&#10;355WIJxH1thaJgV3crBZzx5yzLQd+YOGk69EgLDLUEHtfZdJ6cqaDLrIdsTBu9reoA+yr6TucQxw&#10;08pFHL9Igw2HhRo72tVU3k7fRsFhxHG7TPZDcbvu7l/n5/fPIiGl5o/T9hWEp8n/h//aR61gEa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R//e8cAAADd&#10;AAAADwAAAAAAAAAAAAAAAACqAgAAZHJzL2Rvd25yZXYueG1sUEsFBgAAAAAEAAQA+gAAAJ4DAAAA&#10;AA==&#10;">
                    <v:line id="直線接點 2078" o:spid="_x0000_s1532" style="position:absolute;visibility:visible;mso-wrap-style:square" from="127,-2410" to="14605,8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Scj8MAAADdAAAADwAAAGRycy9kb3ducmV2LnhtbERPz2vCMBS+D/wfwhN2m6mFWalGKYKg&#10;7jQ38fponm21eSlJrHV//XIY7Pjx/V6uB9OKnpxvLCuYThIQxKXVDVcKvr+2b3MQPiBrbC2Tgid5&#10;WK9GL0vMtX3wJ/XHUIkYwj5HBXUIXS6lL2sy6Ce2I47cxTqDIUJXSe3wEcNNK9MkmUmDDceGGjva&#10;1FTejnejYF4erq7Iiv30/dRlP336MdueM6Vex0OxABFoCP/iP/dOK0iTLM6Nb+ITkK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DEnI/DAAAA3QAAAA8AAAAAAAAAAAAA&#10;AAAAoQIAAGRycy9kb3ducmV2LnhtbFBLBQYAAAAABAAEAPkAAACRAwAAAAA=&#10;" strokecolor="black [3213]"/>
                    <v:line id="直線接點 2079" o:spid="_x0000_s1533" style="position:absolute;flip:y;visibility:visible;mso-wrap-style:square" from="63,8191" to="14605,8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b2ysYAAADdAAAADwAAAGRycy9kb3ducmV2LnhtbESP3WoCMRSE7wu+QzhC7zSptP6sRmmF&#10;QumN+PMAh81xs3Rzsk1SXffpm4LQy2FmvmFWm8414kIh1p41PI0VCOLSm5orDafj+2gOIiZkg41n&#10;0nCjCJv14GGFhfFX3tPlkCqRIRwL1GBTagspY2nJYRz7ljh7Zx8cpixDJU3Aa4a7Rk6UmkqHNecF&#10;iy1tLZVfhx+noenTqV+8bW2vvp9vZreb+vDyqfXjsHtdgkjUpf/wvf1hNEzUbAF/b/IT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W9srGAAAA3QAAAA8AAAAAAAAA&#10;AAAAAAAAoQIAAGRycy9kb3ducmV2LnhtbFBLBQYAAAAABAAEAPkAAACUAwAAAAA=&#10;" strokecolor="black [3213]"/>
                    <v:rect id="矩形 2080" o:spid="_x0000_s1534" style="position:absolute;left:5903;top:-465;width:3816;height:3241;rotation:241117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uMIA&#10;AADdAAAADwAAAGRycy9kb3ducmV2LnhtbERPy2oCMRTdC/2HcIVuRDPaIjoapRQEwU19b6+T62Rw&#10;cjMkUad/3ywKLg/nPV+2thYP8qFyrGA4yEAQF05XXCo47Ff9CYgQkTXWjknBLwVYLt46c8y1e/KW&#10;HrtYihTCIUcFJsYmlzIUhiyGgWuIE3d13mJM0JdSe3ymcFvLUZaNpcWKU4PBhr4NFbfd3Sr4uBer&#10;sd5cpvLn+HnY9s6X4cl4pd677dcMRKQ2vsT/7rVWMMomaX96k56AX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j824wgAAAN0AAAAPAAAAAAAAAAAAAAAAAJgCAABkcnMvZG93&#10;bnJldi54bWxQSwUGAAAAAAQABAD1AAAAhwMAAAAA&#10;" filled="f" strokecolor="black [3213]" strokeweight="1pt"/>
                    <v:shape id="直線單箭頭接點 2081" o:spid="_x0000_s1535" type="#_x0000_t32" style="position:absolute;left:9738;top:1841;width:393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cYW8YAAADdAAAADwAAAGRycy9kb3ducmV2LnhtbESPQWvCQBSE7wX/w/IKvdXdpGBj6ioi&#10;aLW3poJ6e2Rfk9Ds25Ddavz3bqHgcZiZb5jZYrCtOFPvG8cakrECQVw603ClYf+1fs5A+IBssHVM&#10;Gq7kYTEfPcwwN+7Cn3QuQiUihH2OGuoQulxKX9Zk0Y9dRxy9b9dbDFH2lTQ9XiLctjJVaiItNhwX&#10;auxoVVP5U/xaDa/y8K6ycpsm05f98bQq3O5j47R+ehyWbyACDeEe/m9vjYZUZQn8vYlPQM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1nGFvGAAAA3QAAAA8AAAAAAAAA&#10;AAAAAAAAoQIAAGRycy9kb3ducmV2LnhtbFBLBQYAAAAABAAEAPkAAACUAwAAAAA=&#10;" strokecolor="black [3213]">
                      <v:stroke endarrow="block"/>
                    </v:shape>
                    <v:shape id="文字方塊 2" o:spid="_x0000_s1536" type="#_x0000_t202" style="position:absolute;left:10214;top:1763;width:3044;height:2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MwMsMA&#10;AADdAAAADwAAAGRycy9kb3ducmV2LnhtbESPwWrDMBBE74X+g9hCb40UQ0twooSQtJBDL02d+2Jt&#10;LBNrZaxN7Px9VSj0OMzMG2a1mUKnbjSkNrKF+cyAIq6ja7mxUH1/vCxAJUF22EUmC3dKsFk/Pqyw&#10;dHHkL7odpVEZwqlEC16kL7VOtaeAaRZ74uyd4xBQshwa7QYcMzx0ujDmTQdsOS947Gnnqb4cr8GC&#10;iNvO79V7SIfT9LkfvalfsbL2+WnaLkEJTfIf/msfnIXCLAr4fZOfgF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MwMsMAAADdAAAADwAAAAAAAAAAAAAAAACYAgAAZHJzL2Rv&#10;d25yZXYueG1sUEsFBgAAAAAEAAQA9QAAAIgDAAAAAA==&#10;" filled="f" stroked="f">
                      <v:textbox style="mso-fit-shape-to-text:t">
                        <w:txbxContent>
                          <w:p w:rsidR="005532D4" w:rsidRPr="00520B43" w:rsidRDefault="005532D4" w:rsidP="00F04604">
                            <w:pPr>
                              <w:rPr>
                                <w:i/>
                                <w:sz w:val="22"/>
                              </w:rPr>
                            </w:pPr>
                            <w:r w:rsidRPr="00520B43">
                              <w:rPr>
                                <w:i/>
                                <w:sz w:val="22"/>
                              </w:rPr>
                              <w:t>F</w:t>
                            </w:r>
                          </w:p>
                        </w:txbxContent>
                      </v:textbox>
                    </v:shape>
                    <v:shape id="文字方塊 2" o:spid="_x0000_s1537" type="#_x0000_t202" style="position:absolute;left:8349;top:5745;width:3651;height:25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BhMUA&#10;AADdAAAADwAAAGRycy9kb3ducmV2LnhtbESPQWsCMRSE70L/Q3gFb5pUQezWKFIqCIK4bg89vm6e&#10;u8HNy3YTdf33plDocZiZb5jFqneNuFIXrGcNL2MFgrj0xnKl4bPYjOYgQkQ22HgmDXcKsFo+DRaY&#10;GX/jnK7HWIkE4ZChhjrGNpMylDU5DGPfEifv5DuHMcmukqbDW4K7Rk6UmkmHltNCjS2911Sejxen&#10;Yf3F+Yf92X8f8lNui+JV8W521nr43K/fQETq43/4r701GiZqPoXfN+k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84GExQAAAN0AAAAPAAAAAAAAAAAAAAAAAJgCAABkcnMv&#10;ZG93bnJldi54bWxQSwUGAAAAAAQABAD1AAAAigMAAAAA&#10;" filled="f" stroked="f">
                      <v:textbox inset="0,0,0,0">
                        <w:txbxContent>
                          <w:p w:rsidR="005532D4" w:rsidRPr="000D30D9" w:rsidRDefault="005532D4" w:rsidP="00F04604">
                            <w:pPr>
                              <w:rPr>
                                <w:sz w:val="22"/>
                              </w:rPr>
                            </w:pPr>
                            <w:r w:rsidRPr="00520B43">
                              <w:rPr>
                                <w:sz w:val="22"/>
                              </w:rPr>
                              <w:t>37</w:t>
                            </w:r>
                            <w:r w:rsidRPr="000D30D9">
                              <w:rPr>
                                <w:rFonts w:ascii="新細明體" w:hAnsi="新細明體" w:hint="eastAsia"/>
                                <w:sz w:val="22"/>
                              </w:rPr>
                              <w:t>∘</w:t>
                            </w:r>
                          </w:p>
                        </w:txbxContent>
                      </v:textbox>
                    </v:shape>
                  </v:group>
                </v:group>
                <v:shape id="Text Box 2007" o:spid="_x0000_s1538" type="#_x0000_t202" style="position:absolute;left:3694;top:10643;width:5480;height:1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oZ8MUA&#10;AADdAAAADwAAAGRycy9kb3ducmV2LnhtbESPQWsCMRSE70L/Q3gFb5pUROzWKFIqCIK4bg89vm6e&#10;u8HNy3YTdf33plDocZiZb5jFqneNuFIXrGcNL2MFgrj0xnKl4bPYjOYgQkQ22HgmDXcKsFo+DRaY&#10;GX/jnK7HWIkE4ZChhjrGNpMylDU5DGPfEifv5DuHMcmukqbDW4K7Rk6UmkmHltNCjS2911Sejxen&#10;Yf3F+Yf92X8f8lNui+JV8W521nr43K/fQETq43/4r701GiZqPoXfN+k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GhnwxQAAAN0AAAAPAAAAAAAAAAAAAAAAAJgCAABkcnMv&#10;ZG93bnJldi54bWxQSwUGAAAAAAQABAD1AAAAigMAAAAA&#10;" filled="f" stroked="f">
                  <v:textbox inset="0,0,0,0">
                    <w:txbxContent>
                      <w:p w:rsidR="005532D4" w:rsidRPr="000D30D9" w:rsidRDefault="005532D4" w:rsidP="00F04604">
                        <w:pPr>
                          <w:jc w:val="center"/>
                          <w:rPr>
                            <w:sz w:val="22"/>
                          </w:rPr>
                        </w:pPr>
                        <w:r w:rsidRPr="000D30D9">
                          <w:rPr>
                            <w:rFonts w:hint="eastAsia"/>
                            <w:sz w:val="22"/>
                          </w:rPr>
                          <w:t>圖</w:t>
                        </w:r>
                        <w:r w:rsidRPr="00520B43">
                          <w:rPr>
                            <w:sz w:val="22"/>
                          </w:rPr>
                          <w:t>1</w:t>
                        </w:r>
                        <w:r>
                          <w:rPr>
                            <w:sz w:val="22"/>
                          </w:rPr>
                          <w:t>2</w:t>
                        </w:r>
                      </w:p>
                    </w:txbxContent>
                  </v:textbox>
                </v:shape>
                <w10:wrap type="square"/>
              </v:group>
            </w:pict>
          </mc:Fallback>
        </mc:AlternateContent>
      </w:r>
      <w:r w:rsidR="00C903B9" w:rsidRPr="00CF7012">
        <w:rPr>
          <w:snapToGrid/>
          <w:lang w:val="es-ES"/>
        </w:rPr>
        <w:t>1.</w:t>
      </w:r>
      <w:r w:rsidR="000D30D9" w:rsidRPr="00CF7012">
        <w:rPr>
          <w:snapToGrid/>
          <w:lang w:val="es-ES"/>
        </w:rPr>
        <w:tab/>
      </w:r>
      <w:r w:rsidR="00D50BBA">
        <w:rPr>
          <w:rFonts w:hint="eastAsia"/>
          <w:snapToGrid/>
          <w:lang w:val="es-ES"/>
        </w:rPr>
        <w:t>若將金屬塊視為一個質點，</w:t>
      </w:r>
      <w:r w:rsidR="00C903B9" w:rsidRPr="00CF7012">
        <w:rPr>
          <w:snapToGrid/>
          <w:lang w:val="es-ES"/>
        </w:rPr>
        <w:t>畫出金屬塊在斜面上所受各外力的力圖，並標示各外力的名稱。</w:t>
      </w:r>
      <w:r w:rsidR="000D30D9" w:rsidRPr="00CF7012">
        <w:rPr>
          <w:rFonts w:hint="eastAsia"/>
          <w:snapToGrid/>
          <w:lang w:val="es-ES"/>
        </w:rPr>
        <w:t>（</w:t>
      </w:r>
      <w:r w:rsidR="00753AEC" w:rsidRPr="00CF7012">
        <w:rPr>
          <w:snapToGrid/>
          <w:lang w:val="es-ES"/>
        </w:rPr>
        <w:t>4</w:t>
      </w:r>
      <w:r w:rsidR="00C903B9" w:rsidRPr="00CF7012">
        <w:rPr>
          <w:snapToGrid/>
          <w:lang w:val="es-ES"/>
        </w:rPr>
        <w:t>分</w:t>
      </w:r>
      <w:r w:rsidR="000D30D9" w:rsidRPr="00CF7012">
        <w:rPr>
          <w:rFonts w:hint="eastAsia"/>
          <w:snapToGrid/>
          <w:lang w:val="es-ES"/>
        </w:rPr>
        <w:t>）</w:t>
      </w:r>
    </w:p>
    <w:p w:rsidR="00C903B9" w:rsidRPr="00CF7012" w:rsidRDefault="00C903B9" w:rsidP="00801A99">
      <w:pPr>
        <w:pStyle w:val="AA"/>
        <w:widowControl w:val="0"/>
        <w:spacing w:beforeLines="25" w:before="60" w:line="360" w:lineRule="atLeast"/>
        <w:ind w:leftChars="250" w:left="868" w:hangingChars="100" w:hanging="268"/>
        <w:textAlignment w:val="baseline"/>
        <w:rPr>
          <w:rFonts w:cs="新細明體"/>
          <w:snapToGrid/>
          <w:spacing w:val="24"/>
          <w:lang w:val="es-ES"/>
        </w:rPr>
      </w:pPr>
      <w:r w:rsidRPr="00CF7012">
        <w:rPr>
          <w:rFonts w:cs="新細明體"/>
          <w:snapToGrid/>
          <w:spacing w:val="24"/>
          <w:lang w:val="es-ES"/>
        </w:rPr>
        <w:t>2.</w:t>
      </w:r>
      <w:r w:rsidR="000D30D9" w:rsidRPr="00CF7012">
        <w:rPr>
          <w:rFonts w:cs="新細明體"/>
          <w:snapToGrid/>
          <w:spacing w:val="24"/>
          <w:lang w:val="es-ES"/>
        </w:rPr>
        <w:tab/>
      </w:r>
      <w:r w:rsidRPr="00CF7012">
        <w:rPr>
          <w:rFonts w:cs="新細明體"/>
          <w:snapToGrid/>
          <w:spacing w:val="24"/>
          <w:lang w:val="es-ES"/>
        </w:rPr>
        <w:t>水平作用力</w:t>
      </w:r>
      <w:r w:rsidR="00F04604" w:rsidRPr="00F04604">
        <w:rPr>
          <w:rFonts w:cs="新細明體"/>
          <w:snapToGrid/>
          <w:spacing w:val="24"/>
          <w:position w:val="-4"/>
          <w:lang w:val="es-ES"/>
        </w:rPr>
        <w:object w:dxaOrig="240" w:dyaOrig="240">
          <v:shape id="_x0000_i1149" type="#_x0000_t75" style="width:11.1pt;height:11.1pt" o:ole="">
            <v:imagedata r:id="rId248" o:title=""/>
          </v:shape>
          <o:OLEObject Type="Embed" ProgID="Equation.DSMT4" ShapeID="_x0000_i1149" DrawAspect="Content" ObjectID="_1496846415" r:id="rId249"/>
        </w:object>
      </w:r>
      <w:r w:rsidRPr="00CF7012">
        <w:rPr>
          <w:rFonts w:cs="新細明體"/>
          <w:snapToGrid/>
          <w:spacing w:val="24"/>
          <w:lang w:val="es-ES"/>
        </w:rPr>
        <w:t>的量值為</w:t>
      </w:r>
      <w:r w:rsidR="00CE267D" w:rsidRPr="00CF7012">
        <w:rPr>
          <w:rFonts w:cs="新細明體" w:hint="eastAsia"/>
          <w:snapToGrid/>
          <w:spacing w:val="24"/>
          <w:lang w:val="es-ES"/>
        </w:rPr>
        <w:t>多少</w:t>
      </w:r>
      <w:r w:rsidRPr="00CF7012">
        <w:rPr>
          <w:rFonts w:cs="新細明體"/>
          <w:snapToGrid/>
          <w:spacing w:val="24"/>
          <w:lang w:val="es-ES"/>
        </w:rPr>
        <w:t>？</w:t>
      </w:r>
      <w:r w:rsidR="000D30D9" w:rsidRPr="00CF7012">
        <w:rPr>
          <w:rFonts w:cs="新細明體" w:hint="eastAsia"/>
          <w:snapToGrid/>
          <w:spacing w:val="24"/>
          <w:lang w:val="es-ES"/>
        </w:rPr>
        <w:t>（</w:t>
      </w:r>
      <w:r w:rsidRPr="00CF7012">
        <w:rPr>
          <w:rFonts w:cs="新細明體"/>
          <w:snapToGrid/>
          <w:spacing w:val="24"/>
          <w:lang w:val="es-ES"/>
        </w:rPr>
        <w:t>3</w:t>
      </w:r>
      <w:r w:rsidRPr="00CF7012">
        <w:rPr>
          <w:rFonts w:cs="新細明體"/>
          <w:snapToGrid/>
          <w:spacing w:val="24"/>
          <w:lang w:val="es-ES"/>
        </w:rPr>
        <w:t>分</w:t>
      </w:r>
      <w:r w:rsidR="000D30D9" w:rsidRPr="00CF7012">
        <w:rPr>
          <w:rFonts w:cs="新細明體" w:hint="eastAsia"/>
          <w:snapToGrid/>
          <w:spacing w:val="24"/>
          <w:lang w:val="es-ES"/>
        </w:rPr>
        <w:t>）</w:t>
      </w:r>
    </w:p>
    <w:p w:rsidR="00C903B9" w:rsidRPr="00A31123" w:rsidRDefault="00C903B9" w:rsidP="00801A99">
      <w:pPr>
        <w:pStyle w:val="AA"/>
        <w:widowControl w:val="0"/>
        <w:spacing w:beforeLines="25" w:before="60" w:line="360" w:lineRule="atLeast"/>
        <w:ind w:leftChars="250" w:left="868" w:hangingChars="100" w:hanging="268"/>
        <w:textAlignment w:val="baseline"/>
        <w:rPr>
          <w:lang w:val="es-ES"/>
        </w:rPr>
      </w:pPr>
      <w:r w:rsidRPr="00CF7012">
        <w:rPr>
          <w:rFonts w:cs="新細明體"/>
          <w:snapToGrid/>
          <w:spacing w:val="24"/>
          <w:lang w:val="es-ES"/>
        </w:rPr>
        <w:t>3.</w:t>
      </w:r>
      <w:r w:rsidR="000D30D9" w:rsidRPr="00CF7012">
        <w:rPr>
          <w:rFonts w:cs="新細明體"/>
          <w:snapToGrid/>
          <w:spacing w:val="24"/>
          <w:lang w:val="es-ES"/>
        </w:rPr>
        <w:tab/>
      </w:r>
      <w:r w:rsidRPr="00CF7012">
        <w:rPr>
          <w:rFonts w:cs="新細明體"/>
          <w:snapToGrid/>
          <w:spacing w:val="24"/>
          <w:lang w:val="es-ES"/>
        </w:rPr>
        <w:t>當</w:t>
      </w:r>
      <w:proofErr w:type="gramStart"/>
      <w:r w:rsidRPr="00CF7012">
        <w:rPr>
          <w:rFonts w:cs="新細明體"/>
          <w:snapToGrid/>
          <w:spacing w:val="24"/>
          <w:lang w:val="es-ES"/>
        </w:rPr>
        <w:t>金屬塊</w:t>
      </w:r>
      <w:r w:rsidR="004C6E11" w:rsidRPr="00CF7012">
        <w:rPr>
          <w:rFonts w:cs="新細明體" w:hint="eastAsia"/>
          <w:snapToGrid/>
          <w:spacing w:val="24"/>
          <w:lang w:val="es-ES"/>
        </w:rPr>
        <w:t>沿斜面</w:t>
      </w:r>
      <w:proofErr w:type="gramEnd"/>
      <w:r w:rsidR="00067F33" w:rsidRPr="00CF7012">
        <w:rPr>
          <w:rFonts w:cs="新細明體" w:hint="eastAsia"/>
          <w:snapToGrid/>
          <w:spacing w:val="24"/>
          <w:lang w:val="es-ES"/>
        </w:rPr>
        <w:t>等速度</w:t>
      </w:r>
      <w:r w:rsidR="004C6E11" w:rsidRPr="00CF7012">
        <w:rPr>
          <w:rFonts w:cs="新細明體" w:hint="eastAsia"/>
          <w:snapToGrid/>
          <w:spacing w:val="24"/>
          <w:lang w:val="es-ES"/>
        </w:rPr>
        <w:t>下滑</w:t>
      </w:r>
      <w:r w:rsidR="004C6E11" w:rsidRPr="00CF7012">
        <w:rPr>
          <w:rFonts w:cs="新細明體" w:hint="eastAsia"/>
          <w:snapToGrid/>
          <w:spacing w:val="24"/>
          <w:lang w:val="es-ES"/>
        </w:rPr>
        <w:t>2</w:t>
      </w:r>
      <w:r w:rsidR="00067F33" w:rsidRPr="00CF7012">
        <w:rPr>
          <w:rFonts w:cs="新細明體" w:hint="eastAsia"/>
          <w:snapToGrid/>
          <w:spacing w:val="24"/>
          <w:lang w:val="es-ES"/>
        </w:rPr>
        <w:t xml:space="preserve">.0 </w:t>
      </w:r>
      <w:r w:rsidR="004C6E11" w:rsidRPr="00CF7012">
        <w:rPr>
          <w:rFonts w:cs="新細明體" w:hint="eastAsia"/>
          <w:snapToGrid/>
          <w:spacing w:val="24"/>
          <w:lang w:val="es-ES"/>
        </w:rPr>
        <w:t>m</w:t>
      </w:r>
      <w:r w:rsidR="004C6E11" w:rsidRPr="00CF7012">
        <w:rPr>
          <w:rFonts w:cs="新細明體" w:hint="eastAsia"/>
          <w:snapToGrid/>
          <w:spacing w:val="24"/>
          <w:lang w:val="es-ES"/>
        </w:rPr>
        <w:t>時</w:t>
      </w:r>
      <w:r w:rsidRPr="00CF7012">
        <w:rPr>
          <w:rFonts w:cs="新細明體"/>
          <w:snapToGrid/>
          <w:spacing w:val="24"/>
          <w:lang w:val="es-ES"/>
        </w:rPr>
        <w:t>，水平力</w:t>
      </w:r>
      <w:r w:rsidR="00F04604" w:rsidRPr="00F04604">
        <w:rPr>
          <w:rFonts w:cs="新細明體"/>
          <w:snapToGrid/>
          <w:spacing w:val="24"/>
          <w:position w:val="-4"/>
          <w:lang w:val="es-ES"/>
        </w:rPr>
        <w:object w:dxaOrig="240" w:dyaOrig="240">
          <v:shape id="_x0000_i1150" type="#_x0000_t75" style="width:11.1pt;height:11.1pt" o:ole="">
            <v:imagedata r:id="rId250" o:title=""/>
          </v:shape>
          <o:OLEObject Type="Embed" ProgID="Equation.DSMT4" ShapeID="_x0000_i1150" DrawAspect="Content" ObjectID="_1496846416" r:id="rId251"/>
        </w:object>
      </w:r>
      <w:r w:rsidRPr="00CF7012">
        <w:rPr>
          <w:rFonts w:cs="新細明體"/>
          <w:snapToGrid/>
          <w:spacing w:val="24"/>
          <w:lang w:val="es-ES"/>
        </w:rPr>
        <w:t>對金屬塊所作的功</w:t>
      </w:r>
      <w:r w:rsidR="00CE267D" w:rsidRPr="00CF7012">
        <w:rPr>
          <w:rFonts w:cs="新細明體" w:hint="eastAsia"/>
          <w:snapToGrid/>
          <w:spacing w:val="24"/>
          <w:lang w:val="es-ES"/>
        </w:rPr>
        <w:t>為多少</w:t>
      </w:r>
      <w:r w:rsidRPr="00CF7012">
        <w:rPr>
          <w:rFonts w:cs="新細明體"/>
          <w:snapToGrid/>
          <w:spacing w:val="24"/>
          <w:lang w:val="es-ES"/>
        </w:rPr>
        <w:t>？</w:t>
      </w:r>
      <w:r w:rsidR="000D30D9" w:rsidRPr="00CF7012">
        <w:rPr>
          <w:rFonts w:cs="新細明體" w:hint="eastAsia"/>
          <w:snapToGrid/>
          <w:spacing w:val="24"/>
          <w:lang w:val="es-ES"/>
        </w:rPr>
        <w:t>（</w:t>
      </w:r>
      <w:r w:rsidR="00753AEC" w:rsidRPr="00CF7012">
        <w:rPr>
          <w:rFonts w:cs="新細明體"/>
          <w:snapToGrid/>
          <w:spacing w:val="24"/>
          <w:lang w:val="es-ES"/>
        </w:rPr>
        <w:t>3</w:t>
      </w:r>
      <w:r w:rsidRPr="00CF7012">
        <w:rPr>
          <w:rFonts w:cs="新細明體"/>
          <w:snapToGrid/>
          <w:spacing w:val="24"/>
          <w:lang w:val="es-ES"/>
        </w:rPr>
        <w:t>分</w:t>
      </w:r>
      <w:r w:rsidR="000D30D9" w:rsidRPr="00CF7012">
        <w:rPr>
          <w:rFonts w:cs="新細明體" w:hint="eastAsia"/>
          <w:snapToGrid/>
          <w:spacing w:val="24"/>
          <w:lang w:val="es-ES"/>
        </w:rPr>
        <w:t>）</w:t>
      </w:r>
    </w:p>
    <w:sectPr w:rsidR="00C903B9" w:rsidRPr="00A31123" w:rsidSect="005B229E">
      <w:headerReference w:type="even" r:id="rId252"/>
      <w:headerReference w:type="default" r:id="rId253"/>
      <w:footerReference w:type="even" r:id="rId254"/>
      <w:footerReference w:type="default" r:id="rId255"/>
      <w:type w:val="continuous"/>
      <w:pgSz w:w="11906" w:h="16838" w:code="9"/>
      <w:pgMar w:top="1701" w:right="1276" w:bottom="1134" w:left="1276" w:header="851" w:footer="851" w:gutter="0"/>
      <w:pgNumType w:start="0"/>
      <w:cols w:space="425"/>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3AD1" w:rsidRDefault="00A83AD1">
      <w:r>
        <w:separator/>
      </w:r>
    </w:p>
  </w:endnote>
  <w:endnote w:type="continuationSeparator" w:id="0">
    <w:p w:rsidR="00A83AD1" w:rsidRDefault="00A83A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標楷體">
    <w:panose1 w:val="03000509000000000000"/>
    <w:charset w:val="88"/>
    <w:family w:val="script"/>
    <w:pitch w:val="fixed"/>
    <w:sig w:usb0="00000003" w:usb1="080E0000" w:usb2="00000016" w:usb3="00000000" w:csb0="00100001" w:csb1="00000000"/>
  </w:font>
  <w:font w:name="全真楷書">
    <w:altName w:val="細明體"/>
    <w:charset w:val="88"/>
    <w:family w:val="modern"/>
    <w:pitch w:val="fixed"/>
    <w:sig w:usb0="00000001" w:usb1="08080000" w:usb2="00000010" w:usb3="00000000" w:csb0="00100000"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8"/>
    <w:family w:val="swiss"/>
    <w:pitch w:val="variable"/>
    <w:sig w:usb0="F7FFAFFF" w:usb1="E9DFFFFF" w:usb2="0000003F" w:usb3="00000000" w:csb0="003F01FF" w:csb1="00000000"/>
  </w:font>
  <w:font w:name="華康中楷體">
    <w:panose1 w:val="00000000000000000000"/>
    <w:charset w:val="88"/>
    <w:family w:val="modern"/>
    <w:notTrueType/>
    <w:pitch w:val="fixed"/>
    <w:sig w:usb0="00000001" w:usb1="08080000" w:usb2="00000010" w:usb3="00000000" w:csb0="00100000" w:csb1="00000000"/>
  </w:font>
  <w:font w:name="細明體">
    <w:altName w:val="MingLiU"/>
    <w:panose1 w:val="02020509000000000000"/>
    <w:charset w:val="88"/>
    <w:family w:val="modern"/>
    <w:pitch w:val="fixed"/>
    <w:sig w:usb0="A00002FF" w:usb1="28CFFCFA" w:usb2="00000016" w:usb3="00000000" w:csb0="00100001" w:csb1="00000000"/>
  </w:font>
  <w:font w:name="Bookman Old Style">
    <w:panose1 w:val="02050604050505020204"/>
    <w:charset w:val="00"/>
    <w:family w:val="roman"/>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32D4" w:rsidRPr="00B64F45" w:rsidRDefault="005532D4">
    <w:pPr>
      <w:pStyle w:val="a9"/>
      <w:widowControl/>
      <w:tabs>
        <w:tab w:val="right" w:pos="9356"/>
      </w:tabs>
      <w:jc w:val="right"/>
      <w:rPr>
        <w:sz w:val="22"/>
      </w:rPr>
    </w:pPr>
    <w:r w:rsidRPr="00B64F45">
      <w:rPr>
        <w:sz w:val="22"/>
      </w:rPr>
      <w:t xml:space="preserve">- </w:t>
    </w:r>
    <w:r w:rsidRPr="00B64F45">
      <w:rPr>
        <w:sz w:val="22"/>
      </w:rPr>
      <w:fldChar w:fldCharType="begin"/>
    </w:r>
    <w:r w:rsidRPr="00B64F45">
      <w:rPr>
        <w:sz w:val="22"/>
      </w:rPr>
      <w:instrText>PAGE</w:instrText>
    </w:r>
    <w:r w:rsidRPr="00B64F45">
      <w:rPr>
        <w:sz w:val="22"/>
      </w:rPr>
      <w:fldChar w:fldCharType="separate"/>
    </w:r>
    <w:r w:rsidR="00967A7E">
      <w:rPr>
        <w:noProof/>
        <w:sz w:val="22"/>
      </w:rPr>
      <w:t>4</w:t>
    </w:r>
    <w:r w:rsidRPr="00B64F45">
      <w:rPr>
        <w:sz w:val="22"/>
      </w:rPr>
      <w:fldChar w:fldCharType="end"/>
    </w:r>
    <w:r w:rsidRPr="00B64F45">
      <w:rPr>
        <w:sz w:val="22"/>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32D4" w:rsidRPr="00B64F45" w:rsidRDefault="005532D4">
    <w:pPr>
      <w:pStyle w:val="a9"/>
      <w:widowControl/>
      <w:tabs>
        <w:tab w:val="right" w:pos="9356"/>
      </w:tabs>
      <w:rPr>
        <w:sz w:val="22"/>
      </w:rPr>
    </w:pPr>
    <w:r w:rsidRPr="00B64F45">
      <w:rPr>
        <w:sz w:val="22"/>
      </w:rPr>
      <w:t xml:space="preserve">- </w:t>
    </w:r>
    <w:r w:rsidRPr="00B64F45">
      <w:rPr>
        <w:sz w:val="22"/>
      </w:rPr>
      <w:fldChar w:fldCharType="begin"/>
    </w:r>
    <w:r w:rsidRPr="00B64F45">
      <w:rPr>
        <w:sz w:val="22"/>
      </w:rPr>
      <w:instrText>PAGE</w:instrText>
    </w:r>
    <w:r w:rsidRPr="00B64F45">
      <w:rPr>
        <w:sz w:val="22"/>
      </w:rPr>
      <w:fldChar w:fldCharType="separate"/>
    </w:r>
    <w:r w:rsidR="00967A7E">
      <w:rPr>
        <w:noProof/>
        <w:sz w:val="22"/>
      </w:rPr>
      <w:t>5</w:t>
    </w:r>
    <w:r w:rsidRPr="00B64F45">
      <w:rPr>
        <w:sz w:val="22"/>
      </w:rPr>
      <w:fldChar w:fldCharType="end"/>
    </w:r>
    <w:r w:rsidRPr="00B64F45">
      <w:rPr>
        <w:sz w:val="22"/>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3AD1" w:rsidRDefault="00A83AD1">
      <w:r>
        <w:separator/>
      </w:r>
    </w:p>
  </w:footnote>
  <w:footnote w:type="continuationSeparator" w:id="0">
    <w:p w:rsidR="00A83AD1" w:rsidRDefault="00A83AD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32D4" w:rsidRPr="00C9533E" w:rsidRDefault="005532D4" w:rsidP="00472489">
    <w:pPr>
      <w:pStyle w:val="a7"/>
      <w:widowControl/>
      <w:tabs>
        <w:tab w:val="clear" w:pos="4153"/>
        <w:tab w:val="clear" w:pos="8306"/>
        <w:tab w:val="right" w:pos="8880"/>
        <w:tab w:val="left" w:pos="9000"/>
      </w:tabs>
      <w:autoSpaceDE w:val="0"/>
      <w:autoSpaceDN w:val="0"/>
      <w:adjustRightInd w:val="0"/>
      <w:snapToGrid/>
      <w:ind w:leftChars="-11" w:left="-26" w:rightChars="-55" w:right="-132"/>
      <w:textAlignment w:val="bottom"/>
      <w:rPr>
        <w:rFonts w:eastAsia="細明體"/>
        <w:kern w:val="0"/>
        <w:sz w:val="22"/>
      </w:rPr>
    </w:pPr>
    <w:proofErr w:type="gramStart"/>
    <w:r w:rsidRPr="00C9533E">
      <w:rPr>
        <w:rFonts w:eastAsia="細明體" w:hint="eastAsia"/>
        <w:kern w:val="0"/>
        <w:sz w:val="22"/>
      </w:rPr>
      <w:t>104</w:t>
    </w:r>
    <w:r w:rsidRPr="00C9533E">
      <w:rPr>
        <w:rFonts w:eastAsia="細明體" w:hint="eastAsia"/>
        <w:kern w:val="0"/>
        <w:sz w:val="22"/>
      </w:rPr>
      <w:t>年指考</w:t>
    </w:r>
    <w:proofErr w:type="gramEnd"/>
    <w:r w:rsidRPr="00C9533E">
      <w:rPr>
        <w:rFonts w:eastAsia="細明體"/>
        <w:kern w:val="0"/>
        <w:sz w:val="22"/>
      </w:rPr>
      <w:tab/>
    </w:r>
    <w:r w:rsidRPr="00C9533E">
      <w:rPr>
        <w:rFonts w:eastAsia="細明體" w:hint="eastAsia"/>
        <w:kern w:val="0"/>
        <w:sz w:val="22"/>
      </w:rPr>
      <w:t>第</w:t>
    </w:r>
    <w:r w:rsidRPr="00C9533E">
      <w:rPr>
        <w:rFonts w:eastAsia="細明體" w:hint="eastAsia"/>
        <w:kern w:val="0"/>
        <w:sz w:val="22"/>
      </w:rPr>
      <w:tab/>
    </w:r>
    <w:r w:rsidRPr="00C9533E">
      <w:rPr>
        <w:rFonts w:eastAsia="細明體"/>
        <w:kern w:val="0"/>
        <w:sz w:val="22"/>
      </w:rPr>
      <w:fldChar w:fldCharType="begin"/>
    </w:r>
    <w:r w:rsidRPr="00C9533E">
      <w:rPr>
        <w:rFonts w:eastAsia="細明體"/>
        <w:kern w:val="0"/>
        <w:sz w:val="22"/>
      </w:rPr>
      <w:instrText>PAGE</w:instrText>
    </w:r>
    <w:r w:rsidRPr="00C9533E">
      <w:rPr>
        <w:rFonts w:eastAsia="細明體"/>
        <w:kern w:val="0"/>
        <w:sz w:val="22"/>
      </w:rPr>
      <w:fldChar w:fldCharType="separate"/>
    </w:r>
    <w:r w:rsidR="00967A7E">
      <w:rPr>
        <w:rFonts w:eastAsia="細明體"/>
        <w:noProof/>
        <w:kern w:val="0"/>
        <w:sz w:val="22"/>
      </w:rPr>
      <w:t>4</w:t>
    </w:r>
    <w:r w:rsidRPr="00C9533E">
      <w:rPr>
        <w:rFonts w:eastAsia="細明體"/>
        <w:kern w:val="0"/>
        <w:sz w:val="22"/>
      </w:rPr>
      <w:fldChar w:fldCharType="end"/>
    </w:r>
    <w:r w:rsidRPr="00C9533E">
      <w:rPr>
        <w:rFonts w:eastAsia="細明體" w:hint="eastAsia"/>
        <w:kern w:val="0"/>
        <w:sz w:val="22"/>
      </w:rPr>
      <w:t xml:space="preserve"> </w:t>
    </w:r>
    <w:r w:rsidRPr="00C9533E">
      <w:rPr>
        <w:rFonts w:eastAsia="細明體" w:hint="eastAsia"/>
        <w:kern w:val="0"/>
        <w:sz w:val="22"/>
      </w:rPr>
      <w:t>頁</w:t>
    </w:r>
  </w:p>
  <w:p w:rsidR="005532D4" w:rsidRPr="00C9533E" w:rsidRDefault="005532D4" w:rsidP="00472489">
    <w:pPr>
      <w:pStyle w:val="a7"/>
      <w:widowControl/>
      <w:tabs>
        <w:tab w:val="clear" w:pos="4153"/>
        <w:tab w:val="clear" w:pos="8306"/>
        <w:tab w:val="right" w:pos="8880"/>
        <w:tab w:val="left" w:pos="9000"/>
      </w:tabs>
      <w:autoSpaceDE w:val="0"/>
      <w:autoSpaceDN w:val="0"/>
      <w:adjustRightInd w:val="0"/>
      <w:snapToGrid/>
      <w:ind w:leftChars="-11" w:left="-26" w:rightChars="-55" w:right="-132"/>
      <w:textAlignment w:val="bottom"/>
      <w:rPr>
        <w:rFonts w:eastAsia="細明體"/>
        <w:kern w:val="0"/>
        <w:sz w:val="22"/>
      </w:rPr>
    </w:pPr>
    <w:r w:rsidRPr="00C9533E">
      <w:rPr>
        <w:rFonts w:eastAsia="細明體" w:hint="eastAsia"/>
        <w:spacing w:val="20"/>
        <w:kern w:val="0"/>
        <w:sz w:val="22"/>
      </w:rPr>
      <w:t>物理考科</w:t>
    </w:r>
    <w:r w:rsidRPr="00C9533E">
      <w:rPr>
        <w:rFonts w:eastAsia="細明體"/>
        <w:kern w:val="0"/>
        <w:sz w:val="22"/>
      </w:rPr>
      <w:tab/>
    </w:r>
    <w:r w:rsidRPr="00C9533E">
      <w:rPr>
        <w:rFonts w:eastAsia="細明體" w:hint="eastAsia"/>
        <w:kern w:val="0"/>
        <w:sz w:val="22"/>
      </w:rPr>
      <w:t>共</w:t>
    </w:r>
    <w:r w:rsidRPr="00C9533E">
      <w:rPr>
        <w:rFonts w:eastAsia="細明體" w:hint="eastAsia"/>
        <w:kern w:val="0"/>
        <w:sz w:val="22"/>
      </w:rPr>
      <w:tab/>
      <w:t xml:space="preserve">7 </w:t>
    </w:r>
    <w:r w:rsidRPr="00C9533E">
      <w:rPr>
        <w:rFonts w:eastAsia="細明體" w:hint="eastAsia"/>
        <w:kern w:val="0"/>
        <w:sz w:val="22"/>
      </w:rPr>
      <w:t>頁</w:t>
    </w:r>
  </w:p>
  <w:p w:rsidR="005532D4" w:rsidRPr="00E32E87" w:rsidRDefault="005532D4" w:rsidP="00E32E87">
    <w:pPr>
      <w:pStyle w:val="a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32D4" w:rsidRPr="00C9533E" w:rsidRDefault="005532D4" w:rsidP="00E32E87">
    <w:pPr>
      <w:pStyle w:val="a7"/>
      <w:widowControl/>
      <w:tabs>
        <w:tab w:val="clear" w:pos="4153"/>
        <w:tab w:val="clear" w:pos="8306"/>
        <w:tab w:val="right" w:pos="9360"/>
      </w:tabs>
      <w:autoSpaceDE w:val="0"/>
      <w:autoSpaceDN w:val="0"/>
      <w:ind w:rightChars="-37" w:right="-89"/>
      <w:textAlignment w:val="bottom"/>
      <w:rPr>
        <w:sz w:val="22"/>
      </w:rPr>
    </w:pPr>
    <w:r w:rsidRPr="00C9533E">
      <w:rPr>
        <w:rFonts w:hint="eastAsia"/>
        <w:sz w:val="22"/>
      </w:rPr>
      <w:t>第</w:t>
    </w:r>
    <w:r w:rsidRPr="00C9533E">
      <w:rPr>
        <w:rFonts w:hint="eastAsia"/>
        <w:sz w:val="22"/>
      </w:rPr>
      <w:t xml:space="preserve"> </w:t>
    </w:r>
    <w:r w:rsidRPr="00C9533E">
      <w:rPr>
        <w:sz w:val="22"/>
      </w:rPr>
      <w:fldChar w:fldCharType="begin"/>
    </w:r>
    <w:r w:rsidRPr="00C9533E">
      <w:rPr>
        <w:sz w:val="22"/>
      </w:rPr>
      <w:instrText>PAGE</w:instrText>
    </w:r>
    <w:r w:rsidRPr="00C9533E">
      <w:rPr>
        <w:sz w:val="22"/>
      </w:rPr>
      <w:fldChar w:fldCharType="separate"/>
    </w:r>
    <w:r w:rsidR="00967A7E">
      <w:rPr>
        <w:noProof/>
        <w:sz w:val="22"/>
      </w:rPr>
      <w:t>5</w:t>
    </w:r>
    <w:r w:rsidRPr="00C9533E">
      <w:rPr>
        <w:sz w:val="22"/>
      </w:rPr>
      <w:fldChar w:fldCharType="end"/>
    </w:r>
    <w:r w:rsidRPr="00C9533E">
      <w:rPr>
        <w:sz w:val="22"/>
      </w:rPr>
      <w:t xml:space="preserve"> </w:t>
    </w:r>
    <w:r w:rsidRPr="00C9533E">
      <w:rPr>
        <w:rFonts w:hint="eastAsia"/>
        <w:sz w:val="22"/>
      </w:rPr>
      <w:t>頁</w:t>
    </w:r>
    <w:r w:rsidRPr="00C9533E">
      <w:rPr>
        <w:sz w:val="22"/>
      </w:rPr>
      <w:tab/>
    </w:r>
    <w:r w:rsidRPr="00C9533E">
      <w:rPr>
        <w:rFonts w:hint="eastAsia"/>
        <w:spacing w:val="6"/>
        <w:sz w:val="22"/>
      </w:rPr>
      <w:t>104</w:t>
    </w:r>
    <w:r w:rsidRPr="00C9533E">
      <w:rPr>
        <w:rFonts w:hint="eastAsia"/>
        <w:spacing w:val="6"/>
        <w:sz w:val="22"/>
      </w:rPr>
      <w:t>年指考</w:t>
    </w:r>
  </w:p>
  <w:p w:rsidR="005532D4" w:rsidRPr="00C9533E" w:rsidRDefault="005532D4" w:rsidP="00C9533E">
    <w:pPr>
      <w:pStyle w:val="a7"/>
      <w:widowControl/>
      <w:tabs>
        <w:tab w:val="clear" w:pos="4153"/>
        <w:tab w:val="clear" w:pos="8306"/>
        <w:tab w:val="right" w:pos="9360"/>
      </w:tabs>
      <w:autoSpaceDE w:val="0"/>
      <w:autoSpaceDN w:val="0"/>
      <w:ind w:rightChars="-37" w:right="-89"/>
      <w:textAlignment w:val="bottom"/>
      <w:rPr>
        <w:sz w:val="22"/>
      </w:rPr>
    </w:pPr>
    <w:r w:rsidRPr="00C9533E">
      <w:rPr>
        <w:rFonts w:hint="eastAsia"/>
        <w:sz w:val="22"/>
      </w:rPr>
      <w:t>共</w:t>
    </w:r>
    <w:r w:rsidRPr="00C9533E">
      <w:rPr>
        <w:rFonts w:hint="eastAsia"/>
        <w:sz w:val="22"/>
      </w:rPr>
      <w:t xml:space="preserve"> 7 </w:t>
    </w:r>
    <w:r w:rsidRPr="00C9533E">
      <w:rPr>
        <w:rFonts w:hint="eastAsia"/>
        <w:sz w:val="22"/>
      </w:rPr>
      <w:t>頁</w:t>
    </w:r>
    <w:r w:rsidRPr="00C9533E">
      <w:rPr>
        <w:rFonts w:hint="eastAsia"/>
        <w:sz w:val="22"/>
      </w:rPr>
      <w:tab/>
    </w:r>
    <w:r w:rsidRPr="00C9533E">
      <w:rPr>
        <w:rFonts w:hint="eastAsia"/>
        <w:spacing w:val="20"/>
        <w:sz w:val="22"/>
      </w:rPr>
      <w:t>物理考科</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CE2AB2"/>
    <w:multiLevelType w:val="hybridMultilevel"/>
    <w:tmpl w:val="278ED786"/>
    <w:lvl w:ilvl="0" w:tplc="841CAA64">
      <w:start w:val="1"/>
      <w:numFmt w:val="decimal"/>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15:restartNumberingAfterBreak="0">
    <w:nsid w:val="132D61C1"/>
    <w:multiLevelType w:val="hybridMultilevel"/>
    <w:tmpl w:val="B5621480"/>
    <w:lvl w:ilvl="0" w:tplc="FF10D220">
      <w:start w:val="4"/>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 w15:restartNumberingAfterBreak="0">
    <w:nsid w:val="1855214E"/>
    <w:multiLevelType w:val="hybridMultilevel"/>
    <w:tmpl w:val="8DCC401C"/>
    <w:lvl w:ilvl="0" w:tplc="37AAF62C">
      <w:start w:val="8"/>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3" w15:restartNumberingAfterBreak="0">
    <w:nsid w:val="21F86F0D"/>
    <w:multiLevelType w:val="hybridMultilevel"/>
    <w:tmpl w:val="8BD62CF4"/>
    <w:lvl w:ilvl="0" w:tplc="E4B0E40A">
      <w:start w:val="1"/>
      <w:numFmt w:val="decimal"/>
      <w:lvlText w:val="%1."/>
      <w:lvlJc w:val="left"/>
      <w:pPr>
        <w:ind w:left="360" w:hanging="360"/>
      </w:pPr>
      <w:rPr>
        <w:rFonts w:ascii="Calibri" w:eastAsia="新細明體" w:hAnsi="Calibri" w:cs="Times New Roman"/>
      </w:rPr>
    </w:lvl>
    <w:lvl w:ilvl="1" w:tplc="0874AD7E">
      <w:start w:val="1"/>
      <w:numFmt w:val="upperLetter"/>
      <w:lvlText w:val="(%2)"/>
      <w:lvlJc w:val="left"/>
      <w:pPr>
        <w:ind w:left="786" w:hanging="360"/>
      </w:pPr>
      <w:rPr>
        <w:rFonts w:hint="default"/>
      </w:r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4" w15:restartNumberingAfterBreak="0">
    <w:nsid w:val="22C77494"/>
    <w:multiLevelType w:val="hybridMultilevel"/>
    <w:tmpl w:val="603AFFBC"/>
    <w:lvl w:ilvl="0" w:tplc="E200A5E2">
      <w:start w:val="1"/>
      <w:numFmt w:val="decimal"/>
      <w:lvlText w:val="%1."/>
      <w:lvlJc w:val="left"/>
      <w:pPr>
        <w:ind w:left="360" w:hanging="360"/>
      </w:pPr>
      <w:rPr>
        <w:rFonts w:hint="default"/>
      </w:rPr>
    </w:lvl>
    <w:lvl w:ilvl="1" w:tplc="04090019">
      <w:start w:val="1"/>
      <w:numFmt w:val="ideographTraditional"/>
      <w:lvlText w:val="%2、"/>
      <w:lvlJc w:val="left"/>
      <w:pPr>
        <w:ind w:left="960" w:hanging="480"/>
      </w:pPr>
    </w:lvl>
    <w:lvl w:ilvl="2" w:tplc="5D5C0620">
      <w:start w:val="1"/>
      <w:numFmt w:val="upperLetter"/>
      <w:lvlText w:val="(%3)"/>
      <w:lvlJc w:val="left"/>
      <w:pPr>
        <w:ind w:left="1320" w:hanging="360"/>
      </w:pPr>
      <w:rPr>
        <w:rFonts w:hint="default"/>
        <w:u w:val="none"/>
      </w:r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5" w15:restartNumberingAfterBreak="0">
    <w:nsid w:val="25586AC6"/>
    <w:multiLevelType w:val="hybridMultilevel"/>
    <w:tmpl w:val="9C6A08C6"/>
    <w:lvl w:ilvl="0" w:tplc="04090015">
      <w:start w:val="1"/>
      <w:numFmt w:val="taiwaneseCountingThousand"/>
      <w:lvlText w:val="%1、"/>
      <w:lvlJc w:val="left"/>
      <w:pPr>
        <w:ind w:left="764" w:hanging="480"/>
      </w:pPr>
      <w:rPr>
        <w:rFonts w:hint="default"/>
      </w:rPr>
    </w:lvl>
    <w:lvl w:ilvl="1" w:tplc="0409000F">
      <w:start w:val="1"/>
      <w:numFmt w:val="decimal"/>
      <w:lvlText w:val="%2."/>
      <w:lvlJc w:val="left"/>
      <w:pPr>
        <w:ind w:left="1048" w:hanging="480"/>
      </w:pPr>
    </w:lvl>
    <w:lvl w:ilvl="2" w:tplc="5D5C0620">
      <w:start w:val="1"/>
      <w:numFmt w:val="upperLetter"/>
      <w:lvlText w:val="(%3)"/>
      <w:lvlJc w:val="left"/>
      <w:pPr>
        <w:ind w:left="1724" w:hanging="480"/>
      </w:pPr>
      <w:rPr>
        <w:rFonts w:hint="default"/>
        <w:u w:val="none"/>
      </w:r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6" w15:restartNumberingAfterBreak="0">
    <w:nsid w:val="275B1A22"/>
    <w:multiLevelType w:val="hybridMultilevel"/>
    <w:tmpl w:val="99F03C60"/>
    <w:lvl w:ilvl="0" w:tplc="B63C8B3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7" w15:restartNumberingAfterBreak="0">
    <w:nsid w:val="2A43189C"/>
    <w:multiLevelType w:val="hybridMultilevel"/>
    <w:tmpl w:val="5E7078E6"/>
    <w:lvl w:ilvl="0" w:tplc="037C2C8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8" w15:restartNumberingAfterBreak="0">
    <w:nsid w:val="2F50595E"/>
    <w:multiLevelType w:val="hybridMultilevel"/>
    <w:tmpl w:val="87683D4E"/>
    <w:lvl w:ilvl="0" w:tplc="0409000F">
      <w:start w:val="1"/>
      <w:numFmt w:val="decimal"/>
      <w:lvlText w:val="%1."/>
      <w:lvlJc w:val="left"/>
      <w:pPr>
        <w:ind w:left="480" w:hanging="480"/>
      </w:p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9" w15:restartNumberingAfterBreak="0">
    <w:nsid w:val="381006C5"/>
    <w:multiLevelType w:val="hybridMultilevel"/>
    <w:tmpl w:val="7AB28B90"/>
    <w:lvl w:ilvl="0" w:tplc="F2C2B3D8">
      <w:start w:val="1"/>
      <w:numFmt w:val="taiwaneseCountingThousand"/>
      <w:lvlText w:val="%1."/>
      <w:lvlJc w:val="left"/>
      <w:pPr>
        <w:ind w:left="360" w:hanging="360"/>
      </w:pPr>
    </w:lvl>
    <w:lvl w:ilvl="1" w:tplc="B1103D2A">
      <w:start w:val="1"/>
      <w:numFmt w:val="decimal"/>
      <w:lvlText w:val="%2."/>
      <w:lvlJc w:val="left"/>
      <w:pPr>
        <w:ind w:left="840" w:hanging="360"/>
      </w:pPr>
    </w:lvl>
    <w:lvl w:ilvl="2" w:tplc="0409001B">
      <w:start w:val="1"/>
      <w:numFmt w:val="lowerRoman"/>
      <w:lvlText w:val="%3."/>
      <w:lvlJc w:val="right"/>
      <w:pPr>
        <w:ind w:left="1440" w:hanging="480"/>
      </w:pPr>
    </w:lvl>
    <w:lvl w:ilvl="3" w:tplc="0409000F">
      <w:start w:val="1"/>
      <w:numFmt w:val="decimal"/>
      <w:lvlText w:val="%4."/>
      <w:lvlJc w:val="left"/>
      <w:pPr>
        <w:ind w:left="1920" w:hanging="480"/>
      </w:pPr>
    </w:lvl>
    <w:lvl w:ilvl="4" w:tplc="04090019">
      <w:start w:val="1"/>
      <w:numFmt w:val="ideographTraditional"/>
      <w:lvlText w:val="%5、"/>
      <w:lvlJc w:val="left"/>
      <w:pPr>
        <w:ind w:left="2400" w:hanging="480"/>
      </w:pPr>
    </w:lvl>
    <w:lvl w:ilvl="5" w:tplc="0409001B">
      <w:start w:val="1"/>
      <w:numFmt w:val="lowerRoman"/>
      <w:lvlText w:val="%6."/>
      <w:lvlJc w:val="right"/>
      <w:pPr>
        <w:ind w:left="2880" w:hanging="480"/>
      </w:pPr>
    </w:lvl>
    <w:lvl w:ilvl="6" w:tplc="0409000F">
      <w:start w:val="1"/>
      <w:numFmt w:val="decimal"/>
      <w:lvlText w:val="%7."/>
      <w:lvlJc w:val="left"/>
      <w:pPr>
        <w:ind w:left="3360" w:hanging="480"/>
      </w:pPr>
    </w:lvl>
    <w:lvl w:ilvl="7" w:tplc="04090019">
      <w:start w:val="1"/>
      <w:numFmt w:val="ideographTraditional"/>
      <w:lvlText w:val="%8、"/>
      <w:lvlJc w:val="left"/>
      <w:pPr>
        <w:ind w:left="3840" w:hanging="480"/>
      </w:pPr>
    </w:lvl>
    <w:lvl w:ilvl="8" w:tplc="0409001B">
      <w:start w:val="1"/>
      <w:numFmt w:val="lowerRoman"/>
      <w:lvlText w:val="%9."/>
      <w:lvlJc w:val="right"/>
      <w:pPr>
        <w:ind w:left="4320" w:hanging="480"/>
      </w:pPr>
    </w:lvl>
  </w:abstractNum>
  <w:abstractNum w:abstractNumId="10" w15:restartNumberingAfterBreak="0">
    <w:nsid w:val="3FF90212"/>
    <w:multiLevelType w:val="hybridMultilevel"/>
    <w:tmpl w:val="3E06EB16"/>
    <w:lvl w:ilvl="0" w:tplc="04090015">
      <w:start w:val="1"/>
      <w:numFmt w:val="taiwaneseCountingThousand"/>
      <w:lvlText w:val="%1、"/>
      <w:lvlJc w:val="left"/>
      <w:pPr>
        <w:ind w:left="480" w:hanging="480"/>
      </w:pPr>
      <w:rPr>
        <w:rFonts w:hint="default"/>
      </w:rPr>
    </w:lvl>
    <w:lvl w:ilvl="1" w:tplc="04090019">
      <w:start w:val="1"/>
      <w:numFmt w:val="ideographTraditional"/>
      <w:lvlText w:val="%2、"/>
      <w:lvlJc w:val="left"/>
      <w:pPr>
        <w:ind w:left="764" w:hanging="480"/>
      </w:pPr>
    </w:lvl>
    <w:lvl w:ilvl="2" w:tplc="0409001B">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1" w15:restartNumberingAfterBreak="0">
    <w:nsid w:val="40913782"/>
    <w:multiLevelType w:val="hybridMultilevel"/>
    <w:tmpl w:val="AF64262C"/>
    <w:lvl w:ilvl="0" w:tplc="652843FC">
      <w:start w:val="1"/>
      <w:numFmt w:val="lowerLetter"/>
      <w:lvlText w:val="(%1)"/>
      <w:lvlJc w:val="left"/>
      <w:pPr>
        <w:ind w:left="1069" w:hanging="360"/>
      </w:pPr>
      <w:rPr>
        <w:rFonts w:hint="default"/>
      </w:rPr>
    </w:lvl>
    <w:lvl w:ilvl="1" w:tplc="04090019" w:tentative="1">
      <w:start w:val="1"/>
      <w:numFmt w:val="ideographTraditional"/>
      <w:lvlText w:val="%2、"/>
      <w:lvlJc w:val="left"/>
      <w:pPr>
        <w:ind w:left="1669" w:hanging="480"/>
      </w:pPr>
    </w:lvl>
    <w:lvl w:ilvl="2" w:tplc="0409001B" w:tentative="1">
      <w:start w:val="1"/>
      <w:numFmt w:val="lowerRoman"/>
      <w:lvlText w:val="%3."/>
      <w:lvlJc w:val="right"/>
      <w:pPr>
        <w:ind w:left="2149" w:hanging="480"/>
      </w:pPr>
    </w:lvl>
    <w:lvl w:ilvl="3" w:tplc="0409000F" w:tentative="1">
      <w:start w:val="1"/>
      <w:numFmt w:val="decimal"/>
      <w:lvlText w:val="%4."/>
      <w:lvlJc w:val="left"/>
      <w:pPr>
        <w:ind w:left="2629" w:hanging="480"/>
      </w:pPr>
    </w:lvl>
    <w:lvl w:ilvl="4" w:tplc="04090019" w:tentative="1">
      <w:start w:val="1"/>
      <w:numFmt w:val="ideographTraditional"/>
      <w:lvlText w:val="%5、"/>
      <w:lvlJc w:val="left"/>
      <w:pPr>
        <w:ind w:left="3109" w:hanging="480"/>
      </w:pPr>
    </w:lvl>
    <w:lvl w:ilvl="5" w:tplc="0409001B" w:tentative="1">
      <w:start w:val="1"/>
      <w:numFmt w:val="lowerRoman"/>
      <w:lvlText w:val="%6."/>
      <w:lvlJc w:val="right"/>
      <w:pPr>
        <w:ind w:left="3589" w:hanging="480"/>
      </w:pPr>
    </w:lvl>
    <w:lvl w:ilvl="6" w:tplc="0409000F" w:tentative="1">
      <w:start w:val="1"/>
      <w:numFmt w:val="decimal"/>
      <w:lvlText w:val="%7."/>
      <w:lvlJc w:val="left"/>
      <w:pPr>
        <w:ind w:left="4069" w:hanging="480"/>
      </w:pPr>
    </w:lvl>
    <w:lvl w:ilvl="7" w:tplc="04090019" w:tentative="1">
      <w:start w:val="1"/>
      <w:numFmt w:val="ideographTraditional"/>
      <w:lvlText w:val="%8、"/>
      <w:lvlJc w:val="left"/>
      <w:pPr>
        <w:ind w:left="4549" w:hanging="480"/>
      </w:pPr>
    </w:lvl>
    <w:lvl w:ilvl="8" w:tplc="0409001B" w:tentative="1">
      <w:start w:val="1"/>
      <w:numFmt w:val="lowerRoman"/>
      <w:lvlText w:val="%9."/>
      <w:lvlJc w:val="right"/>
      <w:pPr>
        <w:ind w:left="5029" w:hanging="480"/>
      </w:pPr>
    </w:lvl>
  </w:abstractNum>
  <w:abstractNum w:abstractNumId="12" w15:restartNumberingAfterBreak="0">
    <w:nsid w:val="40C755D4"/>
    <w:multiLevelType w:val="hybridMultilevel"/>
    <w:tmpl w:val="341EF0D4"/>
    <w:lvl w:ilvl="0" w:tplc="9B0A4728">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3" w15:restartNumberingAfterBreak="0">
    <w:nsid w:val="50614FFF"/>
    <w:multiLevelType w:val="hybridMultilevel"/>
    <w:tmpl w:val="D42657CE"/>
    <w:lvl w:ilvl="0" w:tplc="7EFE4B58">
      <w:start w:val="3"/>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4" w15:restartNumberingAfterBreak="0">
    <w:nsid w:val="54811C15"/>
    <w:multiLevelType w:val="hybridMultilevel"/>
    <w:tmpl w:val="6C8CD77A"/>
    <w:lvl w:ilvl="0" w:tplc="0DACD538">
      <w:start w:val="1"/>
      <w:numFmt w:val="upperLetter"/>
      <w:lvlText w:val="(%1)"/>
      <w:lvlJc w:val="left"/>
      <w:pPr>
        <w:tabs>
          <w:tab w:val="num" w:pos="720"/>
        </w:tabs>
        <w:ind w:left="720" w:hanging="360"/>
      </w:pPr>
      <w:rPr>
        <w:rFonts w:hint="default"/>
        <w:color w:val="auto"/>
      </w:rPr>
    </w:lvl>
    <w:lvl w:ilvl="1" w:tplc="04090019" w:tentative="1">
      <w:start w:val="1"/>
      <w:numFmt w:val="ideographTraditional"/>
      <w:lvlText w:val="%2、"/>
      <w:lvlJc w:val="left"/>
      <w:pPr>
        <w:tabs>
          <w:tab w:val="num" w:pos="1320"/>
        </w:tabs>
        <w:ind w:left="1320" w:hanging="480"/>
      </w:pPr>
    </w:lvl>
    <w:lvl w:ilvl="2" w:tplc="0409001B" w:tentative="1">
      <w:start w:val="1"/>
      <w:numFmt w:val="lowerRoman"/>
      <w:lvlText w:val="%3."/>
      <w:lvlJc w:val="right"/>
      <w:pPr>
        <w:tabs>
          <w:tab w:val="num" w:pos="1800"/>
        </w:tabs>
        <w:ind w:left="1800" w:hanging="480"/>
      </w:pPr>
    </w:lvl>
    <w:lvl w:ilvl="3" w:tplc="0409000F" w:tentative="1">
      <w:start w:val="1"/>
      <w:numFmt w:val="decimal"/>
      <w:lvlText w:val="%4."/>
      <w:lvlJc w:val="left"/>
      <w:pPr>
        <w:tabs>
          <w:tab w:val="num" w:pos="2280"/>
        </w:tabs>
        <w:ind w:left="2280" w:hanging="480"/>
      </w:pPr>
    </w:lvl>
    <w:lvl w:ilvl="4" w:tplc="04090019" w:tentative="1">
      <w:start w:val="1"/>
      <w:numFmt w:val="ideographTraditional"/>
      <w:lvlText w:val="%5、"/>
      <w:lvlJc w:val="left"/>
      <w:pPr>
        <w:tabs>
          <w:tab w:val="num" w:pos="2760"/>
        </w:tabs>
        <w:ind w:left="2760" w:hanging="480"/>
      </w:pPr>
    </w:lvl>
    <w:lvl w:ilvl="5" w:tplc="0409001B" w:tentative="1">
      <w:start w:val="1"/>
      <w:numFmt w:val="lowerRoman"/>
      <w:lvlText w:val="%6."/>
      <w:lvlJc w:val="right"/>
      <w:pPr>
        <w:tabs>
          <w:tab w:val="num" w:pos="3240"/>
        </w:tabs>
        <w:ind w:left="3240" w:hanging="480"/>
      </w:pPr>
    </w:lvl>
    <w:lvl w:ilvl="6" w:tplc="0409000F" w:tentative="1">
      <w:start w:val="1"/>
      <w:numFmt w:val="decimal"/>
      <w:lvlText w:val="%7."/>
      <w:lvlJc w:val="left"/>
      <w:pPr>
        <w:tabs>
          <w:tab w:val="num" w:pos="3720"/>
        </w:tabs>
        <w:ind w:left="3720" w:hanging="480"/>
      </w:pPr>
    </w:lvl>
    <w:lvl w:ilvl="7" w:tplc="04090019" w:tentative="1">
      <w:start w:val="1"/>
      <w:numFmt w:val="ideographTraditional"/>
      <w:lvlText w:val="%8、"/>
      <w:lvlJc w:val="left"/>
      <w:pPr>
        <w:tabs>
          <w:tab w:val="num" w:pos="4200"/>
        </w:tabs>
        <w:ind w:left="4200" w:hanging="480"/>
      </w:pPr>
    </w:lvl>
    <w:lvl w:ilvl="8" w:tplc="0409001B" w:tentative="1">
      <w:start w:val="1"/>
      <w:numFmt w:val="lowerRoman"/>
      <w:lvlText w:val="%9."/>
      <w:lvlJc w:val="right"/>
      <w:pPr>
        <w:tabs>
          <w:tab w:val="num" w:pos="4680"/>
        </w:tabs>
        <w:ind w:left="4680" w:hanging="480"/>
      </w:pPr>
    </w:lvl>
  </w:abstractNum>
  <w:abstractNum w:abstractNumId="15" w15:restartNumberingAfterBreak="0">
    <w:nsid w:val="5B517B0C"/>
    <w:multiLevelType w:val="hybridMultilevel"/>
    <w:tmpl w:val="5E7078E6"/>
    <w:lvl w:ilvl="0" w:tplc="037C2C8C">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6" w15:restartNumberingAfterBreak="0">
    <w:nsid w:val="5ED85A46"/>
    <w:multiLevelType w:val="hybridMultilevel"/>
    <w:tmpl w:val="0C6AB342"/>
    <w:lvl w:ilvl="0" w:tplc="4334AFBA">
      <w:start w:val="6"/>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7" w15:restartNumberingAfterBreak="0">
    <w:nsid w:val="61CD42EE"/>
    <w:multiLevelType w:val="hybridMultilevel"/>
    <w:tmpl w:val="E57679D0"/>
    <w:lvl w:ilvl="0" w:tplc="C2ACC93E">
      <w:start w:val="1"/>
      <w:numFmt w:val="upperLetter"/>
      <w:lvlText w:val="(%1)"/>
      <w:lvlJc w:val="left"/>
      <w:pPr>
        <w:ind w:left="435" w:hanging="435"/>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18" w15:restartNumberingAfterBreak="0">
    <w:nsid w:val="6DEC33AB"/>
    <w:multiLevelType w:val="hybridMultilevel"/>
    <w:tmpl w:val="63DC5D86"/>
    <w:lvl w:ilvl="0" w:tplc="DD2A544C">
      <w:start w:val="1"/>
      <w:numFmt w:val="bullet"/>
      <w:lvlText w:val=""/>
      <w:lvlJc w:val="left"/>
      <w:pPr>
        <w:ind w:left="360" w:hanging="360"/>
      </w:pPr>
      <w:rPr>
        <w:rFonts w:ascii="Wingdings" w:eastAsia="新細明體" w:hAnsi="Wingdings" w:cs="Times New Roman" w:hint="default"/>
      </w:rPr>
    </w:lvl>
    <w:lvl w:ilvl="1" w:tplc="04090003" w:tentative="1">
      <w:start w:val="1"/>
      <w:numFmt w:val="bullet"/>
      <w:lvlText w:val=""/>
      <w:lvlJc w:val="left"/>
      <w:pPr>
        <w:ind w:left="960" w:hanging="480"/>
      </w:pPr>
      <w:rPr>
        <w:rFonts w:ascii="Wingdings" w:hAnsi="Wingdings" w:hint="default"/>
      </w:rPr>
    </w:lvl>
    <w:lvl w:ilvl="2" w:tplc="04090005" w:tentative="1">
      <w:start w:val="1"/>
      <w:numFmt w:val="bullet"/>
      <w:lvlText w:val=""/>
      <w:lvlJc w:val="left"/>
      <w:pPr>
        <w:ind w:left="1440" w:hanging="480"/>
      </w:pPr>
      <w:rPr>
        <w:rFonts w:ascii="Wingdings" w:hAnsi="Wingdings" w:hint="default"/>
      </w:rPr>
    </w:lvl>
    <w:lvl w:ilvl="3" w:tplc="04090001" w:tentative="1">
      <w:start w:val="1"/>
      <w:numFmt w:val="bullet"/>
      <w:lvlText w:val=""/>
      <w:lvlJc w:val="left"/>
      <w:pPr>
        <w:ind w:left="1920" w:hanging="480"/>
      </w:pPr>
      <w:rPr>
        <w:rFonts w:ascii="Wingdings" w:hAnsi="Wingdings" w:hint="default"/>
      </w:rPr>
    </w:lvl>
    <w:lvl w:ilvl="4" w:tplc="04090003" w:tentative="1">
      <w:start w:val="1"/>
      <w:numFmt w:val="bullet"/>
      <w:lvlText w:val=""/>
      <w:lvlJc w:val="left"/>
      <w:pPr>
        <w:ind w:left="2400" w:hanging="480"/>
      </w:pPr>
      <w:rPr>
        <w:rFonts w:ascii="Wingdings" w:hAnsi="Wingdings" w:hint="default"/>
      </w:rPr>
    </w:lvl>
    <w:lvl w:ilvl="5" w:tplc="04090005" w:tentative="1">
      <w:start w:val="1"/>
      <w:numFmt w:val="bullet"/>
      <w:lvlText w:val=""/>
      <w:lvlJc w:val="left"/>
      <w:pPr>
        <w:ind w:left="2880" w:hanging="480"/>
      </w:pPr>
      <w:rPr>
        <w:rFonts w:ascii="Wingdings" w:hAnsi="Wingdings" w:hint="default"/>
      </w:rPr>
    </w:lvl>
    <w:lvl w:ilvl="6" w:tplc="04090001" w:tentative="1">
      <w:start w:val="1"/>
      <w:numFmt w:val="bullet"/>
      <w:lvlText w:val=""/>
      <w:lvlJc w:val="left"/>
      <w:pPr>
        <w:ind w:left="3360" w:hanging="480"/>
      </w:pPr>
      <w:rPr>
        <w:rFonts w:ascii="Wingdings" w:hAnsi="Wingdings" w:hint="default"/>
      </w:rPr>
    </w:lvl>
    <w:lvl w:ilvl="7" w:tplc="04090003" w:tentative="1">
      <w:start w:val="1"/>
      <w:numFmt w:val="bullet"/>
      <w:lvlText w:val=""/>
      <w:lvlJc w:val="left"/>
      <w:pPr>
        <w:ind w:left="3840" w:hanging="480"/>
      </w:pPr>
      <w:rPr>
        <w:rFonts w:ascii="Wingdings" w:hAnsi="Wingdings" w:hint="default"/>
      </w:rPr>
    </w:lvl>
    <w:lvl w:ilvl="8" w:tplc="04090005" w:tentative="1">
      <w:start w:val="1"/>
      <w:numFmt w:val="bullet"/>
      <w:lvlText w:val=""/>
      <w:lvlJc w:val="left"/>
      <w:pPr>
        <w:ind w:left="4320" w:hanging="480"/>
      </w:pPr>
      <w:rPr>
        <w:rFonts w:ascii="Wingdings" w:hAnsi="Wingdings" w:hint="default"/>
      </w:rPr>
    </w:lvl>
  </w:abstractNum>
  <w:abstractNum w:abstractNumId="19" w15:restartNumberingAfterBreak="0">
    <w:nsid w:val="70455505"/>
    <w:multiLevelType w:val="hybridMultilevel"/>
    <w:tmpl w:val="E21CC62C"/>
    <w:lvl w:ilvl="0" w:tplc="BF7C9C62">
      <w:start w:val="1"/>
      <w:numFmt w:val="decimal"/>
      <w:lvlText w:val="%1."/>
      <w:lvlJc w:val="left"/>
      <w:pPr>
        <w:ind w:left="720" w:hanging="360"/>
      </w:pPr>
    </w:lvl>
    <w:lvl w:ilvl="1" w:tplc="04090019">
      <w:start w:val="1"/>
      <w:numFmt w:val="ideographTraditional"/>
      <w:lvlText w:val="%2、"/>
      <w:lvlJc w:val="left"/>
      <w:pPr>
        <w:ind w:left="1320" w:hanging="480"/>
      </w:pPr>
    </w:lvl>
    <w:lvl w:ilvl="2" w:tplc="0409001B">
      <w:start w:val="1"/>
      <w:numFmt w:val="lowerRoman"/>
      <w:lvlText w:val="%3."/>
      <w:lvlJc w:val="right"/>
      <w:pPr>
        <w:ind w:left="1800" w:hanging="480"/>
      </w:pPr>
    </w:lvl>
    <w:lvl w:ilvl="3" w:tplc="0409000F">
      <w:start w:val="1"/>
      <w:numFmt w:val="decimal"/>
      <w:lvlText w:val="%4."/>
      <w:lvlJc w:val="left"/>
      <w:pPr>
        <w:ind w:left="2280" w:hanging="480"/>
      </w:pPr>
    </w:lvl>
    <w:lvl w:ilvl="4" w:tplc="04090019">
      <w:start w:val="1"/>
      <w:numFmt w:val="ideographTraditional"/>
      <w:lvlText w:val="%5、"/>
      <w:lvlJc w:val="left"/>
      <w:pPr>
        <w:ind w:left="2760" w:hanging="480"/>
      </w:pPr>
    </w:lvl>
    <w:lvl w:ilvl="5" w:tplc="0409001B">
      <w:start w:val="1"/>
      <w:numFmt w:val="lowerRoman"/>
      <w:lvlText w:val="%6."/>
      <w:lvlJc w:val="right"/>
      <w:pPr>
        <w:ind w:left="3240" w:hanging="480"/>
      </w:pPr>
    </w:lvl>
    <w:lvl w:ilvl="6" w:tplc="0409000F">
      <w:start w:val="1"/>
      <w:numFmt w:val="decimal"/>
      <w:lvlText w:val="%7."/>
      <w:lvlJc w:val="left"/>
      <w:pPr>
        <w:ind w:left="3720" w:hanging="480"/>
      </w:pPr>
    </w:lvl>
    <w:lvl w:ilvl="7" w:tplc="04090019">
      <w:start w:val="1"/>
      <w:numFmt w:val="ideographTraditional"/>
      <w:lvlText w:val="%8、"/>
      <w:lvlJc w:val="left"/>
      <w:pPr>
        <w:ind w:left="4200" w:hanging="480"/>
      </w:pPr>
    </w:lvl>
    <w:lvl w:ilvl="8" w:tplc="0409001B">
      <w:start w:val="1"/>
      <w:numFmt w:val="lowerRoman"/>
      <w:lvlText w:val="%9."/>
      <w:lvlJc w:val="right"/>
      <w:pPr>
        <w:ind w:left="4680" w:hanging="480"/>
      </w:pPr>
    </w:lvl>
  </w:abstractNum>
  <w:abstractNum w:abstractNumId="20" w15:restartNumberingAfterBreak="0">
    <w:nsid w:val="73A67FC3"/>
    <w:multiLevelType w:val="hybridMultilevel"/>
    <w:tmpl w:val="51ACA4F6"/>
    <w:lvl w:ilvl="0" w:tplc="F9DC2FB4">
      <w:start w:val="1"/>
      <w:numFmt w:val="upperLetter"/>
      <w:lvlText w:val="(%1)"/>
      <w:lvlJc w:val="left"/>
      <w:pPr>
        <w:tabs>
          <w:tab w:val="num" w:pos="360"/>
        </w:tabs>
        <w:ind w:left="360" w:hanging="36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1" w15:restartNumberingAfterBreak="0">
    <w:nsid w:val="76A973AC"/>
    <w:multiLevelType w:val="hybridMultilevel"/>
    <w:tmpl w:val="BEE02962"/>
    <w:lvl w:ilvl="0" w:tplc="5D5C0620">
      <w:start w:val="1"/>
      <w:numFmt w:val="upperLetter"/>
      <w:lvlText w:val="(%1)"/>
      <w:lvlJc w:val="left"/>
      <w:pPr>
        <w:ind w:left="1440" w:hanging="480"/>
      </w:pPr>
      <w:rPr>
        <w:rFonts w:hint="default"/>
        <w:u w:val="none"/>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2" w15:restartNumberingAfterBreak="0">
    <w:nsid w:val="76C40DF5"/>
    <w:multiLevelType w:val="singleLevel"/>
    <w:tmpl w:val="D2DE4BB0"/>
    <w:lvl w:ilvl="0">
      <w:start w:val="1"/>
      <w:numFmt w:val="upperLetter"/>
      <w:lvlText w:val="(%1)"/>
      <w:lvlJc w:val="left"/>
      <w:pPr>
        <w:tabs>
          <w:tab w:val="num" w:pos="861"/>
        </w:tabs>
        <w:ind w:left="861" w:hanging="492"/>
      </w:pPr>
      <w:rPr>
        <w:rFonts w:hint="default"/>
      </w:rPr>
    </w:lvl>
  </w:abstractNum>
  <w:num w:numId="1">
    <w:abstractNumId w:val="14"/>
  </w:num>
  <w:num w:numId="2">
    <w:abstractNumId w:val="3"/>
  </w:num>
  <w:num w:numId="3">
    <w:abstractNumId w:val="18"/>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8"/>
  </w:num>
  <w:num w:numId="7">
    <w:abstractNumId w:val="22"/>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6"/>
  </w:num>
  <w:num w:numId="10">
    <w:abstractNumId w:val="10"/>
  </w:num>
  <w:num w:numId="11">
    <w:abstractNumId w:val="12"/>
  </w:num>
  <w:num w:numId="12">
    <w:abstractNumId w:val="2"/>
  </w:num>
  <w:num w:numId="13">
    <w:abstractNumId w:val="11"/>
  </w:num>
  <w:num w:numId="14">
    <w:abstractNumId w:val="6"/>
  </w:num>
  <w:num w:numId="15">
    <w:abstractNumId w:val="4"/>
  </w:num>
  <w:num w:numId="16">
    <w:abstractNumId w:val="17"/>
  </w:num>
  <w:num w:numId="17">
    <w:abstractNumId w:val="20"/>
  </w:num>
  <w:num w:numId="18">
    <w:abstractNumId w:val="8"/>
  </w:num>
  <w:num w:numId="19">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5"/>
  </w:num>
  <w:num w:numId="21">
    <w:abstractNumId w:val="7"/>
  </w:num>
  <w:num w:numId="22">
    <w:abstractNumId w:val="5"/>
  </w:num>
  <w:num w:numId="23">
    <w:abstractNumId w:val="0"/>
  </w:num>
  <w:num w:numId="24">
    <w:abstractNumId w:val="21"/>
  </w:num>
  <w:num w:numId="25">
    <w:abstractNumId w:val="13"/>
  </w:num>
  <w:num w:numId="26">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80"/>
  <w:evenAndOddHeaders/>
  <w:drawingGridHorizontalSpacing w:val="120"/>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35019"/>
    <w:rsid w:val="000015BD"/>
    <w:rsid w:val="00004CD1"/>
    <w:rsid w:val="0000596E"/>
    <w:rsid w:val="000060B1"/>
    <w:rsid w:val="00006DCB"/>
    <w:rsid w:val="00010EBA"/>
    <w:rsid w:val="0001204F"/>
    <w:rsid w:val="00012B08"/>
    <w:rsid w:val="00012C20"/>
    <w:rsid w:val="00014786"/>
    <w:rsid w:val="0001622E"/>
    <w:rsid w:val="00016E95"/>
    <w:rsid w:val="00020CF6"/>
    <w:rsid w:val="000265C6"/>
    <w:rsid w:val="0002672D"/>
    <w:rsid w:val="00027C4F"/>
    <w:rsid w:val="00031A84"/>
    <w:rsid w:val="00032605"/>
    <w:rsid w:val="000335D0"/>
    <w:rsid w:val="000349F7"/>
    <w:rsid w:val="0003523D"/>
    <w:rsid w:val="00035927"/>
    <w:rsid w:val="000365E7"/>
    <w:rsid w:val="00037E43"/>
    <w:rsid w:val="00040085"/>
    <w:rsid w:val="00040B5D"/>
    <w:rsid w:val="00042BC6"/>
    <w:rsid w:val="00044797"/>
    <w:rsid w:val="00046436"/>
    <w:rsid w:val="00046A7B"/>
    <w:rsid w:val="00046CD3"/>
    <w:rsid w:val="000478C5"/>
    <w:rsid w:val="000545B1"/>
    <w:rsid w:val="00055E30"/>
    <w:rsid w:val="00056A41"/>
    <w:rsid w:val="00056E55"/>
    <w:rsid w:val="000571CA"/>
    <w:rsid w:val="0006136B"/>
    <w:rsid w:val="000623DA"/>
    <w:rsid w:val="00064A49"/>
    <w:rsid w:val="00067F33"/>
    <w:rsid w:val="00075D3C"/>
    <w:rsid w:val="0007747C"/>
    <w:rsid w:val="000779ED"/>
    <w:rsid w:val="00083C32"/>
    <w:rsid w:val="00085A83"/>
    <w:rsid w:val="00086156"/>
    <w:rsid w:val="00086EDD"/>
    <w:rsid w:val="000874F3"/>
    <w:rsid w:val="00090D0B"/>
    <w:rsid w:val="00093C8A"/>
    <w:rsid w:val="000A118C"/>
    <w:rsid w:val="000A1C68"/>
    <w:rsid w:val="000A1E27"/>
    <w:rsid w:val="000A25C1"/>
    <w:rsid w:val="000A36F5"/>
    <w:rsid w:val="000A726E"/>
    <w:rsid w:val="000B1352"/>
    <w:rsid w:val="000B13F2"/>
    <w:rsid w:val="000B270C"/>
    <w:rsid w:val="000B32D1"/>
    <w:rsid w:val="000B5D5E"/>
    <w:rsid w:val="000B694E"/>
    <w:rsid w:val="000B7471"/>
    <w:rsid w:val="000C192C"/>
    <w:rsid w:val="000C499C"/>
    <w:rsid w:val="000C77EC"/>
    <w:rsid w:val="000D07C6"/>
    <w:rsid w:val="000D1138"/>
    <w:rsid w:val="000D1A42"/>
    <w:rsid w:val="000D2352"/>
    <w:rsid w:val="000D30D9"/>
    <w:rsid w:val="000D3432"/>
    <w:rsid w:val="000D4989"/>
    <w:rsid w:val="000D647B"/>
    <w:rsid w:val="000E0ADD"/>
    <w:rsid w:val="000E13FF"/>
    <w:rsid w:val="000E3B96"/>
    <w:rsid w:val="000E5483"/>
    <w:rsid w:val="000E7818"/>
    <w:rsid w:val="000F2F79"/>
    <w:rsid w:val="000F47C0"/>
    <w:rsid w:val="000F5DB9"/>
    <w:rsid w:val="000F71A6"/>
    <w:rsid w:val="000F7F04"/>
    <w:rsid w:val="001024FD"/>
    <w:rsid w:val="0010460F"/>
    <w:rsid w:val="001049E0"/>
    <w:rsid w:val="001122A7"/>
    <w:rsid w:val="00112E1C"/>
    <w:rsid w:val="00112F4C"/>
    <w:rsid w:val="00116A27"/>
    <w:rsid w:val="00116C16"/>
    <w:rsid w:val="001173AE"/>
    <w:rsid w:val="00122276"/>
    <w:rsid w:val="00122F71"/>
    <w:rsid w:val="001247CD"/>
    <w:rsid w:val="00126DBE"/>
    <w:rsid w:val="00130B66"/>
    <w:rsid w:val="00133C5A"/>
    <w:rsid w:val="00133DD9"/>
    <w:rsid w:val="0013445E"/>
    <w:rsid w:val="00134DFE"/>
    <w:rsid w:val="00135019"/>
    <w:rsid w:val="00135407"/>
    <w:rsid w:val="0013586B"/>
    <w:rsid w:val="00135D67"/>
    <w:rsid w:val="00137813"/>
    <w:rsid w:val="00137C3E"/>
    <w:rsid w:val="001404EF"/>
    <w:rsid w:val="00141B22"/>
    <w:rsid w:val="00141EEA"/>
    <w:rsid w:val="0014212D"/>
    <w:rsid w:val="00143B4E"/>
    <w:rsid w:val="00143F46"/>
    <w:rsid w:val="0014501F"/>
    <w:rsid w:val="00152630"/>
    <w:rsid w:val="00152D51"/>
    <w:rsid w:val="00153EC4"/>
    <w:rsid w:val="0015476B"/>
    <w:rsid w:val="00154ABA"/>
    <w:rsid w:val="00155072"/>
    <w:rsid w:val="00156988"/>
    <w:rsid w:val="00157D4B"/>
    <w:rsid w:val="00160667"/>
    <w:rsid w:val="00166448"/>
    <w:rsid w:val="00171EF2"/>
    <w:rsid w:val="00172DFF"/>
    <w:rsid w:val="00176048"/>
    <w:rsid w:val="0017691A"/>
    <w:rsid w:val="00180736"/>
    <w:rsid w:val="00180918"/>
    <w:rsid w:val="00181F87"/>
    <w:rsid w:val="001828D9"/>
    <w:rsid w:val="00182DA8"/>
    <w:rsid w:val="00184EE6"/>
    <w:rsid w:val="00185A17"/>
    <w:rsid w:val="00185E45"/>
    <w:rsid w:val="0018727C"/>
    <w:rsid w:val="0019467A"/>
    <w:rsid w:val="00194911"/>
    <w:rsid w:val="0019502C"/>
    <w:rsid w:val="00196CB7"/>
    <w:rsid w:val="00197D71"/>
    <w:rsid w:val="001A06DF"/>
    <w:rsid w:val="001A09FA"/>
    <w:rsid w:val="001A0C36"/>
    <w:rsid w:val="001A5A6D"/>
    <w:rsid w:val="001A6344"/>
    <w:rsid w:val="001B2945"/>
    <w:rsid w:val="001B3765"/>
    <w:rsid w:val="001B3EC1"/>
    <w:rsid w:val="001B4568"/>
    <w:rsid w:val="001B57C8"/>
    <w:rsid w:val="001B64C1"/>
    <w:rsid w:val="001C22FB"/>
    <w:rsid w:val="001C3E10"/>
    <w:rsid w:val="001C4A94"/>
    <w:rsid w:val="001C5352"/>
    <w:rsid w:val="001C6884"/>
    <w:rsid w:val="001C78DA"/>
    <w:rsid w:val="001D0221"/>
    <w:rsid w:val="001D3475"/>
    <w:rsid w:val="001D7FEC"/>
    <w:rsid w:val="001E276D"/>
    <w:rsid w:val="001E5879"/>
    <w:rsid w:val="001E68D8"/>
    <w:rsid w:val="001F0CF6"/>
    <w:rsid w:val="001F1786"/>
    <w:rsid w:val="001F1E16"/>
    <w:rsid w:val="001F317D"/>
    <w:rsid w:val="001F3A01"/>
    <w:rsid w:val="001F53A2"/>
    <w:rsid w:val="001F5946"/>
    <w:rsid w:val="001F5DB0"/>
    <w:rsid w:val="0020359C"/>
    <w:rsid w:val="00203819"/>
    <w:rsid w:val="00214BA8"/>
    <w:rsid w:val="002151F2"/>
    <w:rsid w:val="0021584D"/>
    <w:rsid w:val="002168BA"/>
    <w:rsid w:val="002169DB"/>
    <w:rsid w:val="00216C17"/>
    <w:rsid w:val="0022064D"/>
    <w:rsid w:val="00221547"/>
    <w:rsid w:val="00221DE7"/>
    <w:rsid w:val="002247D9"/>
    <w:rsid w:val="00224F4E"/>
    <w:rsid w:val="00227F2F"/>
    <w:rsid w:val="00232D6A"/>
    <w:rsid w:val="0023327D"/>
    <w:rsid w:val="00234DDC"/>
    <w:rsid w:val="002372B1"/>
    <w:rsid w:val="0023791F"/>
    <w:rsid w:val="00241435"/>
    <w:rsid w:val="00242E69"/>
    <w:rsid w:val="00244257"/>
    <w:rsid w:val="002463B7"/>
    <w:rsid w:val="0024717D"/>
    <w:rsid w:val="0024780D"/>
    <w:rsid w:val="00250992"/>
    <w:rsid w:val="00252247"/>
    <w:rsid w:val="00252E4C"/>
    <w:rsid w:val="00253373"/>
    <w:rsid w:val="00253498"/>
    <w:rsid w:val="002551DD"/>
    <w:rsid w:val="00257157"/>
    <w:rsid w:val="00257376"/>
    <w:rsid w:val="00261238"/>
    <w:rsid w:val="002629B3"/>
    <w:rsid w:val="00267B68"/>
    <w:rsid w:val="00267C96"/>
    <w:rsid w:val="00270B96"/>
    <w:rsid w:val="00271F37"/>
    <w:rsid w:val="00272236"/>
    <w:rsid w:val="0027360B"/>
    <w:rsid w:val="002741EB"/>
    <w:rsid w:val="00274923"/>
    <w:rsid w:val="0027590F"/>
    <w:rsid w:val="00275F6F"/>
    <w:rsid w:val="00276CB3"/>
    <w:rsid w:val="0028253B"/>
    <w:rsid w:val="0028422D"/>
    <w:rsid w:val="00284CE5"/>
    <w:rsid w:val="00287AB0"/>
    <w:rsid w:val="00290151"/>
    <w:rsid w:val="00291F56"/>
    <w:rsid w:val="002925DB"/>
    <w:rsid w:val="002935A8"/>
    <w:rsid w:val="00294E01"/>
    <w:rsid w:val="00294EBE"/>
    <w:rsid w:val="00297910"/>
    <w:rsid w:val="00297F99"/>
    <w:rsid w:val="002A07CC"/>
    <w:rsid w:val="002A1C07"/>
    <w:rsid w:val="002A388B"/>
    <w:rsid w:val="002A4319"/>
    <w:rsid w:val="002A46B8"/>
    <w:rsid w:val="002A548F"/>
    <w:rsid w:val="002B012F"/>
    <w:rsid w:val="002B0242"/>
    <w:rsid w:val="002B19DB"/>
    <w:rsid w:val="002B1A01"/>
    <w:rsid w:val="002B244D"/>
    <w:rsid w:val="002B3ADF"/>
    <w:rsid w:val="002B47BF"/>
    <w:rsid w:val="002B7265"/>
    <w:rsid w:val="002C1825"/>
    <w:rsid w:val="002C2189"/>
    <w:rsid w:val="002C7307"/>
    <w:rsid w:val="002C782C"/>
    <w:rsid w:val="002C7DBC"/>
    <w:rsid w:val="002D0A14"/>
    <w:rsid w:val="002D2D83"/>
    <w:rsid w:val="002D36CC"/>
    <w:rsid w:val="002D4D92"/>
    <w:rsid w:val="002D54CE"/>
    <w:rsid w:val="002D7A0B"/>
    <w:rsid w:val="002E0E19"/>
    <w:rsid w:val="002E1132"/>
    <w:rsid w:val="002E1551"/>
    <w:rsid w:val="002E18CF"/>
    <w:rsid w:val="002E1BE3"/>
    <w:rsid w:val="002E47B7"/>
    <w:rsid w:val="002E491F"/>
    <w:rsid w:val="002E5056"/>
    <w:rsid w:val="002E5567"/>
    <w:rsid w:val="002E7278"/>
    <w:rsid w:val="002E7A22"/>
    <w:rsid w:val="002F1A19"/>
    <w:rsid w:val="002F296F"/>
    <w:rsid w:val="002F3493"/>
    <w:rsid w:val="002F3A00"/>
    <w:rsid w:val="002F6615"/>
    <w:rsid w:val="002F6841"/>
    <w:rsid w:val="002F7F76"/>
    <w:rsid w:val="003012ED"/>
    <w:rsid w:val="003069CF"/>
    <w:rsid w:val="00310DA1"/>
    <w:rsid w:val="00311E3E"/>
    <w:rsid w:val="00321332"/>
    <w:rsid w:val="00321D1A"/>
    <w:rsid w:val="003237FB"/>
    <w:rsid w:val="003239AC"/>
    <w:rsid w:val="003239FB"/>
    <w:rsid w:val="00324079"/>
    <w:rsid w:val="00327419"/>
    <w:rsid w:val="00331B76"/>
    <w:rsid w:val="00332507"/>
    <w:rsid w:val="00332F60"/>
    <w:rsid w:val="003365A7"/>
    <w:rsid w:val="003372F6"/>
    <w:rsid w:val="00346D0F"/>
    <w:rsid w:val="00346DF5"/>
    <w:rsid w:val="00347577"/>
    <w:rsid w:val="00350C5C"/>
    <w:rsid w:val="0035239A"/>
    <w:rsid w:val="003603B4"/>
    <w:rsid w:val="00361454"/>
    <w:rsid w:val="0036197D"/>
    <w:rsid w:val="00363715"/>
    <w:rsid w:val="00365725"/>
    <w:rsid w:val="0036594D"/>
    <w:rsid w:val="00367E8A"/>
    <w:rsid w:val="003737F9"/>
    <w:rsid w:val="00375B17"/>
    <w:rsid w:val="00380FDD"/>
    <w:rsid w:val="003817B2"/>
    <w:rsid w:val="00381AD8"/>
    <w:rsid w:val="00382BF8"/>
    <w:rsid w:val="00385846"/>
    <w:rsid w:val="00386D71"/>
    <w:rsid w:val="00387BB8"/>
    <w:rsid w:val="00392F75"/>
    <w:rsid w:val="003940DA"/>
    <w:rsid w:val="00395FC4"/>
    <w:rsid w:val="003A0897"/>
    <w:rsid w:val="003A4443"/>
    <w:rsid w:val="003A5E81"/>
    <w:rsid w:val="003A750A"/>
    <w:rsid w:val="003B0EA8"/>
    <w:rsid w:val="003B4ADA"/>
    <w:rsid w:val="003B67A4"/>
    <w:rsid w:val="003C1BB6"/>
    <w:rsid w:val="003C411B"/>
    <w:rsid w:val="003C4F70"/>
    <w:rsid w:val="003C5C91"/>
    <w:rsid w:val="003C5CED"/>
    <w:rsid w:val="003D08C6"/>
    <w:rsid w:val="003D30E1"/>
    <w:rsid w:val="003D66C2"/>
    <w:rsid w:val="003E4B7A"/>
    <w:rsid w:val="003E4F32"/>
    <w:rsid w:val="003E521B"/>
    <w:rsid w:val="003E567E"/>
    <w:rsid w:val="003E7B19"/>
    <w:rsid w:val="003F1751"/>
    <w:rsid w:val="003F1BFD"/>
    <w:rsid w:val="003F2D89"/>
    <w:rsid w:val="003F5C87"/>
    <w:rsid w:val="003F6EEF"/>
    <w:rsid w:val="003F73D0"/>
    <w:rsid w:val="003F7FED"/>
    <w:rsid w:val="004006BC"/>
    <w:rsid w:val="00402957"/>
    <w:rsid w:val="00403218"/>
    <w:rsid w:val="00404C98"/>
    <w:rsid w:val="00405EB1"/>
    <w:rsid w:val="004157F7"/>
    <w:rsid w:val="004160AF"/>
    <w:rsid w:val="004165A2"/>
    <w:rsid w:val="00416C58"/>
    <w:rsid w:val="00417D6E"/>
    <w:rsid w:val="0042390F"/>
    <w:rsid w:val="0042598A"/>
    <w:rsid w:val="00427126"/>
    <w:rsid w:val="00427B86"/>
    <w:rsid w:val="00432A4E"/>
    <w:rsid w:val="00434E06"/>
    <w:rsid w:val="00434F53"/>
    <w:rsid w:val="004355AB"/>
    <w:rsid w:val="00436598"/>
    <w:rsid w:val="004366E6"/>
    <w:rsid w:val="00436814"/>
    <w:rsid w:val="00437203"/>
    <w:rsid w:val="00440FFC"/>
    <w:rsid w:val="00443530"/>
    <w:rsid w:val="00444DE7"/>
    <w:rsid w:val="004451A4"/>
    <w:rsid w:val="004463A0"/>
    <w:rsid w:val="00446998"/>
    <w:rsid w:val="00446DD6"/>
    <w:rsid w:val="004476AB"/>
    <w:rsid w:val="00452714"/>
    <w:rsid w:val="004558A5"/>
    <w:rsid w:val="00456273"/>
    <w:rsid w:val="004578CA"/>
    <w:rsid w:val="00457AE0"/>
    <w:rsid w:val="00461A53"/>
    <w:rsid w:val="00463702"/>
    <w:rsid w:val="00463E2E"/>
    <w:rsid w:val="00464684"/>
    <w:rsid w:val="0046679F"/>
    <w:rsid w:val="00470737"/>
    <w:rsid w:val="00472489"/>
    <w:rsid w:val="00473EB4"/>
    <w:rsid w:val="00474440"/>
    <w:rsid w:val="0047587E"/>
    <w:rsid w:val="004770EC"/>
    <w:rsid w:val="00480677"/>
    <w:rsid w:val="00481A9E"/>
    <w:rsid w:val="00486F18"/>
    <w:rsid w:val="004876BE"/>
    <w:rsid w:val="0049025E"/>
    <w:rsid w:val="0049080E"/>
    <w:rsid w:val="004926D4"/>
    <w:rsid w:val="00492C4A"/>
    <w:rsid w:val="00495C5F"/>
    <w:rsid w:val="004A07AC"/>
    <w:rsid w:val="004A08A8"/>
    <w:rsid w:val="004A0ED7"/>
    <w:rsid w:val="004A31E8"/>
    <w:rsid w:val="004A3D26"/>
    <w:rsid w:val="004A4CFF"/>
    <w:rsid w:val="004A659E"/>
    <w:rsid w:val="004A73D6"/>
    <w:rsid w:val="004B27BC"/>
    <w:rsid w:val="004B2CB6"/>
    <w:rsid w:val="004B5874"/>
    <w:rsid w:val="004B5DEC"/>
    <w:rsid w:val="004B6E34"/>
    <w:rsid w:val="004B737F"/>
    <w:rsid w:val="004B7ABD"/>
    <w:rsid w:val="004C3CBF"/>
    <w:rsid w:val="004C64E7"/>
    <w:rsid w:val="004C6E11"/>
    <w:rsid w:val="004C77CA"/>
    <w:rsid w:val="004D3501"/>
    <w:rsid w:val="004D4801"/>
    <w:rsid w:val="004D4D84"/>
    <w:rsid w:val="004D53AE"/>
    <w:rsid w:val="004D5B53"/>
    <w:rsid w:val="004D6E79"/>
    <w:rsid w:val="004E69A6"/>
    <w:rsid w:val="004E6B8D"/>
    <w:rsid w:val="004F16F5"/>
    <w:rsid w:val="004F2B87"/>
    <w:rsid w:val="004F5838"/>
    <w:rsid w:val="004F6D00"/>
    <w:rsid w:val="005002D1"/>
    <w:rsid w:val="00500B58"/>
    <w:rsid w:val="00503FDC"/>
    <w:rsid w:val="00504DD5"/>
    <w:rsid w:val="005127B9"/>
    <w:rsid w:val="005127D7"/>
    <w:rsid w:val="005157AE"/>
    <w:rsid w:val="00516104"/>
    <w:rsid w:val="00520634"/>
    <w:rsid w:val="00523382"/>
    <w:rsid w:val="0052464D"/>
    <w:rsid w:val="00524DA4"/>
    <w:rsid w:val="00527080"/>
    <w:rsid w:val="005271B1"/>
    <w:rsid w:val="00527242"/>
    <w:rsid w:val="0053095D"/>
    <w:rsid w:val="005318DA"/>
    <w:rsid w:val="00532C79"/>
    <w:rsid w:val="00534991"/>
    <w:rsid w:val="005401AF"/>
    <w:rsid w:val="00542535"/>
    <w:rsid w:val="00544D5A"/>
    <w:rsid w:val="00545F56"/>
    <w:rsid w:val="00550414"/>
    <w:rsid w:val="005532D4"/>
    <w:rsid w:val="00553BDE"/>
    <w:rsid w:val="005569B4"/>
    <w:rsid w:val="00556CA6"/>
    <w:rsid w:val="0056321B"/>
    <w:rsid w:val="00563CA0"/>
    <w:rsid w:val="00566F8C"/>
    <w:rsid w:val="00567122"/>
    <w:rsid w:val="00567BEF"/>
    <w:rsid w:val="005713C6"/>
    <w:rsid w:val="005718B0"/>
    <w:rsid w:val="00573262"/>
    <w:rsid w:val="0057392A"/>
    <w:rsid w:val="00574FE1"/>
    <w:rsid w:val="00575C2B"/>
    <w:rsid w:val="00576237"/>
    <w:rsid w:val="0057699E"/>
    <w:rsid w:val="00582BEC"/>
    <w:rsid w:val="00584EC3"/>
    <w:rsid w:val="00586A88"/>
    <w:rsid w:val="005909DD"/>
    <w:rsid w:val="0059268A"/>
    <w:rsid w:val="00592735"/>
    <w:rsid w:val="00593407"/>
    <w:rsid w:val="005936D9"/>
    <w:rsid w:val="00593D2D"/>
    <w:rsid w:val="00597834"/>
    <w:rsid w:val="005A07D9"/>
    <w:rsid w:val="005A0F72"/>
    <w:rsid w:val="005A66C3"/>
    <w:rsid w:val="005B229E"/>
    <w:rsid w:val="005B5364"/>
    <w:rsid w:val="005B59B4"/>
    <w:rsid w:val="005B73F0"/>
    <w:rsid w:val="005B77D5"/>
    <w:rsid w:val="005C137E"/>
    <w:rsid w:val="005C460D"/>
    <w:rsid w:val="005C4718"/>
    <w:rsid w:val="005C4BFF"/>
    <w:rsid w:val="005C593F"/>
    <w:rsid w:val="005C5C2E"/>
    <w:rsid w:val="005D03F2"/>
    <w:rsid w:val="005D3BF1"/>
    <w:rsid w:val="005D4A9F"/>
    <w:rsid w:val="005D594C"/>
    <w:rsid w:val="005D59B0"/>
    <w:rsid w:val="005D5D9B"/>
    <w:rsid w:val="005E06AD"/>
    <w:rsid w:val="005E4248"/>
    <w:rsid w:val="005F1602"/>
    <w:rsid w:val="005F2820"/>
    <w:rsid w:val="005F28DA"/>
    <w:rsid w:val="005F3216"/>
    <w:rsid w:val="00602CDF"/>
    <w:rsid w:val="006042F0"/>
    <w:rsid w:val="006053E2"/>
    <w:rsid w:val="00605549"/>
    <w:rsid w:val="00605C6B"/>
    <w:rsid w:val="0060724F"/>
    <w:rsid w:val="00615B9C"/>
    <w:rsid w:val="00616C87"/>
    <w:rsid w:val="00621612"/>
    <w:rsid w:val="006220A9"/>
    <w:rsid w:val="00623020"/>
    <w:rsid w:val="00625AB2"/>
    <w:rsid w:val="006318E9"/>
    <w:rsid w:val="0063230B"/>
    <w:rsid w:val="00640DB8"/>
    <w:rsid w:val="0064307D"/>
    <w:rsid w:val="00643925"/>
    <w:rsid w:val="00643A4E"/>
    <w:rsid w:val="00643B5E"/>
    <w:rsid w:val="006547D8"/>
    <w:rsid w:val="006552A8"/>
    <w:rsid w:val="00655853"/>
    <w:rsid w:val="00655CA9"/>
    <w:rsid w:val="00656793"/>
    <w:rsid w:val="00657060"/>
    <w:rsid w:val="00657F47"/>
    <w:rsid w:val="00661C50"/>
    <w:rsid w:val="00664030"/>
    <w:rsid w:val="00664864"/>
    <w:rsid w:val="00665704"/>
    <w:rsid w:val="00670B53"/>
    <w:rsid w:val="006736C3"/>
    <w:rsid w:val="00674C4A"/>
    <w:rsid w:val="0068499D"/>
    <w:rsid w:val="0068697B"/>
    <w:rsid w:val="00690874"/>
    <w:rsid w:val="00690D3E"/>
    <w:rsid w:val="0069364F"/>
    <w:rsid w:val="0069575B"/>
    <w:rsid w:val="00696521"/>
    <w:rsid w:val="006976DD"/>
    <w:rsid w:val="006A2DBD"/>
    <w:rsid w:val="006A40A0"/>
    <w:rsid w:val="006A5996"/>
    <w:rsid w:val="006B67A5"/>
    <w:rsid w:val="006C0934"/>
    <w:rsid w:val="006C0AAF"/>
    <w:rsid w:val="006C12A5"/>
    <w:rsid w:val="006C192C"/>
    <w:rsid w:val="006C2498"/>
    <w:rsid w:val="006C2C3E"/>
    <w:rsid w:val="006C4CC5"/>
    <w:rsid w:val="006C59E4"/>
    <w:rsid w:val="006D1A5D"/>
    <w:rsid w:val="006D2B06"/>
    <w:rsid w:val="006D3A01"/>
    <w:rsid w:val="006D3F29"/>
    <w:rsid w:val="006D4500"/>
    <w:rsid w:val="006D78F8"/>
    <w:rsid w:val="006E0C52"/>
    <w:rsid w:val="006E1014"/>
    <w:rsid w:val="006E248E"/>
    <w:rsid w:val="006E3B8B"/>
    <w:rsid w:val="006E3D77"/>
    <w:rsid w:val="006E55EE"/>
    <w:rsid w:val="006E6727"/>
    <w:rsid w:val="006E6F43"/>
    <w:rsid w:val="006F06C2"/>
    <w:rsid w:val="006F458B"/>
    <w:rsid w:val="006F6196"/>
    <w:rsid w:val="006F7EFA"/>
    <w:rsid w:val="00701846"/>
    <w:rsid w:val="007026E5"/>
    <w:rsid w:val="00703D78"/>
    <w:rsid w:val="00704074"/>
    <w:rsid w:val="007041B5"/>
    <w:rsid w:val="00704478"/>
    <w:rsid w:val="0070604D"/>
    <w:rsid w:val="007068F8"/>
    <w:rsid w:val="00710252"/>
    <w:rsid w:val="00713D29"/>
    <w:rsid w:val="00720D62"/>
    <w:rsid w:val="00721FB5"/>
    <w:rsid w:val="0072584C"/>
    <w:rsid w:val="00725987"/>
    <w:rsid w:val="00725C52"/>
    <w:rsid w:val="007261A2"/>
    <w:rsid w:val="00732D54"/>
    <w:rsid w:val="00734574"/>
    <w:rsid w:val="00734B07"/>
    <w:rsid w:val="007415DC"/>
    <w:rsid w:val="00742A49"/>
    <w:rsid w:val="00746CA9"/>
    <w:rsid w:val="00747073"/>
    <w:rsid w:val="00747850"/>
    <w:rsid w:val="0075117F"/>
    <w:rsid w:val="00751472"/>
    <w:rsid w:val="00753458"/>
    <w:rsid w:val="00753AEC"/>
    <w:rsid w:val="00754C2B"/>
    <w:rsid w:val="0075699F"/>
    <w:rsid w:val="00764BBB"/>
    <w:rsid w:val="00771A3D"/>
    <w:rsid w:val="00772AA4"/>
    <w:rsid w:val="00772D8B"/>
    <w:rsid w:val="007752EB"/>
    <w:rsid w:val="00775C02"/>
    <w:rsid w:val="00775CDD"/>
    <w:rsid w:val="00777132"/>
    <w:rsid w:val="00780D57"/>
    <w:rsid w:val="007822DD"/>
    <w:rsid w:val="007824DE"/>
    <w:rsid w:val="0078307F"/>
    <w:rsid w:val="007874CF"/>
    <w:rsid w:val="0078765C"/>
    <w:rsid w:val="00790AD7"/>
    <w:rsid w:val="00790DC8"/>
    <w:rsid w:val="00791B4F"/>
    <w:rsid w:val="00792EAD"/>
    <w:rsid w:val="00793630"/>
    <w:rsid w:val="0079378D"/>
    <w:rsid w:val="00793AEB"/>
    <w:rsid w:val="007967E0"/>
    <w:rsid w:val="00796BB4"/>
    <w:rsid w:val="00796C73"/>
    <w:rsid w:val="007975A5"/>
    <w:rsid w:val="007A0F87"/>
    <w:rsid w:val="007A3640"/>
    <w:rsid w:val="007A4346"/>
    <w:rsid w:val="007A50AC"/>
    <w:rsid w:val="007A63B3"/>
    <w:rsid w:val="007A74F1"/>
    <w:rsid w:val="007B3168"/>
    <w:rsid w:val="007B7A88"/>
    <w:rsid w:val="007C0C8D"/>
    <w:rsid w:val="007C20C6"/>
    <w:rsid w:val="007C2AAF"/>
    <w:rsid w:val="007C3F47"/>
    <w:rsid w:val="007C514B"/>
    <w:rsid w:val="007C68D5"/>
    <w:rsid w:val="007D1AA9"/>
    <w:rsid w:val="007D2251"/>
    <w:rsid w:val="007D3569"/>
    <w:rsid w:val="007D61B1"/>
    <w:rsid w:val="007E2D93"/>
    <w:rsid w:val="007E2F70"/>
    <w:rsid w:val="007E4B4B"/>
    <w:rsid w:val="007E612B"/>
    <w:rsid w:val="007F15E5"/>
    <w:rsid w:val="007F35A7"/>
    <w:rsid w:val="007F3C91"/>
    <w:rsid w:val="007F4D50"/>
    <w:rsid w:val="007F536F"/>
    <w:rsid w:val="007F60F6"/>
    <w:rsid w:val="007F6576"/>
    <w:rsid w:val="007F6B4A"/>
    <w:rsid w:val="007F6B75"/>
    <w:rsid w:val="007F728D"/>
    <w:rsid w:val="007F7EA1"/>
    <w:rsid w:val="00801A99"/>
    <w:rsid w:val="00801EC1"/>
    <w:rsid w:val="00803E8D"/>
    <w:rsid w:val="008053C0"/>
    <w:rsid w:val="00806A39"/>
    <w:rsid w:val="008100BF"/>
    <w:rsid w:val="008101EC"/>
    <w:rsid w:val="00810971"/>
    <w:rsid w:val="00811562"/>
    <w:rsid w:val="00811745"/>
    <w:rsid w:val="00812FB1"/>
    <w:rsid w:val="008132A1"/>
    <w:rsid w:val="0081338F"/>
    <w:rsid w:val="00813C39"/>
    <w:rsid w:val="00814220"/>
    <w:rsid w:val="008148BE"/>
    <w:rsid w:val="00820751"/>
    <w:rsid w:val="00822391"/>
    <w:rsid w:val="008245F3"/>
    <w:rsid w:val="008252BE"/>
    <w:rsid w:val="008301BC"/>
    <w:rsid w:val="008305B4"/>
    <w:rsid w:val="00834E73"/>
    <w:rsid w:val="008353D0"/>
    <w:rsid w:val="0083703C"/>
    <w:rsid w:val="00853701"/>
    <w:rsid w:val="00854215"/>
    <w:rsid w:val="00854E47"/>
    <w:rsid w:val="008554EC"/>
    <w:rsid w:val="00857283"/>
    <w:rsid w:val="008572A1"/>
    <w:rsid w:val="00861089"/>
    <w:rsid w:val="00862085"/>
    <w:rsid w:val="0086225A"/>
    <w:rsid w:val="008637E7"/>
    <w:rsid w:val="008646EF"/>
    <w:rsid w:val="00866014"/>
    <w:rsid w:val="00867B79"/>
    <w:rsid w:val="00870D4F"/>
    <w:rsid w:val="00871244"/>
    <w:rsid w:val="00871A9F"/>
    <w:rsid w:val="00871E25"/>
    <w:rsid w:val="008723E6"/>
    <w:rsid w:val="00875803"/>
    <w:rsid w:val="008765F5"/>
    <w:rsid w:val="0088091D"/>
    <w:rsid w:val="00882AAC"/>
    <w:rsid w:val="00883E51"/>
    <w:rsid w:val="00884D97"/>
    <w:rsid w:val="008850F8"/>
    <w:rsid w:val="008859FB"/>
    <w:rsid w:val="008912C7"/>
    <w:rsid w:val="0089174E"/>
    <w:rsid w:val="0089624D"/>
    <w:rsid w:val="008A10BD"/>
    <w:rsid w:val="008A3139"/>
    <w:rsid w:val="008A35E8"/>
    <w:rsid w:val="008A3EB7"/>
    <w:rsid w:val="008A4021"/>
    <w:rsid w:val="008A4F11"/>
    <w:rsid w:val="008A5BE5"/>
    <w:rsid w:val="008A662B"/>
    <w:rsid w:val="008A69F7"/>
    <w:rsid w:val="008B0764"/>
    <w:rsid w:val="008B57E5"/>
    <w:rsid w:val="008B6C06"/>
    <w:rsid w:val="008C2A21"/>
    <w:rsid w:val="008C2FF5"/>
    <w:rsid w:val="008C4B3B"/>
    <w:rsid w:val="008C549A"/>
    <w:rsid w:val="008D2308"/>
    <w:rsid w:val="008D4FBD"/>
    <w:rsid w:val="008E1120"/>
    <w:rsid w:val="008E2239"/>
    <w:rsid w:val="008E384C"/>
    <w:rsid w:val="008E4D30"/>
    <w:rsid w:val="008E51AB"/>
    <w:rsid w:val="008F0860"/>
    <w:rsid w:val="008F11C3"/>
    <w:rsid w:val="008F308D"/>
    <w:rsid w:val="008F7EC8"/>
    <w:rsid w:val="00900A67"/>
    <w:rsid w:val="009038FE"/>
    <w:rsid w:val="0091079B"/>
    <w:rsid w:val="00911AF1"/>
    <w:rsid w:val="0091361D"/>
    <w:rsid w:val="00913DEC"/>
    <w:rsid w:val="00914DF4"/>
    <w:rsid w:val="00915DDA"/>
    <w:rsid w:val="009163E2"/>
    <w:rsid w:val="00921C4F"/>
    <w:rsid w:val="00922C1D"/>
    <w:rsid w:val="00923759"/>
    <w:rsid w:val="00923AF3"/>
    <w:rsid w:val="0092417F"/>
    <w:rsid w:val="00924240"/>
    <w:rsid w:val="0092502F"/>
    <w:rsid w:val="009255E8"/>
    <w:rsid w:val="009264C4"/>
    <w:rsid w:val="00927385"/>
    <w:rsid w:val="00930C68"/>
    <w:rsid w:val="009313A3"/>
    <w:rsid w:val="009323DD"/>
    <w:rsid w:val="00932804"/>
    <w:rsid w:val="00932C8E"/>
    <w:rsid w:val="009343F3"/>
    <w:rsid w:val="009366CF"/>
    <w:rsid w:val="0093702B"/>
    <w:rsid w:val="0094074C"/>
    <w:rsid w:val="00941607"/>
    <w:rsid w:val="00942C0F"/>
    <w:rsid w:val="00944D69"/>
    <w:rsid w:val="00945870"/>
    <w:rsid w:val="00945ED6"/>
    <w:rsid w:val="009465AA"/>
    <w:rsid w:val="009465B1"/>
    <w:rsid w:val="00953A7A"/>
    <w:rsid w:val="00953B4E"/>
    <w:rsid w:val="00956724"/>
    <w:rsid w:val="00960E60"/>
    <w:rsid w:val="00961D37"/>
    <w:rsid w:val="00961FD8"/>
    <w:rsid w:val="00964B16"/>
    <w:rsid w:val="00966D53"/>
    <w:rsid w:val="00967932"/>
    <w:rsid w:val="00967A7E"/>
    <w:rsid w:val="00970552"/>
    <w:rsid w:val="009707C6"/>
    <w:rsid w:val="00971045"/>
    <w:rsid w:val="00974CF2"/>
    <w:rsid w:val="00975A95"/>
    <w:rsid w:val="00975FBF"/>
    <w:rsid w:val="0098196C"/>
    <w:rsid w:val="00982471"/>
    <w:rsid w:val="0098608A"/>
    <w:rsid w:val="00986310"/>
    <w:rsid w:val="00986C82"/>
    <w:rsid w:val="00987D11"/>
    <w:rsid w:val="00992F24"/>
    <w:rsid w:val="0099793A"/>
    <w:rsid w:val="009A262E"/>
    <w:rsid w:val="009A26F2"/>
    <w:rsid w:val="009A3565"/>
    <w:rsid w:val="009A54BF"/>
    <w:rsid w:val="009A6875"/>
    <w:rsid w:val="009A7DD4"/>
    <w:rsid w:val="009B0060"/>
    <w:rsid w:val="009B0F04"/>
    <w:rsid w:val="009B6B10"/>
    <w:rsid w:val="009C0EB3"/>
    <w:rsid w:val="009C10B7"/>
    <w:rsid w:val="009C2227"/>
    <w:rsid w:val="009C447E"/>
    <w:rsid w:val="009D3BE9"/>
    <w:rsid w:val="009D5A17"/>
    <w:rsid w:val="009D5B78"/>
    <w:rsid w:val="009D7657"/>
    <w:rsid w:val="009D798C"/>
    <w:rsid w:val="009E0A6F"/>
    <w:rsid w:val="009E156A"/>
    <w:rsid w:val="009E380D"/>
    <w:rsid w:val="009E3F60"/>
    <w:rsid w:val="009E457A"/>
    <w:rsid w:val="009E687B"/>
    <w:rsid w:val="009F168B"/>
    <w:rsid w:val="009F421A"/>
    <w:rsid w:val="009F7D60"/>
    <w:rsid w:val="00A052EC"/>
    <w:rsid w:val="00A06E34"/>
    <w:rsid w:val="00A076E2"/>
    <w:rsid w:val="00A112AC"/>
    <w:rsid w:val="00A12CE3"/>
    <w:rsid w:val="00A13E92"/>
    <w:rsid w:val="00A15F72"/>
    <w:rsid w:val="00A17BA9"/>
    <w:rsid w:val="00A2274B"/>
    <w:rsid w:val="00A247C9"/>
    <w:rsid w:val="00A2795B"/>
    <w:rsid w:val="00A31123"/>
    <w:rsid w:val="00A3219D"/>
    <w:rsid w:val="00A33303"/>
    <w:rsid w:val="00A35092"/>
    <w:rsid w:val="00A36DA3"/>
    <w:rsid w:val="00A3737F"/>
    <w:rsid w:val="00A40CFB"/>
    <w:rsid w:val="00A41ECC"/>
    <w:rsid w:val="00A43CBA"/>
    <w:rsid w:val="00A43EAF"/>
    <w:rsid w:val="00A45310"/>
    <w:rsid w:val="00A461DC"/>
    <w:rsid w:val="00A47E5A"/>
    <w:rsid w:val="00A56EE0"/>
    <w:rsid w:val="00A575D8"/>
    <w:rsid w:val="00A5787B"/>
    <w:rsid w:val="00A57DC0"/>
    <w:rsid w:val="00A62CE6"/>
    <w:rsid w:val="00A631B6"/>
    <w:rsid w:val="00A70618"/>
    <w:rsid w:val="00A70EB7"/>
    <w:rsid w:val="00A715B4"/>
    <w:rsid w:val="00A73211"/>
    <w:rsid w:val="00A737D3"/>
    <w:rsid w:val="00A7503C"/>
    <w:rsid w:val="00A77576"/>
    <w:rsid w:val="00A83870"/>
    <w:rsid w:val="00A83AD1"/>
    <w:rsid w:val="00A85961"/>
    <w:rsid w:val="00A87311"/>
    <w:rsid w:val="00A90395"/>
    <w:rsid w:val="00A935C7"/>
    <w:rsid w:val="00A93A11"/>
    <w:rsid w:val="00A94244"/>
    <w:rsid w:val="00A959C9"/>
    <w:rsid w:val="00A9673A"/>
    <w:rsid w:val="00A97E94"/>
    <w:rsid w:val="00AA411A"/>
    <w:rsid w:val="00AB02E9"/>
    <w:rsid w:val="00AB17B8"/>
    <w:rsid w:val="00AB3A8F"/>
    <w:rsid w:val="00AB3CEB"/>
    <w:rsid w:val="00AB78F9"/>
    <w:rsid w:val="00AC007C"/>
    <w:rsid w:val="00AD4ACA"/>
    <w:rsid w:val="00AD4E05"/>
    <w:rsid w:val="00AD53DD"/>
    <w:rsid w:val="00AD5BD8"/>
    <w:rsid w:val="00AD7312"/>
    <w:rsid w:val="00AE1797"/>
    <w:rsid w:val="00AE2623"/>
    <w:rsid w:val="00AE26DA"/>
    <w:rsid w:val="00AE33EA"/>
    <w:rsid w:val="00AE60E1"/>
    <w:rsid w:val="00AE6F89"/>
    <w:rsid w:val="00AF42F6"/>
    <w:rsid w:val="00AF4B43"/>
    <w:rsid w:val="00AF558B"/>
    <w:rsid w:val="00AF7BA1"/>
    <w:rsid w:val="00B005FE"/>
    <w:rsid w:val="00B01E83"/>
    <w:rsid w:val="00B045AC"/>
    <w:rsid w:val="00B045D4"/>
    <w:rsid w:val="00B05E83"/>
    <w:rsid w:val="00B060BC"/>
    <w:rsid w:val="00B07119"/>
    <w:rsid w:val="00B20696"/>
    <w:rsid w:val="00B21739"/>
    <w:rsid w:val="00B30212"/>
    <w:rsid w:val="00B30A39"/>
    <w:rsid w:val="00B32645"/>
    <w:rsid w:val="00B33CB8"/>
    <w:rsid w:val="00B40F16"/>
    <w:rsid w:val="00B42C42"/>
    <w:rsid w:val="00B439D6"/>
    <w:rsid w:val="00B45630"/>
    <w:rsid w:val="00B473F0"/>
    <w:rsid w:val="00B504B2"/>
    <w:rsid w:val="00B53550"/>
    <w:rsid w:val="00B53FB3"/>
    <w:rsid w:val="00B54004"/>
    <w:rsid w:val="00B55AC1"/>
    <w:rsid w:val="00B56A95"/>
    <w:rsid w:val="00B57110"/>
    <w:rsid w:val="00B573F9"/>
    <w:rsid w:val="00B6337E"/>
    <w:rsid w:val="00B63BF2"/>
    <w:rsid w:val="00B64F45"/>
    <w:rsid w:val="00B7181C"/>
    <w:rsid w:val="00B72ABC"/>
    <w:rsid w:val="00B73D4F"/>
    <w:rsid w:val="00B751BF"/>
    <w:rsid w:val="00B761A9"/>
    <w:rsid w:val="00B762DB"/>
    <w:rsid w:val="00B765D7"/>
    <w:rsid w:val="00B767E2"/>
    <w:rsid w:val="00B77025"/>
    <w:rsid w:val="00B7738D"/>
    <w:rsid w:val="00B776DE"/>
    <w:rsid w:val="00B8038E"/>
    <w:rsid w:val="00B80CAC"/>
    <w:rsid w:val="00B82197"/>
    <w:rsid w:val="00B82E11"/>
    <w:rsid w:val="00B84086"/>
    <w:rsid w:val="00B84280"/>
    <w:rsid w:val="00B85D07"/>
    <w:rsid w:val="00B86050"/>
    <w:rsid w:val="00B86390"/>
    <w:rsid w:val="00B91287"/>
    <w:rsid w:val="00B93399"/>
    <w:rsid w:val="00B94790"/>
    <w:rsid w:val="00BA06D7"/>
    <w:rsid w:val="00BA35CF"/>
    <w:rsid w:val="00BB3DC8"/>
    <w:rsid w:val="00BB4931"/>
    <w:rsid w:val="00BB72E9"/>
    <w:rsid w:val="00BC1866"/>
    <w:rsid w:val="00BC1B0D"/>
    <w:rsid w:val="00BC2034"/>
    <w:rsid w:val="00BC213D"/>
    <w:rsid w:val="00BC5E54"/>
    <w:rsid w:val="00BD0DBF"/>
    <w:rsid w:val="00BD101C"/>
    <w:rsid w:val="00BD46BE"/>
    <w:rsid w:val="00BD5B04"/>
    <w:rsid w:val="00BE039D"/>
    <w:rsid w:val="00BE64A5"/>
    <w:rsid w:val="00BE78B4"/>
    <w:rsid w:val="00BF0F6F"/>
    <w:rsid w:val="00BF119D"/>
    <w:rsid w:val="00BF11E5"/>
    <w:rsid w:val="00BF5CE3"/>
    <w:rsid w:val="00BF5EE6"/>
    <w:rsid w:val="00C01691"/>
    <w:rsid w:val="00C04B16"/>
    <w:rsid w:val="00C04C24"/>
    <w:rsid w:val="00C04FFB"/>
    <w:rsid w:val="00C05C53"/>
    <w:rsid w:val="00C120C0"/>
    <w:rsid w:val="00C14387"/>
    <w:rsid w:val="00C14435"/>
    <w:rsid w:val="00C15D07"/>
    <w:rsid w:val="00C16680"/>
    <w:rsid w:val="00C209BA"/>
    <w:rsid w:val="00C2206C"/>
    <w:rsid w:val="00C2269B"/>
    <w:rsid w:val="00C22F3A"/>
    <w:rsid w:val="00C26BBD"/>
    <w:rsid w:val="00C3142E"/>
    <w:rsid w:val="00C31DD4"/>
    <w:rsid w:val="00C33D0A"/>
    <w:rsid w:val="00C350BE"/>
    <w:rsid w:val="00C36CBF"/>
    <w:rsid w:val="00C372D5"/>
    <w:rsid w:val="00C403C3"/>
    <w:rsid w:val="00C42BD3"/>
    <w:rsid w:val="00C437C9"/>
    <w:rsid w:val="00C4594B"/>
    <w:rsid w:val="00C461D7"/>
    <w:rsid w:val="00C470B8"/>
    <w:rsid w:val="00C503FC"/>
    <w:rsid w:val="00C5182B"/>
    <w:rsid w:val="00C52169"/>
    <w:rsid w:val="00C53408"/>
    <w:rsid w:val="00C5405C"/>
    <w:rsid w:val="00C5490C"/>
    <w:rsid w:val="00C54ADE"/>
    <w:rsid w:val="00C56347"/>
    <w:rsid w:val="00C566B9"/>
    <w:rsid w:val="00C56E76"/>
    <w:rsid w:val="00C5768B"/>
    <w:rsid w:val="00C61776"/>
    <w:rsid w:val="00C61DDA"/>
    <w:rsid w:val="00C62B50"/>
    <w:rsid w:val="00C62DAF"/>
    <w:rsid w:val="00C633C3"/>
    <w:rsid w:val="00C67EC5"/>
    <w:rsid w:val="00C7065A"/>
    <w:rsid w:val="00C720F6"/>
    <w:rsid w:val="00C72C53"/>
    <w:rsid w:val="00C7431F"/>
    <w:rsid w:val="00C75CF8"/>
    <w:rsid w:val="00C823F9"/>
    <w:rsid w:val="00C82401"/>
    <w:rsid w:val="00C85AD1"/>
    <w:rsid w:val="00C86E56"/>
    <w:rsid w:val="00C870B3"/>
    <w:rsid w:val="00C903B9"/>
    <w:rsid w:val="00C90B62"/>
    <w:rsid w:val="00C920F7"/>
    <w:rsid w:val="00C9216B"/>
    <w:rsid w:val="00C9533E"/>
    <w:rsid w:val="00CA07BA"/>
    <w:rsid w:val="00CB0BC1"/>
    <w:rsid w:val="00CB152C"/>
    <w:rsid w:val="00CB17B0"/>
    <w:rsid w:val="00CB55D4"/>
    <w:rsid w:val="00CB7DD7"/>
    <w:rsid w:val="00CC0B24"/>
    <w:rsid w:val="00CC1013"/>
    <w:rsid w:val="00CC23D3"/>
    <w:rsid w:val="00CC2B86"/>
    <w:rsid w:val="00CD2A8D"/>
    <w:rsid w:val="00CD2CB0"/>
    <w:rsid w:val="00CD4585"/>
    <w:rsid w:val="00CD59C7"/>
    <w:rsid w:val="00CD5B19"/>
    <w:rsid w:val="00CE19CE"/>
    <w:rsid w:val="00CE267D"/>
    <w:rsid w:val="00CE4593"/>
    <w:rsid w:val="00CE656E"/>
    <w:rsid w:val="00CE7392"/>
    <w:rsid w:val="00CF3891"/>
    <w:rsid w:val="00CF6DF8"/>
    <w:rsid w:val="00CF6F4A"/>
    <w:rsid w:val="00CF7012"/>
    <w:rsid w:val="00CF7224"/>
    <w:rsid w:val="00D00599"/>
    <w:rsid w:val="00D01BEC"/>
    <w:rsid w:val="00D03BF3"/>
    <w:rsid w:val="00D10634"/>
    <w:rsid w:val="00D10ECE"/>
    <w:rsid w:val="00D1213A"/>
    <w:rsid w:val="00D128F3"/>
    <w:rsid w:val="00D14BFE"/>
    <w:rsid w:val="00D16469"/>
    <w:rsid w:val="00D16755"/>
    <w:rsid w:val="00D17527"/>
    <w:rsid w:val="00D1795E"/>
    <w:rsid w:val="00D200D9"/>
    <w:rsid w:val="00D243D5"/>
    <w:rsid w:val="00D24D90"/>
    <w:rsid w:val="00D27167"/>
    <w:rsid w:val="00D3062C"/>
    <w:rsid w:val="00D31D9D"/>
    <w:rsid w:val="00D31FC2"/>
    <w:rsid w:val="00D32077"/>
    <w:rsid w:val="00D333E0"/>
    <w:rsid w:val="00D337DA"/>
    <w:rsid w:val="00D420E4"/>
    <w:rsid w:val="00D43C81"/>
    <w:rsid w:val="00D464FB"/>
    <w:rsid w:val="00D46CC5"/>
    <w:rsid w:val="00D471BC"/>
    <w:rsid w:val="00D475C1"/>
    <w:rsid w:val="00D50BBA"/>
    <w:rsid w:val="00D5172C"/>
    <w:rsid w:val="00D52102"/>
    <w:rsid w:val="00D53EC5"/>
    <w:rsid w:val="00D550FA"/>
    <w:rsid w:val="00D55869"/>
    <w:rsid w:val="00D61074"/>
    <w:rsid w:val="00D61325"/>
    <w:rsid w:val="00D61F90"/>
    <w:rsid w:val="00D6445A"/>
    <w:rsid w:val="00D662DE"/>
    <w:rsid w:val="00D67369"/>
    <w:rsid w:val="00D67569"/>
    <w:rsid w:val="00D701C6"/>
    <w:rsid w:val="00D707DB"/>
    <w:rsid w:val="00D71E7F"/>
    <w:rsid w:val="00D73D97"/>
    <w:rsid w:val="00D74486"/>
    <w:rsid w:val="00D8127F"/>
    <w:rsid w:val="00D84A80"/>
    <w:rsid w:val="00D8722F"/>
    <w:rsid w:val="00D87780"/>
    <w:rsid w:val="00D9127D"/>
    <w:rsid w:val="00D93AA1"/>
    <w:rsid w:val="00D94936"/>
    <w:rsid w:val="00DA04CF"/>
    <w:rsid w:val="00DA2515"/>
    <w:rsid w:val="00DA35AA"/>
    <w:rsid w:val="00DA441C"/>
    <w:rsid w:val="00DA45CA"/>
    <w:rsid w:val="00DA462C"/>
    <w:rsid w:val="00DA47F5"/>
    <w:rsid w:val="00DA4C49"/>
    <w:rsid w:val="00DA4F74"/>
    <w:rsid w:val="00DA5B55"/>
    <w:rsid w:val="00DA69F5"/>
    <w:rsid w:val="00DA6B18"/>
    <w:rsid w:val="00DA6C5A"/>
    <w:rsid w:val="00DA7371"/>
    <w:rsid w:val="00DA7ACE"/>
    <w:rsid w:val="00DB3562"/>
    <w:rsid w:val="00DB40EB"/>
    <w:rsid w:val="00DB784B"/>
    <w:rsid w:val="00DC4BD5"/>
    <w:rsid w:val="00DC4C80"/>
    <w:rsid w:val="00DC5380"/>
    <w:rsid w:val="00DC746A"/>
    <w:rsid w:val="00DD1A8A"/>
    <w:rsid w:val="00DD2C3F"/>
    <w:rsid w:val="00DD2D8B"/>
    <w:rsid w:val="00DD4AD3"/>
    <w:rsid w:val="00DD7630"/>
    <w:rsid w:val="00DE0C48"/>
    <w:rsid w:val="00DE3BAD"/>
    <w:rsid w:val="00DE4562"/>
    <w:rsid w:val="00DE696F"/>
    <w:rsid w:val="00DF47BC"/>
    <w:rsid w:val="00DF58A0"/>
    <w:rsid w:val="00E05F70"/>
    <w:rsid w:val="00E063F2"/>
    <w:rsid w:val="00E07DC3"/>
    <w:rsid w:val="00E14FB7"/>
    <w:rsid w:val="00E156B2"/>
    <w:rsid w:val="00E15703"/>
    <w:rsid w:val="00E17C35"/>
    <w:rsid w:val="00E21CD4"/>
    <w:rsid w:val="00E21EB8"/>
    <w:rsid w:val="00E22551"/>
    <w:rsid w:val="00E22CD6"/>
    <w:rsid w:val="00E24052"/>
    <w:rsid w:val="00E24319"/>
    <w:rsid w:val="00E24CB2"/>
    <w:rsid w:val="00E306BC"/>
    <w:rsid w:val="00E32E87"/>
    <w:rsid w:val="00E3396D"/>
    <w:rsid w:val="00E35950"/>
    <w:rsid w:val="00E360DE"/>
    <w:rsid w:val="00E36DE5"/>
    <w:rsid w:val="00E375D8"/>
    <w:rsid w:val="00E37BF1"/>
    <w:rsid w:val="00E4116A"/>
    <w:rsid w:val="00E4148D"/>
    <w:rsid w:val="00E41FD5"/>
    <w:rsid w:val="00E42CF1"/>
    <w:rsid w:val="00E43BE5"/>
    <w:rsid w:val="00E43EF5"/>
    <w:rsid w:val="00E456C0"/>
    <w:rsid w:val="00E46435"/>
    <w:rsid w:val="00E47F1B"/>
    <w:rsid w:val="00E54DFE"/>
    <w:rsid w:val="00E55235"/>
    <w:rsid w:val="00E55CA9"/>
    <w:rsid w:val="00E6179B"/>
    <w:rsid w:val="00E66E7F"/>
    <w:rsid w:val="00E67C43"/>
    <w:rsid w:val="00E745E9"/>
    <w:rsid w:val="00E76FC8"/>
    <w:rsid w:val="00E80CE7"/>
    <w:rsid w:val="00E83C09"/>
    <w:rsid w:val="00E86F23"/>
    <w:rsid w:val="00E87F45"/>
    <w:rsid w:val="00E91CC6"/>
    <w:rsid w:val="00E92AD2"/>
    <w:rsid w:val="00E9664A"/>
    <w:rsid w:val="00E9780F"/>
    <w:rsid w:val="00EA241D"/>
    <w:rsid w:val="00EA279D"/>
    <w:rsid w:val="00EB0975"/>
    <w:rsid w:val="00EB2461"/>
    <w:rsid w:val="00EB26C0"/>
    <w:rsid w:val="00EB3065"/>
    <w:rsid w:val="00EB4697"/>
    <w:rsid w:val="00EB49B2"/>
    <w:rsid w:val="00EB6151"/>
    <w:rsid w:val="00EB71CA"/>
    <w:rsid w:val="00EC5E8B"/>
    <w:rsid w:val="00EC6776"/>
    <w:rsid w:val="00EC69C3"/>
    <w:rsid w:val="00EC7A68"/>
    <w:rsid w:val="00EC7F6F"/>
    <w:rsid w:val="00ED0D2E"/>
    <w:rsid w:val="00ED269A"/>
    <w:rsid w:val="00ED7FB8"/>
    <w:rsid w:val="00EE3C9E"/>
    <w:rsid w:val="00EE5937"/>
    <w:rsid w:val="00EE6992"/>
    <w:rsid w:val="00EE7D04"/>
    <w:rsid w:val="00EF2F68"/>
    <w:rsid w:val="00EF47E9"/>
    <w:rsid w:val="00EF4A84"/>
    <w:rsid w:val="00EF4D1C"/>
    <w:rsid w:val="00EF5F0A"/>
    <w:rsid w:val="00F02EBD"/>
    <w:rsid w:val="00F033A3"/>
    <w:rsid w:val="00F04604"/>
    <w:rsid w:val="00F07207"/>
    <w:rsid w:val="00F114B2"/>
    <w:rsid w:val="00F119D4"/>
    <w:rsid w:val="00F12833"/>
    <w:rsid w:val="00F13220"/>
    <w:rsid w:val="00F13842"/>
    <w:rsid w:val="00F1455A"/>
    <w:rsid w:val="00F14DA7"/>
    <w:rsid w:val="00F154FD"/>
    <w:rsid w:val="00F15976"/>
    <w:rsid w:val="00F23D2D"/>
    <w:rsid w:val="00F25286"/>
    <w:rsid w:val="00F26285"/>
    <w:rsid w:val="00F2740D"/>
    <w:rsid w:val="00F34586"/>
    <w:rsid w:val="00F34720"/>
    <w:rsid w:val="00F36DE7"/>
    <w:rsid w:val="00F37A2D"/>
    <w:rsid w:val="00F403F3"/>
    <w:rsid w:val="00F41883"/>
    <w:rsid w:val="00F435DD"/>
    <w:rsid w:val="00F449F5"/>
    <w:rsid w:val="00F50169"/>
    <w:rsid w:val="00F505CC"/>
    <w:rsid w:val="00F51F75"/>
    <w:rsid w:val="00F55576"/>
    <w:rsid w:val="00F55CB7"/>
    <w:rsid w:val="00F575BE"/>
    <w:rsid w:val="00F613CA"/>
    <w:rsid w:val="00F64E85"/>
    <w:rsid w:val="00F70D5E"/>
    <w:rsid w:val="00F730CA"/>
    <w:rsid w:val="00F77595"/>
    <w:rsid w:val="00F779D7"/>
    <w:rsid w:val="00F8070B"/>
    <w:rsid w:val="00F809C1"/>
    <w:rsid w:val="00F80DF7"/>
    <w:rsid w:val="00F83199"/>
    <w:rsid w:val="00F83FF9"/>
    <w:rsid w:val="00F86356"/>
    <w:rsid w:val="00F8637B"/>
    <w:rsid w:val="00F91196"/>
    <w:rsid w:val="00F93BEE"/>
    <w:rsid w:val="00F94850"/>
    <w:rsid w:val="00F970F9"/>
    <w:rsid w:val="00FA0296"/>
    <w:rsid w:val="00FA24C2"/>
    <w:rsid w:val="00FA2CBB"/>
    <w:rsid w:val="00FA35E8"/>
    <w:rsid w:val="00FA52C6"/>
    <w:rsid w:val="00FA6210"/>
    <w:rsid w:val="00FB0FC6"/>
    <w:rsid w:val="00FB4D36"/>
    <w:rsid w:val="00FC04D9"/>
    <w:rsid w:val="00FC24EC"/>
    <w:rsid w:val="00FC25DB"/>
    <w:rsid w:val="00FC375C"/>
    <w:rsid w:val="00FC4274"/>
    <w:rsid w:val="00FC4E81"/>
    <w:rsid w:val="00FC5047"/>
    <w:rsid w:val="00FC609C"/>
    <w:rsid w:val="00FC68D3"/>
    <w:rsid w:val="00FC7344"/>
    <w:rsid w:val="00FC7A02"/>
    <w:rsid w:val="00FD2091"/>
    <w:rsid w:val="00FD6A30"/>
    <w:rsid w:val="00FE1C1D"/>
    <w:rsid w:val="00FE21DA"/>
    <w:rsid w:val="00FE2502"/>
    <w:rsid w:val="00FE4190"/>
    <w:rsid w:val="00FE5906"/>
    <w:rsid w:val="00FE6CF5"/>
    <w:rsid w:val="00FE7C10"/>
    <w:rsid w:val="00FF040D"/>
    <w:rsid w:val="00FF2478"/>
    <w:rsid w:val="00FF5366"/>
    <w:rsid w:val="00FF56F2"/>
    <w:rsid w:val="00FF664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91E1F15B-CF1A-436B-99BE-9B52E31846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rPr>
      <w:kern w:val="2"/>
      <w:sz w:val="24"/>
      <w:szCs w:val="24"/>
    </w:rPr>
  </w:style>
  <w:style w:type="paragraph" w:styleId="1">
    <w:name w:val="heading 1"/>
    <w:basedOn w:val="a"/>
    <w:next w:val="a"/>
    <w:qFormat/>
    <w:rsid w:val="00F114B2"/>
    <w:pPr>
      <w:keepNext/>
      <w:outlineLvl w:val="0"/>
    </w:pPr>
    <w:rPr>
      <w:i/>
      <w:iCs/>
    </w:rPr>
  </w:style>
  <w:style w:type="paragraph" w:styleId="2">
    <w:name w:val="heading 2"/>
    <w:basedOn w:val="a"/>
    <w:next w:val="a"/>
    <w:qFormat/>
    <w:rsid w:val="003B67A4"/>
    <w:pPr>
      <w:keepNext/>
      <w:jc w:val="both"/>
      <w:outlineLvl w:val="1"/>
    </w:pPr>
    <w:rPr>
      <w:rFonts w:eastAsia="SimSun"/>
      <w:b/>
      <w:bCs/>
      <w:i/>
      <w:iCs/>
      <w:sz w:val="21"/>
      <w:lang w:eastAsia="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第?部份"/>
    <w:basedOn w:val="a"/>
    <w:autoRedefine/>
    <w:rsid w:val="006D4500"/>
    <w:pPr>
      <w:adjustRightInd w:val="0"/>
      <w:snapToGrid w:val="0"/>
      <w:spacing w:before="120" w:afterLines="50" w:after="120" w:line="360" w:lineRule="atLeast"/>
      <w:ind w:left="566" w:hangingChars="236" w:hanging="566"/>
      <w:textAlignment w:val="baseline"/>
    </w:pPr>
    <w:rPr>
      <w:color w:val="000000"/>
      <w:spacing w:val="45"/>
      <w:kern w:val="0"/>
    </w:rPr>
  </w:style>
  <w:style w:type="paragraph" w:customStyle="1" w:styleId="a4">
    <w:name w:val="壹貳參"/>
    <w:basedOn w:val="a"/>
    <w:link w:val="10"/>
    <w:rsid w:val="0006136B"/>
    <w:pPr>
      <w:widowControl/>
      <w:autoSpaceDE w:val="0"/>
      <w:autoSpaceDN w:val="0"/>
      <w:adjustRightInd w:val="0"/>
      <w:snapToGrid w:val="0"/>
      <w:spacing w:line="360" w:lineRule="atLeast"/>
      <w:ind w:left="372" w:hangingChars="150" w:hanging="372"/>
      <w:textAlignment w:val="bottom"/>
    </w:pPr>
    <w:rPr>
      <w:snapToGrid w:val="0"/>
      <w:spacing w:val="24"/>
      <w:kern w:val="0"/>
      <w:sz w:val="20"/>
      <w:szCs w:val="20"/>
    </w:rPr>
  </w:style>
  <w:style w:type="paragraph" w:customStyle="1" w:styleId="a5">
    <w:name w:val="說明"/>
    <w:basedOn w:val="a4"/>
    <w:link w:val="a6"/>
    <w:autoRedefine/>
    <w:rsid w:val="0049025E"/>
    <w:pPr>
      <w:pBdr>
        <w:top w:val="single" w:sz="6" w:space="2" w:color="auto"/>
        <w:left w:val="single" w:sz="6" w:space="1" w:color="auto"/>
        <w:bottom w:val="single" w:sz="6" w:space="2" w:color="auto"/>
        <w:right w:val="single" w:sz="6" w:space="0" w:color="auto"/>
      </w:pBdr>
      <w:tabs>
        <w:tab w:val="left" w:pos="964"/>
      </w:tabs>
      <w:spacing w:before="120" w:afterLines="50" w:after="120"/>
      <w:ind w:left="780" w:right="-45" w:hangingChars="300" w:hanging="780"/>
    </w:pPr>
    <w:rPr>
      <w:rFonts w:eastAsia="標楷體"/>
      <w:color w:val="000000"/>
      <w:spacing w:val="0"/>
      <w:sz w:val="26"/>
      <w:szCs w:val="26"/>
    </w:rPr>
  </w:style>
  <w:style w:type="paragraph" w:customStyle="1" w:styleId="TIT1">
    <w:name w:val="TIT1"/>
    <w:basedOn w:val="a"/>
    <w:rsid w:val="00267C96"/>
    <w:pPr>
      <w:widowControl/>
      <w:spacing w:beforeLines="25" w:before="25" w:line="360" w:lineRule="atLeast"/>
      <w:ind w:left="369" w:hanging="369"/>
      <w:jc w:val="both"/>
    </w:pPr>
    <w:rPr>
      <w:spacing w:val="20"/>
      <w:kern w:val="0"/>
      <w:sz w:val="22"/>
      <w:szCs w:val="22"/>
      <w:lang w:val="es-ES"/>
    </w:rPr>
  </w:style>
  <w:style w:type="paragraph" w:customStyle="1" w:styleId="AA">
    <w:name w:val="AA"/>
    <w:basedOn w:val="a"/>
    <w:autoRedefine/>
    <w:rsid w:val="0036594D"/>
    <w:pPr>
      <w:widowControl/>
      <w:autoSpaceDE w:val="0"/>
      <w:autoSpaceDN w:val="0"/>
      <w:adjustRightInd w:val="0"/>
      <w:spacing w:line="300" w:lineRule="atLeast"/>
      <w:jc w:val="both"/>
      <w:textAlignment w:val="bottom"/>
    </w:pPr>
    <w:rPr>
      <w:snapToGrid w:val="0"/>
      <w:spacing w:val="25"/>
      <w:kern w:val="0"/>
      <w:sz w:val="22"/>
      <w:szCs w:val="22"/>
    </w:rPr>
  </w:style>
  <w:style w:type="paragraph" w:customStyle="1" w:styleId="ABCD">
    <w:name w:val="ABCD"/>
    <w:basedOn w:val="a"/>
    <w:autoRedefine/>
    <w:pPr>
      <w:widowControl/>
      <w:tabs>
        <w:tab w:val="left" w:pos="2693"/>
        <w:tab w:val="left" w:pos="4961"/>
        <w:tab w:val="left" w:pos="7229"/>
      </w:tabs>
      <w:autoSpaceDE w:val="0"/>
      <w:autoSpaceDN w:val="0"/>
      <w:adjustRightInd w:val="0"/>
      <w:spacing w:line="360" w:lineRule="atLeast"/>
      <w:ind w:left="369"/>
      <w:textAlignment w:val="bottom"/>
    </w:pPr>
    <w:rPr>
      <w:spacing w:val="25"/>
      <w:kern w:val="0"/>
      <w:sz w:val="20"/>
      <w:szCs w:val="20"/>
    </w:rPr>
  </w:style>
  <w:style w:type="paragraph" w:customStyle="1" w:styleId="tit10">
    <w:name w:val="tit1"/>
    <w:basedOn w:val="TIT1"/>
    <w:autoRedefine/>
    <w:pPr>
      <w:ind w:firstLine="0"/>
    </w:pPr>
    <w:rPr>
      <w:rFonts w:cs="新細明體"/>
    </w:rPr>
  </w:style>
  <w:style w:type="paragraph" w:customStyle="1" w:styleId="-">
    <w:name w:val="??-??"/>
    <w:basedOn w:val="TIT1"/>
    <w:autoRedefine/>
    <w:rsid w:val="00F36DE7"/>
    <w:pPr>
      <w:tabs>
        <w:tab w:val="left" w:pos="426"/>
      </w:tabs>
      <w:spacing w:beforeLines="100" w:before="240"/>
      <w:ind w:left="425" w:hangingChars="193" w:hanging="425"/>
    </w:pPr>
    <w:rPr>
      <w:rFonts w:cs="新細明體"/>
      <w:color w:val="000000"/>
    </w:rPr>
  </w:style>
  <w:style w:type="paragraph" w:customStyle="1" w:styleId="AB">
    <w:name w:val="AB"/>
    <w:basedOn w:val="AA"/>
    <w:autoRedefine/>
    <w:pPr>
      <w:tabs>
        <w:tab w:val="left" w:pos="4961"/>
      </w:tabs>
      <w:spacing w:line="360" w:lineRule="atLeast"/>
      <w:ind w:left="369"/>
    </w:pPr>
  </w:style>
  <w:style w:type="paragraph" w:customStyle="1" w:styleId="002">
    <w:name w:val="002"/>
    <w:basedOn w:val="a"/>
    <w:pPr>
      <w:adjustRightInd w:val="0"/>
      <w:spacing w:line="480" w:lineRule="atLeast"/>
      <w:ind w:left="1276" w:right="823" w:hanging="284"/>
      <w:textAlignment w:val="baseline"/>
    </w:pPr>
    <w:rPr>
      <w:rFonts w:ascii="全真楷書" w:eastAsia="全真楷書"/>
      <w:kern w:val="0"/>
      <w:sz w:val="30"/>
      <w:szCs w:val="20"/>
    </w:rPr>
  </w:style>
  <w:style w:type="paragraph" w:styleId="a7">
    <w:name w:val="header"/>
    <w:basedOn w:val="a"/>
    <w:link w:val="a8"/>
    <w:uiPriority w:val="99"/>
    <w:pPr>
      <w:tabs>
        <w:tab w:val="center" w:pos="4153"/>
        <w:tab w:val="right" w:pos="8306"/>
      </w:tabs>
      <w:snapToGrid w:val="0"/>
    </w:pPr>
    <w:rPr>
      <w:sz w:val="20"/>
      <w:szCs w:val="20"/>
    </w:rPr>
  </w:style>
  <w:style w:type="paragraph" w:styleId="a9">
    <w:name w:val="footer"/>
    <w:basedOn w:val="a"/>
    <w:link w:val="ac"/>
    <w:uiPriority w:val="99"/>
    <w:pPr>
      <w:tabs>
        <w:tab w:val="center" w:pos="4153"/>
        <w:tab w:val="right" w:pos="8306"/>
      </w:tabs>
      <w:snapToGrid w:val="0"/>
    </w:pPr>
    <w:rPr>
      <w:sz w:val="20"/>
      <w:szCs w:val="20"/>
    </w:rPr>
  </w:style>
  <w:style w:type="paragraph" w:customStyle="1" w:styleId="ABC">
    <w:name w:val="ABC"/>
    <w:basedOn w:val="AB"/>
    <w:autoRedefine/>
    <w:rsid w:val="007415DC"/>
    <w:pPr>
      <w:widowControl w:val="0"/>
      <w:tabs>
        <w:tab w:val="clear" w:pos="4961"/>
        <w:tab w:val="left" w:pos="3480"/>
        <w:tab w:val="left" w:pos="6480"/>
      </w:tabs>
      <w:textAlignment w:val="baseline"/>
    </w:pPr>
    <w:rPr>
      <w:rFonts w:cs="新細明體"/>
      <w:snapToGrid/>
      <w:spacing w:val="20"/>
    </w:rPr>
  </w:style>
  <w:style w:type="paragraph" w:customStyle="1" w:styleId="ABCDE">
    <w:name w:val="ABCDE"/>
    <w:basedOn w:val="ABCD"/>
    <w:rsid w:val="00267C96"/>
    <w:pPr>
      <w:tabs>
        <w:tab w:val="clear" w:pos="2693"/>
        <w:tab w:val="clear" w:pos="4961"/>
        <w:tab w:val="clear" w:pos="7229"/>
        <w:tab w:val="left" w:pos="2280"/>
        <w:tab w:val="left" w:pos="4080"/>
        <w:tab w:val="left" w:pos="5880"/>
        <w:tab w:val="left" w:pos="7680"/>
      </w:tabs>
      <w:jc w:val="both"/>
    </w:pPr>
    <w:rPr>
      <w:spacing w:val="20"/>
      <w:sz w:val="22"/>
      <w:szCs w:val="22"/>
    </w:rPr>
  </w:style>
  <w:style w:type="character" w:customStyle="1" w:styleId="-0">
    <w:name w:val="??-?? 字元"/>
    <w:rPr>
      <w:rFonts w:eastAsia="新細明體" w:cs="新細明體"/>
      <w:color w:val="000000"/>
      <w:spacing w:val="25"/>
      <w:kern w:val="2"/>
      <w:u w:val="single"/>
      <w:lang w:val="zh-TW" w:eastAsia="zh-TW" w:bidi="ar-SA"/>
    </w:rPr>
  </w:style>
  <w:style w:type="character" w:customStyle="1" w:styleId="ad">
    <w:name w:val="壹貳參 字元"/>
    <w:rPr>
      <w:rFonts w:eastAsia="新細明體"/>
      <w:spacing w:val="45"/>
      <w:sz w:val="26"/>
      <w:szCs w:val="26"/>
      <w:lang w:val="en-US" w:eastAsia="zh-TW" w:bidi="ar-SA"/>
    </w:rPr>
  </w:style>
  <w:style w:type="character" w:customStyle="1" w:styleId="11">
    <w:name w:val="說明 字元1"/>
    <w:rPr>
      <w:rFonts w:eastAsia="標楷體"/>
      <w:color w:val="000000"/>
      <w:spacing w:val="45"/>
      <w:sz w:val="26"/>
      <w:szCs w:val="26"/>
      <w:lang w:val="en-US" w:eastAsia="zh-TW" w:bidi="ar-SA"/>
    </w:rPr>
  </w:style>
  <w:style w:type="character" w:styleId="ae">
    <w:name w:val="page number"/>
    <w:basedOn w:val="a0"/>
  </w:style>
  <w:style w:type="paragraph" w:styleId="af">
    <w:name w:val="Salutation"/>
    <w:basedOn w:val="a"/>
    <w:next w:val="a"/>
    <w:rsid w:val="00771A3D"/>
    <w:rPr>
      <w:lang w:val="de-DE"/>
    </w:rPr>
  </w:style>
  <w:style w:type="paragraph" w:styleId="af0">
    <w:name w:val="Balloon Text"/>
    <w:basedOn w:val="a"/>
    <w:link w:val="af1"/>
    <w:uiPriority w:val="99"/>
    <w:semiHidden/>
    <w:rsid w:val="00E43EF5"/>
    <w:rPr>
      <w:rFonts w:ascii="Arial" w:hAnsi="Arial"/>
      <w:sz w:val="18"/>
      <w:szCs w:val="18"/>
    </w:rPr>
  </w:style>
  <w:style w:type="paragraph" w:styleId="af2">
    <w:name w:val="List"/>
    <w:basedOn w:val="a"/>
    <w:rsid w:val="00F114B2"/>
    <w:pPr>
      <w:ind w:left="480" w:hanging="480"/>
    </w:pPr>
    <w:rPr>
      <w:szCs w:val="20"/>
    </w:rPr>
  </w:style>
  <w:style w:type="paragraph" w:customStyle="1" w:styleId="99">
    <w:name w:val="99"/>
    <w:basedOn w:val="a"/>
    <w:rsid w:val="005B77D5"/>
    <w:pPr>
      <w:widowControl/>
      <w:spacing w:before="100" w:beforeAutospacing="1" w:after="100" w:afterAutospacing="1"/>
    </w:pPr>
    <w:rPr>
      <w:rFonts w:ascii="新細明體" w:hAnsi="新細明體"/>
      <w:kern w:val="0"/>
    </w:rPr>
  </w:style>
  <w:style w:type="paragraph" w:customStyle="1" w:styleId="textblack14">
    <w:name w:val="text_black14"/>
    <w:basedOn w:val="a"/>
    <w:rsid w:val="005B77D5"/>
    <w:pPr>
      <w:widowControl/>
      <w:spacing w:before="100" w:beforeAutospacing="1" w:after="100" w:afterAutospacing="1" w:line="360" w:lineRule="auto"/>
      <w:ind w:firstLine="309"/>
    </w:pPr>
    <w:rPr>
      <w:rFonts w:ascii="Arial Unicode MS" w:eastAsia="Arial Unicode MS" w:hAnsi="Arial Unicode MS" w:cs="Arial Unicode MS"/>
      <w:color w:val="333333"/>
      <w:kern w:val="0"/>
      <w:sz w:val="18"/>
      <w:szCs w:val="18"/>
    </w:rPr>
  </w:style>
  <w:style w:type="paragraph" w:customStyle="1" w:styleId="ABCDE2">
    <w:name w:val="樣式 ABCDE + 左 2 字元"/>
    <w:basedOn w:val="ABCDE"/>
    <w:rsid w:val="008859FB"/>
    <w:pPr>
      <w:ind w:leftChars="200" w:left="480"/>
    </w:pPr>
    <w:rPr>
      <w:rFonts w:cs="新細明體"/>
    </w:rPr>
  </w:style>
  <w:style w:type="paragraph" w:customStyle="1" w:styleId="af3">
    <w:name w:val="壹"/>
    <w:autoRedefine/>
    <w:rsid w:val="00365725"/>
    <w:pPr>
      <w:spacing w:beforeLines="50" w:before="120" w:line="360" w:lineRule="atLeast"/>
    </w:pPr>
    <w:rPr>
      <w:b/>
      <w:bCs/>
      <w:spacing w:val="45"/>
      <w:sz w:val="28"/>
      <w:szCs w:val="24"/>
    </w:rPr>
  </w:style>
  <w:style w:type="paragraph" w:customStyle="1" w:styleId="af4">
    <w:name w:val="樣式 說明 + 自動"/>
    <w:basedOn w:val="a5"/>
    <w:link w:val="af5"/>
    <w:rsid w:val="00365725"/>
    <w:rPr>
      <w:color w:val="auto"/>
    </w:rPr>
  </w:style>
  <w:style w:type="character" w:customStyle="1" w:styleId="10">
    <w:name w:val="壹貳參 字元1"/>
    <w:link w:val="a4"/>
    <w:rsid w:val="00365725"/>
    <w:rPr>
      <w:rFonts w:eastAsia="新細明體"/>
      <w:snapToGrid w:val="0"/>
      <w:spacing w:val="24"/>
      <w:lang w:val="en-US" w:eastAsia="zh-TW" w:bidi="ar-SA"/>
    </w:rPr>
  </w:style>
  <w:style w:type="character" w:customStyle="1" w:styleId="a6">
    <w:name w:val="說明 字元"/>
    <w:link w:val="a5"/>
    <w:rsid w:val="0049025E"/>
    <w:rPr>
      <w:rFonts w:eastAsia="標楷體"/>
      <w:snapToGrid w:val="0"/>
      <w:color w:val="000000"/>
      <w:spacing w:val="24"/>
      <w:sz w:val="26"/>
      <w:szCs w:val="26"/>
      <w:lang w:val="en-US" w:eastAsia="zh-TW" w:bidi="ar-SA"/>
    </w:rPr>
  </w:style>
  <w:style w:type="character" w:customStyle="1" w:styleId="af5">
    <w:name w:val="樣式 說明 + 自動 字元"/>
    <w:basedOn w:val="a6"/>
    <w:link w:val="af4"/>
    <w:rsid w:val="00365725"/>
    <w:rPr>
      <w:rFonts w:eastAsia="標楷體"/>
      <w:snapToGrid w:val="0"/>
      <w:color w:val="000000"/>
      <w:spacing w:val="24"/>
      <w:sz w:val="26"/>
      <w:szCs w:val="26"/>
      <w:lang w:val="en-US" w:eastAsia="zh-TW" w:bidi="ar-SA"/>
    </w:rPr>
  </w:style>
  <w:style w:type="paragraph" w:customStyle="1" w:styleId="0cm30cm6pt">
    <w:name w:val="樣式 說明 + 自動 左右對齊 左:  0 cm 凸出:  3 字元 右:  0 cm 套用前:  6 pt 套用後..."/>
    <w:basedOn w:val="a5"/>
    <w:rsid w:val="00365725"/>
    <w:pPr>
      <w:pBdr>
        <w:top w:val="single" w:sz="6" w:space="1" w:color="auto"/>
        <w:left w:val="single" w:sz="6" w:space="4" w:color="auto"/>
        <w:bottom w:val="single" w:sz="6" w:space="1" w:color="auto"/>
        <w:right w:val="single" w:sz="6" w:space="4" w:color="auto"/>
      </w:pBdr>
      <w:spacing w:after="0"/>
      <w:ind w:right="0"/>
      <w:jc w:val="both"/>
    </w:pPr>
    <w:rPr>
      <w:rFonts w:cs="新細明體"/>
      <w:color w:val="auto"/>
      <w:szCs w:val="20"/>
    </w:rPr>
  </w:style>
  <w:style w:type="paragraph" w:customStyle="1" w:styleId="26">
    <w:name w:val="樣式 樣式 (中文) 標楷體 置中 + 26 點"/>
    <w:basedOn w:val="a"/>
    <w:rsid w:val="00F80DF7"/>
    <w:pPr>
      <w:spacing w:line="600" w:lineRule="exact"/>
      <w:jc w:val="center"/>
    </w:pPr>
    <w:rPr>
      <w:rFonts w:eastAsia="標楷體" w:cs="新細明體"/>
      <w:spacing w:val="72"/>
      <w:sz w:val="52"/>
      <w:szCs w:val="52"/>
    </w:rPr>
  </w:style>
  <w:style w:type="paragraph" w:customStyle="1" w:styleId="110">
    <w:name w:val="11"/>
    <w:basedOn w:val="a"/>
    <w:rsid w:val="00F13842"/>
    <w:pPr>
      <w:adjustRightInd w:val="0"/>
      <w:spacing w:line="480" w:lineRule="atLeast"/>
      <w:ind w:left="567" w:right="-28"/>
    </w:pPr>
    <w:rPr>
      <w:rFonts w:ascii="華康中楷體" w:eastAsia="華康中楷體"/>
      <w:b/>
      <w:kern w:val="0"/>
      <w:sz w:val="32"/>
      <w:szCs w:val="20"/>
    </w:rPr>
  </w:style>
  <w:style w:type="paragraph" w:customStyle="1" w:styleId="004">
    <w:name w:val="004"/>
    <w:basedOn w:val="002"/>
    <w:rsid w:val="00F13842"/>
    <w:pPr>
      <w:widowControl/>
      <w:autoSpaceDE w:val="0"/>
      <w:autoSpaceDN w:val="0"/>
      <w:ind w:leftChars="300" w:left="720" w:right="0" w:firstLine="0"/>
      <w:textAlignment w:val="auto"/>
    </w:pPr>
    <w:rPr>
      <w:rFonts w:ascii="Times New Roman" w:eastAsia="標楷體"/>
      <w:color w:val="000000"/>
      <w:sz w:val="32"/>
    </w:rPr>
  </w:style>
  <w:style w:type="paragraph" w:styleId="af6">
    <w:name w:val="List Paragraph"/>
    <w:basedOn w:val="a"/>
    <w:uiPriority w:val="34"/>
    <w:qFormat/>
    <w:rsid w:val="00BD0DBF"/>
    <w:pPr>
      <w:ind w:leftChars="200" w:left="480"/>
    </w:pPr>
    <w:rPr>
      <w:rFonts w:ascii="Calibri" w:hAnsi="Calibri"/>
      <w:szCs w:val="22"/>
    </w:rPr>
  </w:style>
  <w:style w:type="paragraph" w:customStyle="1" w:styleId="1315pt">
    <w:name w:val="樣式 壹貳參 + (中文) 新細明體 13 點 行距:  最小行高 15 pt"/>
    <w:basedOn w:val="a"/>
    <w:autoRedefine/>
    <w:rsid w:val="00BD0DBF"/>
    <w:pPr>
      <w:adjustRightInd w:val="0"/>
      <w:spacing w:line="300" w:lineRule="atLeast"/>
      <w:textAlignment w:val="baseline"/>
    </w:pPr>
    <w:rPr>
      <w:color w:val="000000"/>
      <w:spacing w:val="45"/>
      <w:kern w:val="0"/>
      <w:sz w:val="20"/>
      <w:szCs w:val="20"/>
    </w:rPr>
  </w:style>
  <w:style w:type="paragraph" w:customStyle="1" w:styleId="af7">
    <w:name w:val="隱藏解析"/>
    <w:basedOn w:val="a"/>
    <w:rsid w:val="00BD0DBF"/>
    <w:pPr>
      <w:ind w:left="1292" w:hanging="782"/>
    </w:pPr>
    <w:rPr>
      <w:rFonts w:eastAsia="細明體"/>
      <w:sz w:val="22"/>
      <w:szCs w:val="22"/>
    </w:rPr>
  </w:style>
  <w:style w:type="paragraph" w:customStyle="1" w:styleId="af8">
    <w:name w:val="題幹選項"/>
    <w:basedOn w:val="a"/>
    <w:rsid w:val="00BD0DBF"/>
    <w:pPr>
      <w:autoSpaceDE w:val="0"/>
      <w:autoSpaceDN w:val="0"/>
      <w:adjustRightInd w:val="0"/>
      <w:spacing w:line="300" w:lineRule="atLeast"/>
      <w:ind w:left="227" w:hanging="227"/>
      <w:jc w:val="both"/>
      <w:textAlignment w:val="baseline"/>
    </w:pPr>
    <w:rPr>
      <w:rFonts w:ascii="細明體" w:eastAsia="細明體"/>
      <w:spacing w:val="25"/>
      <w:kern w:val="0"/>
      <w:sz w:val="20"/>
      <w:szCs w:val="20"/>
    </w:rPr>
  </w:style>
  <w:style w:type="paragraph" w:customStyle="1" w:styleId="AA0">
    <w:name w:val="選項AA"/>
    <w:basedOn w:val="a"/>
    <w:rsid w:val="00BD0DBF"/>
    <w:pPr>
      <w:tabs>
        <w:tab w:val="left" w:pos="350"/>
      </w:tabs>
      <w:autoSpaceDE w:val="0"/>
      <w:autoSpaceDN w:val="0"/>
      <w:adjustRightInd w:val="0"/>
      <w:spacing w:line="300" w:lineRule="atLeast"/>
      <w:ind w:left="738" w:hanging="369"/>
      <w:jc w:val="both"/>
      <w:textAlignment w:val="baseline"/>
    </w:pPr>
    <w:rPr>
      <w:spacing w:val="25"/>
      <w:kern w:val="0"/>
      <w:sz w:val="20"/>
      <w:szCs w:val="20"/>
    </w:rPr>
  </w:style>
  <w:style w:type="paragraph" w:styleId="af9">
    <w:name w:val="Plain Text"/>
    <w:basedOn w:val="a"/>
    <w:link w:val="afa"/>
    <w:rsid w:val="00BD0DBF"/>
    <w:rPr>
      <w:szCs w:val="20"/>
    </w:rPr>
  </w:style>
  <w:style w:type="character" w:customStyle="1" w:styleId="afa">
    <w:name w:val="純文字 字元"/>
    <w:link w:val="af9"/>
    <w:rsid w:val="00BD0DBF"/>
    <w:rPr>
      <w:kern w:val="2"/>
      <w:sz w:val="24"/>
    </w:rPr>
  </w:style>
  <w:style w:type="paragraph" w:customStyle="1" w:styleId="afb">
    <w:name w:val="無"/>
    <w:basedOn w:val="a"/>
    <w:rsid w:val="00BD0DBF"/>
    <w:pPr>
      <w:adjustRightInd w:val="0"/>
      <w:ind w:left="1346" w:hanging="1346"/>
      <w:jc w:val="both"/>
    </w:pPr>
    <w:rPr>
      <w:sz w:val="22"/>
      <w:szCs w:val="20"/>
    </w:rPr>
  </w:style>
  <w:style w:type="character" w:customStyle="1" w:styleId="a8">
    <w:name w:val="頁首 字元"/>
    <w:link w:val="a7"/>
    <w:uiPriority w:val="99"/>
    <w:rsid w:val="00BD0DBF"/>
    <w:rPr>
      <w:kern w:val="2"/>
    </w:rPr>
  </w:style>
  <w:style w:type="paragraph" w:styleId="Web">
    <w:name w:val="Normal (Web)"/>
    <w:basedOn w:val="a"/>
    <w:uiPriority w:val="99"/>
    <w:unhideWhenUsed/>
    <w:rsid w:val="00BD0DBF"/>
    <w:pPr>
      <w:widowControl/>
      <w:spacing w:before="100" w:beforeAutospacing="1" w:after="100" w:afterAutospacing="1"/>
    </w:pPr>
    <w:rPr>
      <w:rFonts w:ascii="新細明體" w:hAnsi="新細明體" w:cs="新細明體"/>
      <w:kern w:val="0"/>
    </w:rPr>
  </w:style>
  <w:style w:type="paragraph" w:styleId="afc">
    <w:name w:val="No Spacing"/>
    <w:uiPriority w:val="1"/>
    <w:qFormat/>
    <w:rsid w:val="00BD0DBF"/>
    <w:pPr>
      <w:widowControl w:val="0"/>
    </w:pPr>
    <w:rPr>
      <w:rFonts w:ascii="Calibri" w:hAnsi="Calibri"/>
      <w:kern w:val="2"/>
      <w:sz w:val="24"/>
      <w:szCs w:val="22"/>
    </w:rPr>
  </w:style>
  <w:style w:type="character" w:customStyle="1" w:styleId="af1">
    <w:name w:val="註解方塊文字 字元"/>
    <w:link w:val="af0"/>
    <w:uiPriority w:val="99"/>
    <w:semiHidden/>
    <w:rsid w:val="00BD0DBF"/>
    <w:rPr>
      <w:rFonts w:ascii="Arial" w:hAnsi="Arial"/>
      <w:kern w:val="2"/>
      <w:sz w:val="18"/>
      <w:szCs w:val="18"/>
    </w:rPr>
  </w:style>
  <w:style w:type="paragraph" w:customStyle="1" w:styleId="afd">
    <w:name w:val="第幾部分"/>
    <w:basedOn w:val="a"/>
    <w:rsid w:val="00A9673A"/>
    <w:pPr>
      <w:adjustRightInd w:val="0"/>
      <w:textAlignment w:val="baseline"/>
    </w:pPr>
    <w:rPr>
      <w:rFonts w:eastAsia="細明體"/>
      <w:kern w:val="0"/>
      <w:sz w:val="28"/>
      <w:szCs w:val="20"/>
    </w:rPr>
  </w:style>
  <w:style w:type="paragraph" w:styleId="afe">
    <w:name w:val="Body Text"/>
    <w:basedOn w:val="a"/>
    <w:link w:val="aff"/>
    <w:rsid w:val="00A9673A"/>
    <w:pPr>
      <w:overflowPunct w:val="0"/>
      <w:topLinePunct/>
      <w:autoSpaceDE w:val="0"/>
      <w:autoSpaceDN w:val="0"/>
      <w:adjustRightInd w:val="0"/>
      <w:spacing w:before="60" w:after="120" w:line="397" w:lineRule="atLeast"/>
      <w:ind w:right="8290" w:firstLine="442"/>
      <w:jc w:val="both"/>
      <w:textAlignment w:val="baseline"/>
    </w:pPr>
    <w:rPr>
      <w:rFonts w:ascii="細明體" w:eastAsia="細明體"/>
      <w:kern w:val="0"/>
      <w:sz w:val="22"/>
      <w:szCs w:val="20"/>
    </w:rPr>
  </w:style>
  <w:style w:type="character" w:customStyle="1" w:styleId="aff">
    <w:name w:val="本文 字元"/>
    <w:link w:val="afe"/>
    <w:rsid w:val="00A9673A"/>
    <w:rPr>
      <w:rFonts w:ascii="細明體" w:eastAsia="細明體"/>
      <w:sz w:val="22"/>
    </w:rPr>
  </w:style>
  <w:style w:type="paragraph" w:customStyle="1" w:styleId="MTDisplayEquation">
    <w:name w:val="MTDisplayEquation"/>
    <w:basedOn w:val="a"/>
    <w:next w:val="a"/>
    <w:link w:val="MTDisplayEquation0"/>
    <w:rsid w:val="00A9673A"/>
    <w:pPr>
      <w:tabs>
        <w:tab w:val="center" w:pos="4360"/>
        <w:tab w:val="right" w:pos="8300"/>
      </w:tabs>
      <w:ind w:leftChars="177" w:left="425" w:rightChars="-347" w:right="-833"/>
    </w:pPr>
    <w:rPr>
      <w:sz w:val="22"/>
      <w:szCs w:val="22"/>
    </w:rPr>
  </w:style>
  <w:style w:type="character" w:customStyle="1" w:styleId="MTDisplayEquation0">
    <w:name w:val="MTDisplayEquation 字元"/>
    <w:link w:val="MTDisplayEquation"/>
    <w:rsid w:val="00A9673A"/>
    <w:rPr>
      <w:kern w:val="2"/>
      <w:sz w:val="22"/>
      <w:szCs w:val="22"/>
    </w:rPr>
  </w:style>
  <w:style w:type="character" w:customStyle="1" w:styleId="12">
    <w:name w:val="本文1"/>
    <w:link w:val="Bodytext1"/>
    <w:uiPriority w:val="99"/>
    <w:locked/>
    <w:rsid w:val="00A9673A"/>
    <w:rPr>
      <w:rFonts w:ascii="Bookman Old Style" w:hAnsi="Bookman Old Style" w:cs="Bookman Old Style"/>
      <w:sz w:val="18"/>
      <w:szCs w:val="18"/>
      <w:shd w:val="clear" w:color="auto" w:fill="FFFFFF"/>
    </w:rPr>
  </w:style>
  <w:style w:type="character" w:customStyle="1" w:styleId="Bodytext4">
    <w:name w:val="Body text (4)"/>
    <w:link w:val="Bodytext41"/>
    <w:locked/>
    <w:rsid w:val="00A9673A"/>
    <w:rPr>
      <w:rFonts w:ascii="Bookman Old Style" w:hAnsi="Bookman Old Style" w:cs="Bookman Old Style"/>
      <w:sz w:val="18"/>
      <w:szCs w:val="18"/>
      <w:shd w:val="clear" w:color="auto" w:fill="FFFFFF"/>
    </w:rPr>
  </w:style>
  <w:style w:type="paragraph" w:customStyle="1" w:styleId="Bodytext1">
    <w:name w:val="Body text1"/>
    <w:basedOn w:val="a"/>
    <w:link w:val="12"/>
    <w:uiPriority w:val="99"/>
    <w:rsid w:val="00A9673A"/>
    <w:pPr>
      <w:widowControl/>
      <w:shd w:val="clear" w:color="auto" w:fill="FFFFFF"/>
      <w:spacing w:line="240" w:lineRule="atLeast"/>
    </w:pPr>
    <w:rPr>
      <w:rFonts w:ascii="Bookman Old Style" w:hAnsi="Bookman Old Style" w:cs="Bookman Old Style"/>
      <w:kern w:val="0"/>
      <w:sz w:val="18"/>
      <w:szCs w:val="18"/>
    </w:rPr>
  </w:style>
  <w:style w:type="paragraph" w:customStyle="1" w:styleId="Bodytext41">
    <w:name w:val="Body text (4)1"/>
    <w:basedOn w:val="a"/>
    <w:link w:val="Bodytext4"/>
    <w:rsid w:val="00A9673A"/>
    <w:pPr>
      <w:widowControl/>
      <w:shd w:val="clear" w:color="auto" w:fill="FFFFFF"/>
      <w:spacing w:line="240" w:lineRule="atLeast"/>
      <w:ind w:hanging="280"/>
    </w:pPr>
    <w:rPr>
      <w:rFonts w:ascii="Bookman Old Style" w:hAnsi="Bookman Old Style" w:cs="Bookman Old Style"/>
      <w:kern w:val="0"/>
      <w:sz w:val="18"/>
      <w:szCs w:val="18"/>
    </w:rPr>
  </w:style>
  <w:style w:type="table" w:styleId="aff0">
    <w:name w:val="Table Grid"/>
    <w:basedOn w:val="a1"/>
    <w:uiPriority w:val="39"/>
    <w:rsid w:val="00A9673A"/>
    <w:rPr>
      <w:rFonts w:ascii="Calibri" w:hAnsi="Calibri"/>
      <w:kern w:val="2"/>
      <w:sz w:val="24"/>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
    <w:name w:val="頁尾 字元"/>
    <w:link w:val="a9"/>
    <w:uiPriority w:val="99"/>
    <w:rsid w:val="006E6F43"/>
    <w:rPr>
      <w:kern w:val="2"/>
    </w:rPr>
  </w:style>
  <w:style w:type="character" w:styleId="aff1">
    <w:name w:val="Placeholder Text"/>
    <w:uiPriority w:val="99"/>
    <w:semiHidden/>
    <w:rsid w:val="006E6F43"/>
    <w:rPr>
      <w:color w:val="808080"/>
    </w:rPr>
  </w:style>
  <w:style w:type="paragraph" w:customStyle="1" w:styleId="DefaultText">
    <w:name w:val="Default Text"/>
    <w:basedOn w:val="a"/>
    <w:rsid w:val="006E6F43"/>
    <w:pPr>
      <w:autoSpaceDE w:val="0"/>
      <w:autoSpaceDN w:val="0"/>
      <w:adjustRightInd w:val="0"/>
    </w:pPr>
    <w:rPr>
      <w:kern w:val="0"/>
    </w:rPr>
  </w:style>
  <w:style w:type="paragraph" w:customStyle="1" w:styleId="AA1">
    <w:name w:val="樣式 AA + 加寬  1 點"/>
    <w:basedOn w:val="AA"/>
    <w:rsid w:val="00EE7D04"/>
    <w:rPr>
      <w:spacing w:val="20"/>
    </w:rPr>
  </w:style>
  <w:style w:type="paragraph" w:customStyle="1" w:styleId="AA065567118">
    <w:name w:val="樣式 AA + 左:  0.65 公分 凸出:  5.67 字元 加寬  1 點 行距:  最小行高 18 點"/>
    <w:basedOn w:val="AA"/>
    <w:rsid w:val="00EB49B2"/>
    <w:pPr>
      <w:spacing w:line="360" w:lineRule="atLeast"/>
      <w:ind w:left="936" w:hanging="567"/>
    </w:pPr>
    <w:rPr>
      <w:rFonts w:cs="新細明體"/>
      <w:spacing w:val="20"/>
      <w:szCs w:val="20"/>
    </w:rPr>
  </w:style>
  <w:style w:type="paragraph" w:customStyle="1" w:styleId="TIT1025">
    <w:name w:val="樣式 TIT1 + 套用前:  0.25 行"/>
    <w:basedOn w:val="TIT1"/>
    <w:rsid w:val="009C0EB3"/>
    <w:pPr>
      <w:spacing w:before="120"/>
    </w:pPr>
    <w:rPr>
      <w:rFonts w:cs="新細明體"/>
      <w:szCs w:val="20"/>
    </w:rPr>
  </w:style>
  <w:style w:type="paragraph" w:customStyle="1" w:styleId="AA12841218">
    <w:name w:val="樣式 AA + 左:  1 公分 凸出:  2.84 字元 加寬  1.2 點 行距:  最小行高 18 點"/>
    <w:basedOn w:val="AA"/>
    <w:rsid w:val="00332F60"/>
    <w:pPr>
      <w:spacing w:line="360" w:lineRule="atLeast"/>
      <w:ind w:left="851" w:hanging="284"/>
    </w:pPr>
    <w:rPr>
      <w:rFonts w:cs="新細明體"/>
      <w:spacing w:val="24"/>
      <w:szCs w:val="20"/>
    </w:rPr>
  </w:style>
  <w:style w:type="paragraph" w:customStyle="1" w:styleId="AA106221218">
    <w:name w:val="樣式 AA + 左:  1.06 公分 凸出:  2.2 字元 加寬  1.2 點 行距:  最小行高 18 點"/>
    <w:basedOn w:val="AA"/>
    <w:rsid w:val="00801A99"/>
    <w:pPr>
      <w:spacing w:line="360" w:lineRule="atLeast"/>
      <w:ind w:left="820" w:hanging="220"/>
    </w:pPr>
    <w:rPr>
      <w:rFonts w:cs="新細明體"/>
      <w:spacing w:val="24"/>
      <w:szCs w:val="20"/>
    </w:rPr>
  </w:style>
  <w:style w:type="paragraph" w:customStyle="1" w:styleId="ABC317">
    <w:name w:val="樣式 ABC + 套用前:  3 點 行距:  最小行高 17 點"/>
    <w:basedOn w:val="ABC"/>
    <w:rsid w:val="00A97E94"/>
    <w:pPr>
      <w:spacing w:before="60" w:line="340" w:lineRule="atLeast"/>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705264">
      <w:bodyDiv w:val="1"/>
      <w:marLeft w:val="0"/>
      <w:marRight w:val="0"/>
      <w:marTop w:val="0"/>
      <w:marBottom w:val="0"/>
      <w:divBdr>
        <w:top w:val="none" w:sz="0" w:space="0" w:color="auto"/>
        <w:left w:val="none" w:sz="0" w:space="0" w:color="auto"/>
        <w:bottom w:val="none" w:sz="0" w:space="0" w:color="auto"/>
        <w:right w:val="none" w:sz="0" w:space="0" w:color="auto"/>
      </w:divBdr>
    </w:div>
    <w:div w:id="365102406">
      <w:bodyDiv w:val="1"/>
      <w:marLeft w:val="0"/>
      <w:marRight w:val="0"/>
      <w:marTop w:val="0"/>
      <w:marBottom w:val="0"/>
      <w:divBdr>
        <w:top w:val="none" w:sz="0" w:space="0" w:color="auto"/>
        <w:left w:val="none" w:sz="0" w:space="0" w:color="auto"/>
        <w:bottom w:val="none" w:sz="0" w:space="0" w:color="auto"/>
        <w:right w:val="none" w:sz="0" w:space="0" w:color="auto"/>
      </w:divBdr>
    </w:div>
    <w:div w:id="405342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7.bin"/><Relationship Id="rId84" Type="http://schemas.openxmlformats.org/officeDocument/2006/relationships/image" Target="media/image40.wmf"/><Relationship Id="rId138" Type="http://schemas.openxmlformats.org/officeDocument/2006/relationships/image" Target="media/image68.wmf"/><Relationship Id="rId159" Type="http://schemas.openxmlformats.org/officeDocument/2006/relationships/image" Target="media/image77.wmf"/><Relationship Id="rId170" Type="http://schemas.openxmlformats.org/officeDocument/2006/relationships/oleObject" Target="embeddings/oleObject81.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image" Target="media/image105.wmf"/><Relationship Id="rId247" Type="http://schemas.openxmlformats.org/officeDocument/2006/relationships/oleObject" Target="embeddings/oleObject126.bin"/><Relationship Id="rId107" Type="http://schemas.openxmlformats.org/officeDocument/2006/relationships/image" Target="media/image52.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image" Target="media/image63.wmf"/><Relationship Id="rId149" Type="http://schemas.openxmlformats.org/officeDocument/2006/relationships/image" Target="media/image73.wmf"/><Relationship Id="rId5" Type="http://schemas.openxmlformats.org/officeDocument/2006/relationships/webSettings" Target="webSettings.xml"/><Relationship Id="rId95" Type="http://schemas.openxmlformats.org/officeDocument/2006/relationships/image" Target="media/image46.wmf"/><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oleObject" Target="embeddings/oleObject109.bin"/><Relationship Id="rId237" Type="http://schemas.openxmlformats.org/officeDocument/2006/relationships/oleObject" Target="embeddings/oleObject120.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oleObject" Target="embeddings/oleObject54.bin"/><Relationship Id="rId139" Type="http://schemas.openxmlformats.org/officeDocument/2006/relationships/oleObject" Target="embeddings/oleObject64.bin"/><Relationship Id="rId85" Type="http://schemas.openxmlformats.org/officeDocument/2006/relationships/oleObject" Target="embeddings/oleObject38.bin"/><Relationship Id="rId150" Type="http://schemas.openxmlformats.org/officeDocument/2006/relationships/oleObject" Target="embeddings/oleObject70.bin"/><Relationship Id="rId171" Type="http://schemas.openxmlformats.org/officeDocument/2006/relationships/image" Target="media/image83.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oleObject" Target="embeddings/oleObject115.bin"/><Relationship Id="rId248" Type="http://schemas.openxmlformats.org/officeDocument/2006/relationships/image" Target="media/image115.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9.bin"/><Relationship Id="rId129" Type="http://schemas.openxmlformats.org/officeDocument/2006/relationships/oleObject" Target="embeddings/oleObject59.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oleObject" Target="embeddings/oleObject43.bin"/><Relationship Id="rId140" Type="http://schemas.openxmlformats.org/officeDocument/2006/relationships/image" Target="media/image69.wmf"/><Relationship Id="rId161" Type="http://schemas.openxmlformats.org/officeDocument/2006/relationships/image" Target="media/image78.wmf"/><Relationship Id="rId182" Type="http://schemas.openxmlformats.org/officeDocument/2006/relationships/oleObject" Target="embeddings/oleObject87.bin"/><Relationship Id="rId217" Type="http://schemas.openxmlformats.org/officeDocument/2006/relationships/oleObject" Target="embeddings/oleObject110.bin"/><Relationship Id="rId6" Type="http://schemas.openxmlformats.org/officeDocument/2006/relationships/footnotes" Target="footnotes.xml"/><Relationship Id="rId238" Type="http://schemas.openxmlformats.org/officeDocument/2006/relationships/oleObject" Target="embeddings/oleObject121.bin"/><Relationship Id="rId23" Type="http://schemas.openxmlformats.org/officeDocument/2006/relationships/oleObject" Target="embeddings/oleObject8.bin"/><Relationship Id="rId119" Type="http://schemas.openxmlformats.org/officeDocument/2006/relationships/image" Target="media/image58.wmf"/><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4.wmf"/><Relationship Id="rId151" Type="http://schemas.openxmlformats.org/officeDocument/2006/relationships/oleObject" Target="embeddings/oleObject71.bin"/><Relationship Id="rId172" Type="http://schemas.openxmlformats.org/officeDocument/2006/relationships/oleObject" Target="embeddings/oleObject82.bin"/><Relationship Id="rId193" Type="http://schemas.openxmlformats.org/officeDocument/2006/relationships/image" Target="media/image94.wmf"/><Relationship Id="rId207" Type="http://schemas.openxmlformats.org/officeDocument/2006/relationships/oleObject" Target="embeddings/oleObject100.bin"/><Relationship Id="rId228" Type="http://schemas.openxmlformats.org/officeDocument/2006/relationships/image" Target="media/image106.wmf"/><Relationship Id="rId249" Type="http://schemas.openxmlformats.org/officeDocument/2006/relationships/oleObject" Target="embeddings/oleObject127.bin"/><Relationship Id="rId13" Type="http://schemas.openxmlformats.org/officeDocument/2006/relationships/oleObject" Target="embeddings/oleObject3.bin"/><Relationship Id="rId109" Type="http://schemas.openxmlformats.org/officeDocument/2006/relationships/image" Target="media/image53.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7.wmf"/><Relationship Id="rId120" Type="http://schemas.openxmlformats.org/officeDocument/2006/relationships/oleObject" Target="embeddings/oleObject55.bin"/><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image" Target="media/image101.wmf"/><Relationship Id="rId239" Type="http://schemas.openxmlformats.org/officeDocument/2006/relationships/oleObject" Target="embeddings/oleObject122.bin"/><Relationship Id="rId250" Type="http://schemas.openxmlformats.org/officeDocument/2006/relationships/image" Target="media/image116.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oleObject" Target="embeddings/oleObject50.bin"/><Relationship Id="rId131" Type="http://schemas.openxmlformats.org/officeDocument/2006/relationships/oleObject" Target="embeddings/oleObject60.bin"/><Relationship Id="rId152" Type="http://schemas.openxmlformats.org/officeDocument/2006/relationships/image" Target="media/image74.wmf"/><Relationship Id="rId173" Type="http://schemas.openxmlformats.org/officeDocument/2006/relationships/image" Target="media/image84.wmf"/><Relationship Id="rId194" Type="http://schemas.openxmlformats.org/officeDocument/2006/relationships/oleObject" Target="embeddings/oleObject93.bin"/><Relationship Id="rId208" Type="http://schemas.openxmlformats.org/officeDocument/2006/relationships/oleObject" Target="embeddings/oleObject101.bin"/><Relationship Id="rId229" Type="http://schemas.openxmlformats.org/officeDocument/2006/relationships/oleObject" Target="embeddings/oleObject116.bin"/><Relationship Id="rId240" Type="http://schemas.openxmlformats.org/officeDocument/2006/relationships/image" Target="media/image111.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oleObject" Target="embeddings/oleObject45.bin"/><Relationship Id="rId8" Type="http://schemas.openxmlformats.org/officeDocument/2006/relationships/image" Target="media/image1.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image" Target="media/image70.wmf"/><Relationship Id="rId163" Type="http://schemas.openxmlformats.org/officeDocument/2006/relationships/image" Target="media/image79.wmf"/><Relationship Id="rId184" Type="http://schemas.openxmlformats.org/officeDocument/2006/relationships/oleObject" Target="embeddings/oleObject88.bin"/><Relationship Id="rId219" Type="http://schemas.openxmlformats.org/officeDocument/2006/relationships/oleObject" Target="embeddings/oleObject111.bin"/><Relationship Id="rId230" Type="http://schemas.openxmlformats.org/officeDocument/2006/relationships/image" Target="media/image107.wmf"/><Relationship Id="rId251" Type="http://schemas.openxmlformats.org/officeDocument/2006/relationships/oleObject" Target="embeddings/oleObject128.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29.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oleObject" Target="embeddings/oleObject83.bin"/><Relationship Id="rId195" Type="http://schemas.openxmlformats.org/officeDocument/2006/relationships/image" Target="media/image95.wmf"/><Relationship Id="rId209" Type="http://schemas.openxmlformats.org/officeDocument/2006/relationships/oleObject" Target="embeddings/oleObject102.bin"/><Relationship Id="rId220" Type="http://schemas.openxmlformats.org/officeDocument/2006/relationships/image" Target="media/image102.wmf"/><Relationship Id="rId241" Type="http://schemas.openxmlformats.org/officeDocument/2006/relationships/oleObject" Target="embeddings/oleObject12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78" Type="http://schemas.openxmlformats.org/officeDocument/2006/relationships/image" Target="media/image37.wmf"/><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oleObject" Target="embeddings/oleObject66.bin"/><Relationship Id="rId164" Type="http://schemas.openxmlformats.org/officeDocument/2006/relationships/oleObject" Target="embeddings/oleObject78.bin"/><Relationship Id="rId185" Type="http://schemas.openxmlformats.org/officeDocument/2006/relationships/image" Target="media/image90.wmf"/><Relationship Id="rId9" Type="http://schemas.openxmlformats.org/officeDocument/2006/relationships/oleObject" Target="embeddings/oleObject1.bin"/><Relationship Id="rId210" Type="http://schemas.openxmlformats.org/officeDocument/2006/relationships/oleObject" Target="embeddings/oleObject103.bin"/><Relationship Id="rId26" Type="http://schemas.openxmlformats.org/officeDocument/2006/relationships/image" Target="media/image10.wmf"/><Relationship Id="rId231" Type="http://schemas.openxmlformats.org/officeDocument/2006/relationships/oleObject" Target="embeddings/oleObject117.bin"/><Relationship Id="rId252" Type="http://schemas.openxmlformats.org/officeDocument/2006/relationships/header" Target="header1.xml"/><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oleObject" Target="embeddings/oleObject51.bin"/><Relationship Id="rId133" Type="http://schemas.openxmlformats.org/officeDocument/2006/relationships/oleObject" Target="embeddings/oleObject61.bin"/><Relationship Id="rId154" Type="http://schemas.openxmlformats.org/officeDocument/2006/relationships/image" Target="media/image75.wmf"/><Relationship Id="rId175" Type="http://schemas.openxmlformats.org/officeDocument/2006/relationships/image" Target="media/image85.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image" Target="media/image5.wmf"/><Relationship Id="rId221" Type="http://schemas.openxmlformats.org/officeDocument/2006/relationships/oleObject" Target="embeddings/oleObject112.bin"/><Relationship Id="rId242" Type="http://schemas.openxmlformats.org/officeDocument/2006/relationships/image" Target="media/image112.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oleObject" Target="embeddings/oleObject46.bin"/><Relationship Id="rId123" Type="http://schemas.openxmlformats.org/officeDocument/2006/relationships/image" Target="media/image60.gif"/><Relationship Id="rId144" Type="http://schemas.openxmlformats.org/officeDocument/2006/relationships/image" Target="media/image71.wmf"/><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oleObject" Target="embeddings/oleObject104.bin"/><Relationship Id="rId232" Type="http://schemas.openxmlformats.org/officeDocument/2006/relationships/image" Target="media/image108.wmf"/><Relationship Id="rId253" Type="http://schemas.openxmlformats.org/officeDocument/2006/relationships/header" Target="header2.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image" Target="media/image66.wmf"/><Relationship Id="rId80" Type="http://schemas.openxmlformats.org/officeDocument/2006/relationships/image" Target="media/image38.wmf"/><Relationship Id="rId155" Type="http://schemas.openxmlformats.org/officeDocument/2006/relationships/oleObject" Target="embeddings/oleObject73.bin"/><Relationship Id="rId176" Type="http://schemas.openxmlformats.org/officeDocument/2006/relationships/oleObject" Target="embeddings/oleObject84.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image" Target="media/image103.wmf"/><Relationship Id="rId243" Type="http://schemas.openxmlformats.org/officeDocument/2006/relationships/oleObject" Target="embeddings/oleObject12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50.wmf"/><Relationship Id="rId124" Type="http://schemas.openxmlformats.org/officeDocument/2006/relationships/image" Target="media/image61.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7.bin"/><Relationship Id="rId166" Type="http://schemas.openxmlformats.org/officeDocument/2006/relationships/oleObject" Target="embeddings/oleObject79.bin"/><Relationship Id="rId187" Type="http://schemas.openxmlformats.org/officeDocument/2006/relationships/image" Target="media/image91.wmf"/><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oleObject" Target="embeddings/oleObject118.bin"/><Relationship Id="rId254" Type="http://schemas.openxmlformats.org/officeDocument/2006/relationships/footer" Target="footer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2.bin"/><Relationship Id="rId60" Type="http://schemas.openxmlformats.org/officeDocument/2006/relationships/image" Target="media/image27.png"/><Relationship Id="rId81" Type="http://schemas.openxmlformats.org/officeDocument/2006/relationships/oleObject" Target="embeddings/oleObject36.bin"/><Relationship Id="rId135" Type="http://schemas.openxmlformats.org/officeDocument/2006/relationships/oleObject" Target="embeddings/oleObject62.bin"/><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oleObject" Target="embeddings/oleObject113.bin"/><Relationship Id="rId244" Type="http://schemas.openxmlformats.org/officeDocument/2006/relationships/image" Target="media/image113.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7.bin"/><Relationship Id="rId125" Type="http://schemas.openxmlformats.org/officeDocument/2006/relationships/oleObject" Target="embeddings/oleObject57.bin"/><Relationship Id="rId146" Type="http://schemas.openxmlformats.org/officeDocument/2006/relationships/oleObject" Target="embeddings/oleObject68.bin"/><Relationship Id="rId167" Type="http://schemas.openxmlformats.org/officeDocument/2006/relationships/image" Target="media/image81.wmf"/><Relationship Id="rId188" Type="http://schemas.openxmlformats.org/officeDocument/2006/relationships/oleObject" Target="embeddings/oleObject90.bin"/><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6.bin"/><Relationship Id="rId234" Type="http://schemas.openxmlformats.org/officeDocument/2006/relationships/image" Target="media/image109.wmf"/><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footer" Target="footer2.xml"/><Relationship Id="rId40" Type="http://schemas.openxmlformats.org/officeDocument/2006/relationships/image" Target="media/image17.wmf"/><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image" Target="media/image76.wmf"/><Relationship Id="rId178" Type="http://schemas.openxmlformats.org/officeDocument/2006/relationships/oleObject" Target="embeddings/oleObject85.bin"/><Relationship Id="rId61" Type="http://schemas.openxmlformats.org/officeDocument/2006/relationships/image" Target="media/image28.png"/><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oleObject" Target="embeddings/oleObject6.bin"/><Relationship Id="rId224" Type="http://schemas.openxmlformats.org/officeDocument/2006/relationships/image" Target="media/image104.wmf"/><Relationship Id="rId245" Type="http://schemas.openxmlformats.org/officeDocument/2006/relationships/oleObject" Target="embeddings/oleObject125.bin"/><Relationship Id="rId30" Type="http://schemas.openxmlformats.org/officeDocument/2006/relationships/image" Target="media/image12.wmf"/><Relationship Id="rId105" Type="http://schemas.openxmlformats.org/officeDocument/2006/relationships/image" Target="media/image51.wmf"/><Relationship Id="rId126" Type="http://schemas.openxmlformats.org/officeDocument/2006/relationships/image" Target="media/image62.wmf"/><Relationship Id="rId147" Type="http://schemas.openxmlformats.org/officeDocument/2006/relationships/image" Target="media/image72.wmf"/><Relationship Id="rId168" Type="http://schemas.openxmlformats.org/officeDocument/2006/relationships/oleObject" Target="embeddings/oleObject80.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2.wmf"/><Relationship Id="rId3" Type="http://schemas.openxmlformats.org/officeDocument/2006/relationships/styles" Target="styles.xml"/><Relationship Id="rId214" Type="http://schemas.openxmlformats.org/officeDocument/2006/relationships/oleObject" Target="embeddings/oleObject107.bin"/><Relationship Id="rId235" Type="http://schemas.openxmlformats.org/officeDocument/2006/relationships/oleObject" Target="embeddings/oleObject119.bin"/><Relationship Id="rId256" Type="http://schemas.openxmlformats.org/officeDocument/2006/relationships/fontTable" Target="fontTable.xml"/><Relationship Id="rId116" Type="http://schemas.openxmlformats.org/officeDocument/2006/relationships/oleObject" Target="embeddings/oleObject53.bin"/><Relationship Id="rId137" Type="http://schemas.openxmlformats.org/officeDocument/2006/relationships/oleObject" Target="embeddings/oleObject63.bin"/><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7.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oleObject" Target="embeddings/oleObject114.bin"/><Relationship Id="rId246" Type="http://schemas.openxmlformats.org/officeDocument/2006/relationships/image" Target="media/image114.wmf"/><Relationship Id="rId106" Type="http://schemas.openxmlformats.org/officeDocument/2006/relationships/oleObject" Target="embeddings/oleObject48.bin"/><Relationship Id="rId127" Type="http://schemas.openxmlformats.org/officeDocument/2006/relationships/oleObject" Target="embeddings/oleObject58.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2.bin"/><Relationship Id="rId94" Type="http://schemas.openxmlformats.org/officeDocument/2006/relationships/image" Target="media/image45.gif"/><Relationship Id="rId148" Type="http://schemas.openxmlformats.org/officeDocument/2006/relationships/oleObject" Target="embeddings/oleObject69.bin"/><Relationship Id="rId169" Type="http://schemas.openxmlformats.org/officeDocument/2006/relationships/image" Target="media/image82.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oleObject" Target="embeddings/oleObject108.bin"/><Relationship Id="rId236" Type="http://schemas.openxmlformats.org/officeDocument/2006/relationships/image" Target="media/image110.wmf"/><Relationship Id="rId257" Type="http://schemas.openxmlformats.org/officeDocument/2006/relationships/theme" Target="theme/theme1.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F42B369-5D51-49C0-8BC6-947C041649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7</TotalTime>
  <Pages>8</Pages>
  <Words>1312</Words>
  <Characters>7481</Characters>
  <Application>Microsoft Office Word</Application>
  <DocSecurity>0</DocSecurity>
  <Lines>62</Lines>
  <Paragraphs>17</Paragraphs>
  <ScaleCrop>false</ScaleCrop>
  <Company>CEEC</Company>
  <LinksUpToDate>false</LinksUpToDate>
  <CharactersWithSpaces>877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c:title>
  <dc:creator/>
  <cp:lastModifiedBy>win-ent</cp:lastModifiedBy>
  <cp:revision>47</cp:revision>
  <cp:lastPrinted>2015-06-26T06:34:00Z</cp:lastPrinted>
  <dcterms:created xsi:type="dcterms:W3CDTF">2015-05-27T06:11:00Z</dcterms:created>
  <dcterms:modified xsi:type="dcterms:W3CDTF">2015-06-26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